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6A4DB42" w14:textId="77777777" w:rsidR="001366AE" w:rsidRPr="00E9219D" w:rsidRDefault="00A277A1" w:rsidP="001366AE">
      <w:pPr>
        <w:rPr>
          <w:b/>
          <w:lang w:val="en-US"/>
        </w:rPr>
      </w:pPr>
      <w:commentRangeStart w:id="0"/>
      <w:commentRangeEnd w:id="0"/>
      <w:r>
        <w:rPr>
          <w:rStyle w:val="AklamaBavurusu"/>
        </w:rPr>
        <w:commentReference w:id="0"/>
      </w:r>
      <w:bookmarkStart w:id="1" w:name="_GoBack"/>
      <w:bookmarkEnd w:id="1"/>
    </w:p>
    <w:p w14:paraId="3D7C5176" w14:textId="39DFA73F" w:rsidR="001366AE" w:rsidRPr="00E9219D" w:rsidRDefault="00354C7A" w:rsidP="001366AE">
      <w:pPr>
        <w:rPr>
          <w:lang w:val="en-US"/>
        </w:rPr>
      </w:pPr>
      <w:r>
        <w:rPr>
          <w:b/>
        </w:rPr>
        <mc:AlternateContent>
          <mc:Choice Requires="wps">
            <w:drawing>
              <wp:anchor distT="0" distB="0" distL="114300" distR="114300" simplePos="0" relativeHeight="251624960" behindDoc="0" locked="0" layoutInCell="1" allowOverlap="1" wp14:anchorId="68C8753B" wp14:editId="0E5DA716">
                <wp:simplePos x="0" y="0"/>
                <wp:positionH relativeFrom="margin">
                  <wp:align>center</wp:align>
                </wp:positionH>
                <wp:positionV relativeFrom="page">
                  <wp:posOffset>1080135</wp:posOffset>
                </wp:positionV>
                <wp:extent cx="5400040" cy="386080"/>
                <wp:effectExtent l="0" t="0" r="0" b="0"/>
                <wp:wrapNone/>
                <wp:docPr id="134" name="Text Box 1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386080"/>
                        </a:xfrm>
                        <a:prstGeom prst="rect">
                          <a:avLst/>
                        </a:prstGeom>
                        <a:noFill/>
                        <a:ln>
                          <a:noFill/>
                        </a:ln>
                      </wps:spPr>
                      <wps:txbx>
                        <w:txbxContent>
                          <w:p w14:paraId="255B710B" w14:textId="77777777" w:rsidR="000A0A81" w:rsidRPr="009B3C36" w:rsidRDefault="000A0A81" w:rsidP="00493CE6">
                            <w:pPr>
                              <w:jc w:val="center"/>
                            </w:pPr>
                            <w:r w:rsidRPr="009B3C36">
                              <w:rPr>
                                <w:b/>
                              </w:rPr>
                              <w:t>KARAMANOĞLU MEHMETBEY  ÜNİVERSİTESİ                                                FEN BİLİMLERİ ENSTİTÜSÜ</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8C8753B" id="_x0000_t202" coordsize="21600,21600" o:spt="202" path="m,l,21600r21600,l21600,xe">
                <v:stroke joinstyle="miter"/>
                <v:path gradientshapeok="t" o:connecttype="rect"/>
              </v:shapetype>
              <v:shape id="Text Box 112" o:spid="_x0000_s1026" type="#_x0000_t202" style="position:absolute;margin-left:0;margin-top:85.05pt;width:425.2pt;height:30.4pt;z-index:251624960;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" filled="f" stroked="f">
                <v:textbox inset="0,0,0,0">
                  <w:txbxContent>
                    <w:p w14:paraId="255B710B" w14:textId="77777777" w:rsidR="000A0A81" w:rsidRPr="009B3C36" w:rsidRDefault="000A0A81" w:rsidP="00493CE6">
                      <w:pPr>
                        <w:jc w:val="center"/>
                      </w:pPr>
                      <w:r w:rsidRPr="009B3C36">
                        <w:rPr>
                          <w:b/>
                        </w:rPr>
                        <w:t>KARAMANOĞLU MEHMETBEY  ÜNİVERSİTESİ                                                FEN BİLİMLERİ ENSTİTÜSÜ</w:t>
                      </w:r>
                    </w:p>
                  </w:txbxContent>
                </v:textbox>
                <w10:wrap anchorx="margin" anchory="page"/>
              </v:shape>
            </w:pict>
          </mc:Fallback>
        </mc:AlternateContent>
      </w:r>
    </w:p>
    <w:p w14:paraId="654DF794" w14:textId="77777777" w:rsidR="001366AE" w:rsidRPr="00E9219D" w:rsidRDefault="001366AE" w:rsidP="001366AE">
      <w:pPr>
        <w:jc w:val="center"/>
        <w:rPr>
          <w:b/>
          <w:sz w:val="22"/>
          <w:u w:val="single"/>
          <w:lang w:val="en-US"/>
        </w:rPr>
      </w:pPr>
    </w:p>
    <w:commentRangeStart w:id="2"/>
    <w:p w14:paraId="7B1FCF30" w14:textId="7C04E757" w:rsidR="001366AE" w:rsidRPr="00E9219D" w:rsidRDefault="00354C7A" w:rsidP="001366AE">
      <w:pPr>
        <w:jc w:val="center"/>
        <w:rPr>
          <w:b/>
          <w:sz w:val="22"/>
          <w:u w:val="single"/>
          <w:lang w:val="en-US"/>
        </w:rPr>
      </w:pPr>
      <w:r>
        <w:rPr>
          <w:b/>
        </w:rPr>
        <mc:AlternateContent>
          <mc:Choice Requires="wps">
            <w:drawing>
              <wp:anchor distT="0" distB="0" distL="114300" distR="114300" simplePos="0" relativeHeight="251689472" behindDoc="0" locked="0" layoutInCell="1" allowOverlap="1" wp14:anchorId="6D463C3C" wp14:editId="4CD3FFB0">
                <wp:simplePos x="0" y="0"/>
                <wp:positionH relativeFrom="column">
                  <wp:posOffset>452120</wp:posOffset>
                </wp:positionH>
                <wp:positionV relativeFrom="paragraph">
                  <wp:posOffset>59690</wp:posOffset>
                </wp:positionV>
                <wp:extent cx="4566285" cy="1343660"/>
                <wp:effectExtent l="19050" t="19050" r="24765" b="46990"/>
                <wp:wrapNone/>
                <wp:docPr id="133" name="AutoShape 9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66285" cy="1343660"/>
                        </a:xfrm>
                        <a:prstGeom prst="bracePair">
                          <a:avLst>
                            <a:gd name="adj" fmla="val 8333"/>
                          </a:avLst>
                        </a:prstGeom>
                        <a:solidFill>
                          <a:schemeClr val="tx2">
                            <a:lumMod val="20000"/>
                            <a:lumOff val="80000"/>
                          </a:schemeClr>
                        </a:solidFill>
                        <a:ln w="38100" cmpd="sng">
                          <a:solidFill>
                            <a:schemeClr val="lt1">
                              <a:lumMod val="95000"/>
                              <a:lumOff val="0"/>
                            </a:schemeClr>
                          </a:solidFill>
                          <a:prstDash val="solid"/>
                          <a:round/>
                          <a:headEnd/>
                          <a:tailEnd/>
                        </a:ln>
                        <a:effectLst>
                          <a:outerShdw dist="28398" dir="3806097" algn="ctr" rotWithShape="0">
                            <a:schemeClr val="lt1">
                              <a:lumMod val="50000"/>
                              <a:lumOff val="0"/>
                              <a:alpha val="50000"/>
                            </a:schemeClr>
                          </a:outerShdw>
                        </a:effectLst>
                      </wps:spPr>
                      <wps:txbx>
                        <w:txbxContent>
                          <w:p w14:paraId="37DDB4F5" w14:textId="77777777" w:rsidR="000A0A81" w:rsidRPr="0042780B" w:rsidRDefault="000A0A81" w:rsidP="0042780B">
                            <w:pPr>
                              <w:rPr>
                                <w:color w:val="000000" w:themeColor="text1"/>
                              </w:rPr>
                            </w:pPr>
                            <w:r w:rsidRPr="0042780B">
                              <w:rPr>
                                <w:color w:val="000000" w:themeColor="text1"/>
                              </w:rPr>
                              <w:t>Lütfen tez yazımına başlamadan önce kılavuzu dikkatlice okuyun. Yazım  ile ilgili ayrıntılar kılavuzda mevcuttur. Bu şablon, tez yazımınızı</w:t>
                            </w:r>
                            <w:r>
                              <w:rPr>
                                <w:color w:val="000000" w:themeColor="text1"/>
                              </w:rPr>
                              <w:t xml:space="preserve"> kolaylaştımak ve örnek olması </w:t>
                            </w:r>
                            <w:r w:rsidRPr="0042780B">
                              <w:rPr>
                                <w:color w:val="000000" w:themeColor="text1"/>
                              </w:rPr>
                              <w:t xml:space="preserve">amacıyla hazırlanmıştır. </w:t>
                            </w:r>
                            <w:r w:rsidRPr="0042780B">
                              <w:rPr>
                                <w:color w:val="000000" w:themeColor="text1"/>
                                <w:u w:val="single"/>
                              </w:rPr>
                              <w:t>Şablonda tüm ayrıntılar mevcut değildir.</w:t>
                            </w:r>
                          </w:p>
                          <w:p w14:paraId="4F73E029" w14:textId="77777777" w:rsidR="000A0A81" w:rsidRDefault="000A0A81" w:rsidP="0042780B"/>
                          <w:p w14:paraId="2B6B77D6" w14:textId="77777777" w:rsidR="000A0A81" w:rsidRDefault="000A0A81" w:rsidP="0042780B">
                            <w:r w:rsidRPr="00480905">
                              <w:rPr>
                                <w:b/>
                                <w:color w:val="FF0000"/>
                              </w:rPr>
                              <w:t>Bu bir nottur, çıktı almadan önce silin</w:t>
                            </w:r>
                            <w:r>
                              <w:rPr>
                                <w:b/>
                                <w:color w:val="FF0000"/>
                              </w:rPr>
                              <w:t>melidi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D463C3C" id="_x0000_t186" coordsize="21600,21600" o:spt="186" adj="1800" path="m@9,nfqx@0@0l@0@7qy0@4@0@8l@0@6qy@9,21600em@10,nfqx@5@0l@5@7qy21600@4@5@8l@5@6qy@10,21600em@9,nsqx@0@0l@0@7qy0@4@0@8l@0@6qy@9,21600l@10,21600qx@5@6l@5@8qy21600@4@5@7l@5@0qy@10,xe" filled="f">
                <v:formulas>
                  <v:f eqn="val #0"/>
                  <v:f eqn="val width"/>
                  <v:f eqn="val height"/>
                  <v:f eqn="prod width 1 2"/>
                  <v:f eqn="prod height 1 2"/>
                  <v:f eqn="sum width 0 #0"/>
                  <v:f eqn="sum height 0 #0"/>
                  <v:f eqn="sum @4 0 #0"/>
                  <v:f eqn="sum @4 #0 0"/>
                  <v:f eqn="prod #0 2 1"/>
                  <v:f eqn="sum width 0 @9"/>
                  <v:f eqn="prod #0 9598 32768"/>
                  <v:f eqn="sum height 0 @11"/>
                  <v:f eqn="sum @11 #0 0"/>
                  <v:f eqn="sum width 0 @13"/>
                </v:formulas>
                <v:path o:extrusionok="f" limo="10800,10800" o:connecttype="custom" o:connectlocs="@3,0;0,@4;@3,@2;@1,@4" textboxrect="@13,@11,@14,@12"/>
                <v:handles>
                  <v:h position="topLeft,#0" switch="" yrange="0,5400"/>
                </v:handles>
              </v:shapetype>
              <v:shape id="AutoShape 948" o:spid="_x0000_s1027" type="#_x0000_t186" style="position:absolute;left:0;text-align:left;margin-left:35.6pt;margin-top:4.7pt;width:359.55pt;height:105.8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" filled="t" fillcolor="#c6d9f1 [671]" strokecolor="#f2f2f2 [3041]" strokeweight="3pt">
                <v:shadow on="t" color="#7f7f7f [1601]" opacity=".5" offset="1pt"/>
                <v:textbox>
                  <w:txbxContent>
                    <w:p w14:paraId="37DDB4F5" w14:textId="77777777" w:rsidR="000A0A81" w:rsidRPr="0042780B" w:rsidRDefault="000A0A81" w:rsidP="0042780B">
                      <w:pPr>
                        <w:rPr>
                          <w:color w:val="000000" w:themeColor="text1"/>
                        </w:rPr>
                      </w:pPr>
                      <w:r w:rsidRPr="0042780B">
                        <w:rPr>
                          <w:color w:val="000000" w:themeColor="text1"/>
                        </w:rPr>
                        <w:t>Lütfen tez yazımına başlamadan önce kılavuzu dikkatlice okuyun. Yazım  ile ilgili ayrıntılar kılavuzda mevcuttur. Bu şablon, tez yazımınızı</w:t>
                      </w:r>
                      <w:r>
                        <w:rPr>
                          <w:color w:val="000000" w:themeColor="text1"/>
                        </w:rPr>
                        <w:t xml:space="preserve"> kolaylaştımak ve örnek olması </w:t>
                      </w:r>
                      <w:r w:rsidRPr="0042780B">
                        <w:rPr>
                          <w:color w:val="000000" w:themeColor="text1"/>
                        </w:rPr>
                        <w:t xml:space="preserve">amacıyla hazırlanmıştır. </w:t>
                      </w:r>
                      <w:r w:rsidRPr="0042780B">
                        <w:rPr>
                          <w:color w:val="000000" w:themeColor="text1"/>
                          <w:u w:val="single"/>
                        </w:rPr>
                        <w:t>Şablonda tüm ayrıntılar mevcut değildir.</w:t>
                      </w:r>
                    </w:p>
                    <w:p w14:paraId="4F73E029" w14:textId="77777777" w:rsidR="000A0A81" w:rsidRDefault="000A0A81" w:rsidP="0042780B"/>
                    <w:p w14:paraId="2B6B77D6" w14:textId="77777777" w:rsidR="000A0A81" w:rsidRDefault="000A0A81" w:rsidP="0042780B">
                      <w:r w:rsidRPr="00480905">
                        <w:rPr>
                          <w:b/>
                          <w:color w:val="FF0000"/>
                        </w:rPr>
                        <w:t>Bu bir nottur, çıktı almadan önce silin</w:t>
                      </w:r>
                      <w:r>
                        <w:rPr>
                          <w:b/>
                          <w:color w:val="FF0000"/>
                        </w:rPr>
                        <w:t>melidir.</w:t>
                      </w:r>
                    </w:p>
                  </w:txbxContent>
                </v:textbox>
              </v:shape>
            </w:pict>
          </mc:Fallback>
        </mc:AlternateContent>
      </w:r>
      <w:commentRangeEnd w:id="2"/>
      <w:r w:rsidR="00A277A1">
        <w:rPr>
          <w:rStyle w:val="AklamaBavurusu"/>
        </w:rPr>
        <w:commentReference w:id="2"/>
      </w:r>
    </w:p>
    <w:p w14:paraId="0E5C7042" w14:textId="77777777" w:rsidR="001366AE" w:rsidRPr="00E9219D" w:rsidRDefault="001366AE" w:rsidP="001366AE">
      <w:pPr>
        <w:jc w:val="center"/>
        <w:rPr>
          <w:b/>
          <w:sz w:val="22"/>
          <w:u w:val="single"/>
          <w:lang w:val="en-US"/>
        </w:rPr>
      </w:pPr>
    </w:p>
    <w:p w14:paraId="0B4B455C" w14:textId="77777777" w:rsidR="001366AE" w:rsidRPr="00E9219D" w:rsidRDefault="001366AE" w:rsidP="001366AE">
      <w:pPr>
        <w:jc w:val="center"/>
        <w:rPr>
          <w:b/>
          <w:sz w:val="22"/>
          <w:u w:val="single"/>
          <w:lang w:val="en-US"/>
        </w:rPr>
      </w:pPr>
    </w:p>
    <w:p w14:paraId="61B0826F" w14:textId="77777777" w:rsidR="001366AE" w:rsidRPr="00E9219D" w:rsidRDefault="001366AE" w:rsidP="001366AE">
      <w:pPr>
        <w:rPr>
          <w:b/>
          <w:lang w:val="en-US"/>
        </w:rPr>
      </w:pPr>
    </w:p>
    <w:p w14:paraId="4B88B603" w14:textId="77777777" w:rsidR="001366AE" w:rsidRPr="00E9219D" w:rsidRDefault="001366AE" w:rsidP="001366AE">
      <w:pPr>
        <w:spacing w:line="480" w:lineRule="auto"/>
        <w:jc w:val="center"/>
        <w:rPr>
          <w:b/>
          <w:sz w:val="22"/>
          <w:lang w:val="en-US"/>
        </w:rPr>
      </w:pPr>
    </w:p>
    <w:p w14:paraId="56BB7B30" w14:textId="270D0A1F" w:rsidR="001366AE" w:rsidRPr="00E9219D" w:rsidRDefault="00354C7A" w:rsidP="00C37597">
      <w:pPr>
        <w:tabs>
          <w:tab w:val="left" w:pos="5400"/>
        </w:tabs>
        <w:spacing w:before="120" w:after="120" w:line="480" w:lineRule="auto"/>
        <w:rPr>
          <w:lang w:val="en-US"/>
        </w:rPr>
      </w:pPr>
      <w:r>
        <mc:AlternateContent>
          <mc:Choice Requires="wps">
            <w:drawing>
              <wp:anchor distT="0" distB="0" distL="114300" distR="114300" simplePos="0" relativeHeight="251631104" behindDoc="0" locked="0" layoutInCell="1" allowOverlap="1" wp14:anchorId="3A81C7E7" wp14:editId="448E6D89">
                <wp:simplePos x="0" y="0"/>
                <wp:positionH relativeFrom="margin">
                  <wp:align>center</wp:align>
                </wp:positionH>
                <wp:positionV relativeFrom="page">
                  <wp:posOffset>2880360</wp:posOffset>
                </wp:positionV>
                <wp:extent cx="5400040" cy="648970"/>
                <wp:effectExtent l="0" t="0" r="0" b="0"/>
                <wp:wrapNone/>
                <wp:docPr id="132" name="Text Box 1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648970"/>
                        </a:xfrm>
                        <a:prstGeom prst="rect">
                          <a:avLst/>
                        </a:prstGeom>
                        <a:noFill/>
                        <a:ln>
                          <a:noFill/>
                        </a:ln>
                      </wps:spPr>
                      <wps:txbx>
                        <w:txbxContent>
                          <w:p w14:paraId="5A7B4BDB" w14:textId="77777777" w:rsidR="000A0A81" w:rsidRDefault="000A0A81" w:rsidP="00052312">
                            <w:pPr>
                              <w:jc w:val="center"/>
                              <w:rPr>
                                <w:b/>
                              </w:rPr>
                            </w:pPr>
                            <w:r>
                              <w:rPr>
                                <w:b/>
                              </w:rPr>
                              <w:t>TEZ BAŞLIĞI BURAYA GELİR</w:t>
                            </w:r>
                          </w:p>
                          <w:p w14:paraId="4719E933" w14:textId="77777777" w:rsidR="000A0A81" w:rsidRDefault="000A0A81" w:rsidP="00052312">
                            <w:pPr>
                              <w:jc w:val="center"/>
                              <w:rPr>
                                <w:b/>
                              </w:rPr>
                            </w:pPr>
                            <w:r>
                              <w:rPr>
                                <w:b/>
                              </w:rPr>
                              <w:t>GEREKLİ İSE İKİNCİ SATIR</w:t>
                            </w:r>
                          </w:p>
                          <w:p w14:paraId="48141ECC" w14:textId="77777777" w:rsidR="000A0A81" w:rsidRDefault="000A0A81" w:rsidP="00052312">
                            <w:pPr>
                              <w:jc w:val="center"/>
                            </w:pPr>
                            <w:r>
                              <w:rPr>
                                <w:b/>
                              </w:rPr>
                              <w:t>GEREKLİ İSE ÜÇÜNCÜ SATIR, ÜÇ SATIRA SIĞDIRINIZ</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A81C7E7" id="Text Box 116" o:spid="_x0000_s1028" type="#_x0000_t202" style="position:absolute;margin-left:0;margin-top:226.8pt;width:425.2pt;height:51.1pt;z-index:251631104;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" filled="f" stroked="f">
                <v:textbox inset="0,0,0,0">
                  <w:txbxContent>
                    <w:p w14:paraId="5A7B4BDB" w14:textId="77777777" w:rsidR="000A0A81" w:rsidRDefault="000A0A81" w:rsidP="00052312">
                      <w:pPr>
                        <w:jc w:val="center"/>
                        <w:rPr>
                          <w:b/>
                        </w:rPr>
                      </w:pPr>
                      <w:r>
                        <w:rPr>
                          <w:b/>
                        </w:rPr>
                        <w:t>TEZ BAŞLIĞI BURAYA GELİR</w:t>
                      </w:r>
                    </w:p>
                    <w:p w14:paraId="4719E933" w14:textId="77777777" w:rsidR="000A0A81" w:rsidRDefault="000A0A81" w:rsidP="00052312">
                      <w:pPr>
                        <w:jc w:val="center"/>
                        <w:rPr>
                          <w:b/>
                        </w:rPr>
                      </w:pPr>
                      <w:r>
                        <w:rPr>
                          <w:b/>
                        </w:rPr>
                        <w:t>GEREKLİ İSE İKİNCİ SATIR</w:t>
                      </w:r>
                    </w:p>
                    <w:p w14:paraId="48141ECC" w14:textId="77777777" w:rsidR="000A0A81" w:rsidRDefault="000A0A81" w:rsidP="00052312">
                      <w:pPr>
                        <w:jc w:val="center"/>
                      </w:pPr>
                      <w:r>
                        <w:rPr>
                          <w:b/>
                        </w:rPr>
                        <w:t>GEREKLİ İSE ÜÇÜNCÜ SATIR, ÜÇ SATIRA SIĞDIRINIZ</w:t>
                      </w:r>
                    </w:p>
                  </w:txbxContent>
                </v:textbox>
                <w10:wrap anchorx="margin" anchory="page"/>
              </v:shape>
            </w:pict>
          </mc:Fallback>
        </mc:AlternateContent>
      </w:r>
      <w:r w:rsidR="00C37597" w:rsidRPr="00E9219D">
        <w:rPr>
          <w:lang w:val="en-US"/>
        </w:rPr>
        <w:tab/>
      </w:r>
    </w:p>
    <w:p w14:paraId="7171C211" w14:textId="77777777" w:rsidR="001366AE" w:rsidRPr="00E9219D" w:rsidRDefault="001366AE" w:rsidP="001366AE">
      <w:pPr>
        <w:rPr>
          <w:lang w:val="en-US"/>
        </w:rPr>
      </w:pPr>
    </w:p>
    <w:p w14:paraId="342EFA04" w14:textId="77777777" w:rsidR="001366AE" w:rsidRPr="00E9219D" w:rsidRDefault="001366AE" w:rsidP="001366AE">
      <w:pPr>
        <w:jc w:val="center"/>
        <w:rPr>
          <w:b/>
          <w:sz w:val="22"/>
          <w:lang w:val="en-US"/>
        </w:rPr>
      </w:pPr>
    </w:p>
    <w:p w14:paraId="093A3E67" w14:textId="77777777" w:rsidR="001366AE" w:rsidRPr="00E9219D" w:rsidRDefault="001366AE" w:rsidP="001366AE">
      <w:pPr>
        <w:rPr>
          <w:b/>
          <w:sz w:val="22"/>
          <w:lang w:val="en-US"/>
        </w:rPr>
      </w:pPr>
    </w:p>
    <w:p w14:paraId="1A78ABD2" w14:textId="77777777" w:rsidR="001366AE" w:rsidRPr="00E9219D" w:rsidRDefault="001366AE" w:rsidP="001366AE">
      <w:pPr>
        <w:jc w:val="center"/>
        <w:rPr>
          <w:b/>
          <w:sz w:val="22"/>
          <w:lang w:val="en-US"/>
        </w:rPr>
      </w:pPr>
    </w:p>
    <w:commentRangeStart w:id="3"/>
    <w:p w14:paraId="226445D2" w14:textId="2A2A2720" w:rsidR="001366AE" w:rsidRPr="00E9219D" w:rsidRDefault="00354C7A" w:rsidP="001366AE">
      <w:pPr>
        <w:jc w:val="center"/>
        <w:rPr>
          <w:b/>
          <w:sz w:val="22"/>
          <w:lang w:val="en-US"/>
        </w:rPr>
      </w:pPr>
      <w:r>
        <w:rPr>
          <w:b/>
        </w:rPr>
        <mc:AlternateContent>
          <mc:Choice Requires="wps">
            <w:drawing>
              <wp:anchor distT="0" distB="0" distL="114300" distR="114300" simplePos="0" relativeHeight="251691520" behindDoc="0" locked="0" layoutInCell="1" allowOverlap="1" wp14:anchorId="1FDEB75F" wp14:editId="4A4A945A">
                <wp:simplePos x="0" y="0"/>
                <wp:positionH relativeFrom="column">
                  <wp:posOffset>454660</wp:posOffset>
                </wp:positionH>
                <wp:positionV relativeFrom="paragraph">
                  <wp:posOffset>60960</wp:posOffset>
                </wp:positionV>
                <wp:extent cx="4566285" cy="1343660"/>
                <wp:effectExtent l="19050" t="19050" r="24765" b="46990"/>
                <wp:wrapNone/>
                <wp:docPr id="26" name="AutoShape 9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66285" cy="1343660"/>
                        </a:xfrm>
                        <a:prstGeom prst="bracePair">
                          <a:avLst>
                            <a:gd name="adj" fmla="val 8333"/>
                          </a:avLst>
                        </a:prstGeom>
                        <a:solidFill>
                          <a:schemeClr val="tx2">
                            <a:lumMod val="20000"/>
                            <a:lumOff val="80000"/>
                          </a:schemeClr>
                        </a:solidFill>
                        <a:ln w="38100" cmpd="sng">
                          <a:solidFill>
                            <a:schemeClr val="lt1">
                              <a:lumMod val="95000"/>
                              <a:lumOff val="0"/>
                            </a:schemeClr>
                          </a:solidFill>
                          <a:prstDash val="solid"/>
                          <a:round/>
                          <a:headEnd/>
                          <a:tailEnd/>
                        </a:ln>
                        <a:effectLst>
                          <a:outerShdw dist="28398" dir="3806097" algn="ctr" rotWithShape="0">
                            <a:schemeClr val="lt1">
                              <a:lumMod val="50000"/>
                              <a:lumOff val="0"/>
                              <a:alpha val="50000"/>
                            </a:schemeClr>
                          </a:outerShdw>
                        </a:effectLst>
                      </wps:spPr>
                      <wps:txbx>
                        <w:txbxContent>
                          <w:p w14:paraId="3E1B7C59" w14:textId="77777777" w:rsidR="000A0A81" w:rsidRDefault="000A0A81" w:rsidP="00AD5EC4">
                            <w:pPr>
                              <w:rPr>
                                <w:color w:val="000000" w:themeColor="text1"/>
                              </w:rPr>
                            </w:pPr>
                            <w:r>
                              <w:rPr>
                                <w:color w:val="000000" w:themeColor="text1"/>
                              </w:rPr>
                              <w:t xml:space="preserve">Eğer bu şablon üzerinden tez yazılacak ise açıklamaların çıktılarda görünmemesi için çıktı almadan önce  </w:t>
                            </w:r>
                            <w:r w:rsidRPr="001E3B81">
                              <w:rPr>
                                <w:b/>
                                <w:color w:val="000000" w:themeColor="text1"/>
                              </w:rPr>
                              <w:t>Gözden Geçir &gt; İzleme &gt; Özgün</w:t>
                            </w:r>
                            <w:r>
                              <w:rPr>
                                <w:b/>
                                <w:color w:val="000000" w:themeColor="text1"/>
                              </w:rPr>
                              <w:t xml:space="preserve"> (Review &gt; Tracking &gt; Orijinal)</w:t>
                            </w:r>
                            <w:r>
                              <w:rPr>
                                <w:color w:val="000000" w:themeColor="text1"/>
                              </w:rPr>
                              <w:t xml:space="preserve"> seçilmeli daha sonra çıktı alınmalıdır.</w:t>
                            </w:r>
                          </w:p>
                          <w:p w14:paraId="3F7E4011" w14:textId="77777777" w:rsidR="000A0A81" w:rsidRDefault="000A0A81" w:rsidP="00AD5EC4"/>
                          <w:p w14:paraId="696CAEEE" w14:textId="77777777" w:rsidR="000A0A81" w:rsidRDefault="000A0A81" w:rsidP="00F943ED">
                            <w:r w:rsidRPr="00480905">
                              <w:rPr>
                                <w:b/>
                                <w:color w:val="FF0000"/>
                              </w:rPr>
                              <w:t>Bu bir nottur, çıktı almadan önce silin</w:t>
                            </w:r>
                            <w:r>
                              <w:rPr>
                                <w:b/>
                                <w:color w:val="FF0000"/>
                              </w:rPr>
                              <w:t>melidir.</w:t>
                            </w:r>
                          </w:p>
                          <w:p w14:paraId="097FC9BD" w14:textId="77777777" w:rsidR="000A0A81" w:rsidRDefault="000A0A81" w:rsidP="00F943E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DEB75F" id="_x0000_s1029" type="#_x0000_t186" style="position:absolute;left:0;text-align:left;margin-left:35.8pt;margin-top:4.8pt;width:359.55pt;height:105.8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" filled="t" fillcolor="#c6d9f1 [671]" strokecolor="#f2f2f2 [3041]" strokeweight="3pt">
                <v:shadow on="t" color="#7f7f7f [1601]" opacity=".5" offset="1pt"/>
                <v:textbox>
                  <w:txbxContent>
                    <w:p w14:paraId="3E1B7C59" w14:textId="77777777" w:rsidR="000A0A81" w:rsidRDefault="000A0A81" w:rsidP="00AD5EC4">
                      <w:pPr>
                        <w:rPr>
                          <w:color w:val="000000" w:themeColor="text1"/>
                        </w:rPr>
                      </w:pPr>
                      <w:r>
                        <w:rPr>
                          <w:color w:val="000000" w:themeColor="text1"/>
                        </w:rPr>
                        <w:t xml:space="preserve">Eğer bu şablon üzerinden tez yazılacak ise açıklamaların çıktılarda görünmemesi için çıktı almadan önce  </w:t>
                      </w:r>
                      <w:r w:rsidRPr="001E3B81">
                        <w:rPr>
                          <w:b/>
                          <w:color w:val="000000" w:themeColor="text1"/>
                        </w:rPr>
                        <w:t>Gözden Geçir &gt; İzleme &gt; Özgün</w:t>
                      </w:r>
                      <w:r>
                        <w:rPr>
                          <w:b/>
                          <w:color w:val="000000" w:themeColor="text1"/>
                        </w:rPr>
                        <w:t xml:space="preserve"> (Review &gt; Tracking &gt; Orijinal)</w:t>
                      </w:r>
                      <w:r>
                        <w:rPr>
                          <w:color w:val="000000" w:themeColor="text1"/>
                        </w:rPr>
                        <w:t xml:space="preserve"> seçilmeli daha sonra çıktı alınmalıdır.</w:t>
                      </w:r>
                    </w:p>
                    <w:p w14:paraId="3F7E4011" w14:textId="77777777" w:rsidR="000A0A81" w:rsidRDefault="000A0A81" w:rsidP="00AD5EC4"/>
                    <w:p w14:paraId="696CAEEE" w14:textId="77777777" w:rsidR="000A0A81" w:rsidRDefault="000A0A81" w:rsidP="00F943ED">
                      <w:r w:rsidRPr="00480905">
                        <w:rPr>
                          <w:b/>
                          <w:color w:val="FF0000"/>
                        </w:rPr>
                        <w:t>Bu bir nottur, çıktı almadan önce silin</w:t>
                      </w:r>
                      <w:r>
                        <w:rPr>
                          <w:b/>
                          <w:color w:val="FF0000"/>
                        </w:rPr>
                        <w:t>melidir.</w:t>
                      </w:r>
                    </w:p>
                    <w:p w14:paraId="097FC9BD" w14:textId="77777777" w:rsidR="000A0A81" w:rsidRDefault="000A0A81" w:rsidP="00F943ED"/>
                  </w:txbxContent>
                </v:textbox>
              </v:shape>
            </w:pict>
          </mc:Fallback>
        </mc:AlternateContent>
      </w:r>
      <w:commentRangeEnd w:id="3"/>
      <w:r w:rsidR="00A277A1">
        <w:rPr>
          <w:rStyle w:val="AklamaBavurusu"/>
        </w:rPr>
        <w:commentReference w:id="3"/>
      </w:r>
    </w:p>
    <w:p w14:paraId="7BD75B68" w14:textId="77777777" w:rsidR="001366AE" w:rsidRPr="00E9219D" w:rsidRDefault="001366AE" w:rsidP="001366AE">
      <w:pPr>
        <w:jc w:val="center"/>
        <w:rPr>
          <w:b/>
          <w:sz w:val="22"/>
          <w:lang w:val="en-US"/>
        </w:rPr>
      </w:pPr>
    </w:p>
    <w:p w14:paraId="0FDAA7FC" w14:textId="77777777" w:rsidR="001366AE" w:rsidRPr="00E9219D" w:rsidRDefault="001366AE" w:rsidP="001366AE">
      <w:pPr>
        <w:jc w:val="center"/>
        <w:rPr>
          <w:b/>
          <w:sz w:val="22"/>
          <w:lang w:val="en-US"/>
        </w:rPr>
      </w:pPr>
    </w:p>
    <w:p w14:paraId="526B241F" w14:textId="77777777" w:rsidR="001366AE" w:rsidRPr="00E9219D" w:rsidRDefault="001366AE" w:rsidP="001366AE">
      <w:pPr>
        <w:jc w:val="center"/>
        <w:rPr>
          <w:b/>
          <w:sz w:val="22"/>
          <w:lang w:val="en-US"/>
        </w:rPr>
      </w:pPr>
    </w:p>
    <w:p w14:paraId="73558E3A" w14:textId="77777777" w:rsidR="001366AE" w:rsidRPr="00E9219D" w:rsidRDefault="001366AE" w:rsidP="001366AE">
      <w:pPr>
        <w:rPr>
          <w:b/>
          <w:sz w:val="22"/>
          <w:lang w:val="en-US"/>
        </w:rPr>
      </w:pPr>
    </w:p>
    <w:p w14:paraId="343E4686" w14:textId="77777777" w:rsidR="001366AE" w:rsidRPr="00E9219D" w:rsidRDefault="001366AE" w:rsidP="001366AE">
      <w:pPr>
        <w:rPr>
          <w:b/>
          <w:sz w:val="22"/>
          <w:lang w:val="en-US"/>
        </w:rPr>
      </w:pPr>
    </w:p>
    <w:p w14:paraId="54245B78" w14:textId="77777777" w:rsidR="001366AE" w:rsidRPr="00E9219D" w:rsidRDefault="001366AE" w:rsidP="001366AE">
      <w:pPr>
        <w:jc w:val="center"/>
        <w:rPr>
          <w:b/>
          <w:lang w:val="en-US"/>
        </w:rPr>
      </w:pPr>
    </w:p>
    <w:p w14:paraId="11D5EDCD" w14:textId="77777777" w:rsidR="001366AE" w:rsidRPr="00E9219D" w:rsidRDefault="001366AE" w:rsidP="001366AE">
      <w:pPr>
        <w:jc w:val="center"/>
        <w:rPr>
          <w:b/>
          <w:lang w:val="en-US"/>
        </w:rPr>
      </w:pPr>
    </w:p>
    <w:p w14:paraId="571097D4" w14:textId="77777777" w:rsidR="001366AE" w:rsidRPr="00E9219D" w:rsidRDefault="001366AE" w:rsidP="001366AE">
      <w:pPr>
        <w:rPr>
          <w:lang w:val="en-US"/>
        </w:rPr>
      </w:pPr>
    </w:p>
    <w:p w14:paraId="329D8F5C" w14:textId="77777777" w:rsidR="001366AE" w:rsidRPr="00291BA3" w:rsidRDefault="001366AE" w:rsidP="001366AE"/>
    <w:p w14:paraId="6191931D" w14:textId="0954F572" w:rsidR="001366AE" w:rsidRPr="00E9219D" w:rsidRDefault="00354C7A" w:rsidP="001366AE">
      <w:pPr>
        <w:rPr>
          <w:lang w:val="en-US"/>
        </w:rPr>
      </w:pPr>
      <w:r>
        <mc:AlternateContent>
          <mc:Choice Requires="wps">
            <w:drawing>
              <wp:anchor distT="0" distB="0" distL="114300" distR="114300" simplePos="0" relativeHeight="251627008" behindDoc="0" locked="0" layoutInCell="1" allowOverlap="1" wp14:anchorId="3E2D71CE" wp14:editId="65F1D3BD">
                <wp:simplePos x="0" y="0"/>
                <wp:positionH relativeFrom="margin">
                  <wp:align>center</wp:align>
                </wp:positionH>
                <wp:positionV relativeFrom="page">
                  <wp:posOffset>5400675</wp:posOffset>
                </wp:positionV>
                <wp:extent cx="5400040" cy="252095"/>
                <wp:effectExtent l="0" t="0" r="0" b="0"/>
                <wp:wrapNone/>
                <wp:docPr id="131" name="Text Box 1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52095"/>
                        </a:xfrm>
                        <a:prstGeom prst="rect">
                          <a:avLst/>
                        </a:prstGeom>
                        <a:noFill/>
                        <a:ln>
                          <a:noFill/>
                        </a:ln>
                      </wps:spPr>
                      <wps:txbx>
                        <w:txbxContent>
                          <w:p w14:paraId="54C4E1CE" w14:textId="77777777" w:rsidR="000A0A81" w:rsidRDefault="000A0A81" w:rsidP="00BA30C3">
                            <w:pPr>
                              <w:spacing w:before="40"/>
                              <w:jc w:val="center"/>
                              <w:rPr>
                                <w:b/>
                              </w:rPr>
                            </w:pPr>
                            <w:r>
                              <w:rPr>
                                <w:b/>
                              </w:rPr>
                              <w:t>YÜKSEK LİSANS/DOKTORA TEZİ</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2D71CE" id="Text Box 113" o:spid="_x0000_s1030" type="#_x0000_t202" style="position:absolute;margin-left:0;margin-top:425.25pt;width:425.2pt;height:19.85pt;z-index:251627008;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" filled="f" stroked="f">
                <v:textbox inset="0,0,0,0">
                  <w:txbxContent>
                    <w:p w14:paraId="54C4E1CE" w14:textId="77777777" w:rsidR="000A0A81" w:rsidRDefault="000A0A81" w:rsidP="00BA30C3">
                      <w:pPr>
                        <w:spacing w:before="40"/>
                        <w:jc w:val="center"/>
                        <w:rPr>
                          <w:b/>
                        </w:rPr>
                      </w:pPr>
                      <w:r>
                        <w:rPr>
                          <w:b/>
                        </w:rPr>
                        <w:t>YÜKSEK LİSANS/DOKTORA TEZİ</w:t>
                      </w:r>
                    </w:p>
                  </w:txbxContent>
                </v:textbox>
                <w10:wrap anchorx="margin" anchory="page"/>
              </v:shape>
            </w:pict>
          </mc:Fallback>
        </mc:AlternateContent>
      </w:r>
    </w:p>
    <w:p w14:paraId="28C59F72" w14:textId="77777777" w:rsidR="001366AE" w:rsidRPr="00E9219D" w:rsidRDefault="001366AE" w:rsidP="001366AE">
      <w:pPr>
        <w:rPr>
          <w:lang w:val="en-US"/>
        </w:rPr>
      </w:pPr>
    </w:p>
    <w:p w14:paraId="40829F12" w14:textId="2B9FC316" w:rsidR="001366AE" w:rsidRPr="00E9219D" w:rsidRDefault="00354C7A" w:rsidP="001366AE">
      <w:pPr>
        <w:rPr>
          <w:lang w:val="en-US"/>
        </w:rPr>
      </w:pPr>
      <w:r>
        <mc:AlternateContent>
          <mc:Choice Requires="wps">
            <w:drawing>
              <wp:anchor distT="0" distB="0" distL="114300" distR="114300" simplePos="0" relativeHeight="251675136" behindDoc="0" locked="1" layoutInCell="1" allowOverlap="1" wp14:anchorId="7073D1D0" wp14:editId="3C3DD84D">
                <wp:simplePos x="0" y="0"/>
                <wp:positionH relativeFrom="margin">
                  <wp:align>center</wp:align>
                </wp:positionH>
                <wp:positionV relativeFrom="page">
                  <wp:posOffset>5760720</wp:posOffset>
                </wp:positionV>
                <wp:extent cx="5400040" cy="258445"/>
                <wp:effectExtent l="0" t="0" r="0" b="0"/>
                <wp:wrapNone/>
                <wp:docPr id="130" name="Text Box 5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58445"/>
                        </a:xfrm>
                        <a:prstGeom prst="rect">
                          <a:avLst/>
                        </a:prstGeom>
                        <a:noFill/>
                        <a:ln>
                          <a:noFill/>
                        </a:ln>
                      </wps:spPr>
                      <wps:txbx>
                        <w:txbxContent>
                          <w:p w14:paraId="431DB093" w14:textId="77777777" w:rsidR="000A0A81" w:rsidRDefault="000A0A81" w:rsidP="000C791B">
                            <w:pPr>
                              <w:jc w:val="center"/>
                              <w:rPr>
                                <w:b/>
                              </w:rPr>
                            </w:pPr>
                            <w:r>
                              <w:rPr>
                                <w:b/>
                              </w:rPr>
                              <w:t>Öğrenci Adı SOYADI</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073D1D0" id="Text Box 522" o:spid="_x0000_s1031" type="#_x0000_t202" style="position:absolute;margin-left:0;margin-top:453.6pt;width:425.2pt;height:20.35pt;z-index:251675136;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" filled="f" stroked="f">
                <v:textbox inset="0,0,0,0">
                  <w:txbxContent>
                    <w:p w14:paraId="431DB093" w14:textId="77777777" w:rsidR="000A0A81" w:rsidRDefault="000A0A81" w:rsidP="000C791B">
                      <w:pPr>
                        <w:jc w:val="center"/>
                        <w:rPr>
                          <w:b/>
                        </w:rPr>
                      </w:pPr>
                      <w:r>
                        <w:rPr>
                          <w:b/>
                        </w:rPr>
                        <w:t>Öğrenci Adı SOYADI</w:t>
                      </w:r>
                    </w:p>
                  </w:txbxContent>
                </v:textbox>
                <w10:wrap anchorx="margin" anchory="page"/>
                <w10:anchorlock/>
              </v:shape>
            </w:pict>
          </mc:Fallback>
        </mc:AlternateContent>
      </w:r>
    </w:p>
    <w:p w14:paraId="6E1D5A64" w14:textId="77777777" w:rsidR="001366AE" w:rsidRPr="00E9219D" w:rsidRDefault="001366AE" w:rsidP="001366AE">
      <w:pPr>
        <w:rPr>
          <w:lang w:val="en-US"/>
        </w:rPr>
      </w:pPr>
    </w:p>
    <w:p w14:paraId="77219AE5" w14:textId="77777777" w:rsidR="001366AE" w:rsidRPr="00E9219D" w:rsidRDefault="001366AE" w:rsidP="001366AE">
      <w:pPr>
        <w:rPr>
          <w:lang w:val="en-US"/>
        </w:rPr>
      </w:pPr>
    </w:p>
    <w:p w14:paraId="5F404B09" w14:textId="77777777" w:rsidR="001366AE" w:rsidRPr="00E9219D" w:rsidRDefault="00A277A1" w:rsidP="00E15F06">
      <w:pPr>
        <w:jc w:val="center"/>
        <w:rPr>
          <w:lang w:val="en-US"/>
        </w:rPr>
      </w:pPr>
      <w:commentRangeStart w:id="4"/>
      <w:commentRangeEnd w:id="4"/>
      <w:r>
        <w:rPr>
          <w:rStyle w:val="AklamaBavurusu"/>
        </w:rPr>
        <w:commentReference w:id="4"/>
      </w:r>
    </w:p>
    <w:p w14:paraId="408B7E3F" w14:textId="77777777" w:rsidR="001366AE" w:rsidRPr="00E9219D" w:rsidRDefault="001366AE" w:rsidP="001366AE">
      <w:pPr>
        <w:rPr>
          <w:lang w:val="en-US"/>
        </w:rPr>
      </w:pPr>
    </w:p>
    <w:p w14:paraId="427718E5" w14:textId="77777777" w:rsidR="001366AE" w:rsidRPr="00E9219D" w:rsidRDefault="001366AE" w:rsidP="001366AE">
      <w:pPr>
        <w:rPr>
          <w:lang w:val="en-US"/>
        </w:rPr>
      </w:pPr>
    </w:p>
    <w:p w14:paraId="6E02D325" w14:textId="77777777" w:rsidR="001366AE" w:rsidRPr="00E9219D" w:rsidRDefault="001366AE" w:rsidP="001366AE">
      <w:pPr>
        <w:rPr>
          <w:lang w:val="en-US"/>
        </w:rPr>
      </w:pPr>
    </w:p>
    <w:p w14:paraId="7D6B16FE" w14:textId="77777777" w:rsidR="001366AE" w:rsidRPr="00E9219D" w:rsidRDefault="001366AE" w:rsidP="001366AE">
      <w:pPr>
        <w:rPr>
          <w:lang w:val="en-US"/>
        </w:rPr>
      </w:pPr>
    </w:p>
    <w:p w14:paraId="105E057D" w14:textId="77777777" w:rsidR="001366AE" w:rsidRPr="00E9219D" w:rsidRDefault="001366AE" w:rsidP="00E15F06">
      <w:pPr>
        <w:jc w:val="center"/>
        <w:rPr>
          <w:lang w:val="en-US"/>
        </w:rPr>
      </w:pPr>
    </w:p>
    <w:p w14:paraId="02053F97" w14:textId="11C11E54" w:rsidR="001366AE" w:rsidRPr="00E9219D" w:rsidRDefault="00354C7A" w:rsidP="001366AE">
      <w:pPr>
        <w:rPr>
          <w:lang w:val="en-US"/>
        </w:rPr>
      </w:pPr>
      <w:r>
        <mc:AlternateContent>
          <mc:Choice Requires="wps">
            <w:drawing>
              <wp:anchor distT="0" distB="0" distL="114300" distR="114300" simplePos="0" relativeHeight="251685376" behindDoc="0" locked="0" layoutInCell="1" allowOverlap="1" wp14:anchorId="2644FA92" wp14:editId="0AEBC3BF">
                <wp:simplePos x="0" y="0"/>
                <wp:positionH relativeFrom="margin">
                  <wp:posOffset>-87630</wp:posOffset>
                </wp:positionH>
                <wp:positionV relativeFrom="page">
                  <wp:posOffset>7200900</wp:posOffset>
                </wp:positionV>
                <wp:extent cx="5400040" cy="809625"/>
                <wp:effectExtent l="0" t="0" r="0" b="0"/>
                <wp:wrapNone/>
                <wp:docPr id="129" name="Text Box 6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809625"/>
                        </a:xfrm>
                        <a:prstGeom prst="rect">
                          <a:avLst/>
                        </a:prstGeom>
                        <a:noFill/>
                        <a:ln>
                          <a:noFill/>
                        </a:ln>
                      </wps:spPr>
                      <wps:txbx>
                        <w:txbxContent>
                          <w:tbl>
                            <w:tblPr>
                              <w:tblW w:w="0" w:type="auto"/>
                              <w:jc w:val="center"/>
                              <w:tblLayout w:type="fixed"/>
                              <w:tblLook w:val="0000" w:firstRow="0" w:lastRow="0" w:firstColumn="0" w:lastColumn="0" w:noHBand="0" w:noVBand="0"/>
                            </w:tblPr>
                            <w:tblGrid>
                              <w:gridCol w:w="7640"/>
                            </w:tblGrid>
                            <w:tr w:rsidR="000A0A81" w14:paraId="33EA4A8E" w14:textId="77777777" w:rsidTr="00FE34D2">
                              <w:trPr>
                                <w:cantSplit/>
                                <w:trHeight w:val="335"/>
                                <w:jc w:val="center"/>
                              </w:trPr>
                              <w:tc>
                                <w:tcPr>
                                  <w:tcW w:w="7640" w:type="dxa"/>
                                </w:tcPr>
                                <w:p w14:paraId="115E6996" w14:textId="77777777" w:rsidR="000A0A81" w:rsidRDefault="000A0A81" w:rsidP="00FE34D2">
                                  <w:pPr>
                                    <w:jc w:val="center"/>
                                    <w:rPr>
                                      <w:b/>
                                    </w:rPr>
                                  </w:pPr>
                                  <w:r>
                                    <w:rPr>
                                      <w:b/>
                                    </w:rPr>
                                    <w:t>Mühendislik Bilimleri</w:t>
                                  </w:r>
                                  <w:r w:rsidRPr="006416D3">
                                    <w:rPr>
                                      <w:b/>
                                    </w:rPr>
                                    <w:t xml:space="preserve"> Anabilim Dalı</w:t>
                                  </w:r>
                                </w:p>
                                <w:p w14:paraId="6E055EE1" w14:textId="77777777" w:rsidR="000A0A81" w:rsidRDefault="000A0A81" w:rsidP="00FE34D2">
                                  <w:pPr>
                                    <w:jc w:val="center"/>
                                    <w:rPr>
                                      <w:b/>
                                    </w:rPr>
                                  </w:pPr>
                                  <w:r>
                                    <w:rPr>
                                      <w:b/>
                                    </w:rPr>
                                    <w:t>İnşaat Mühendisliği Programı</w:t>
                                  </w:r>
                                </w:p>
                                <w:p w14:paraId="5F15D134" w14:textId="77777777" w:rsidR="000A0A81" w:rsidRDefault="000A0A81" w:rsidP="00FE34D2">
                                  <w:pPr>
                                    <w:jc w:val="center"/>
                                    <w:rPr>
                                      <w:b/>
                                    </w:rPr>
                                  </w:pPr>
                                </w:p>
                                <w:p w14:paraId="63078E48" w14:textId="77777777" w:rsidR="000A0A81" w:rsidRPr="00C01790" w:rsidRDefault="000A0A81" w:rsidP="002E1488">
                                  <w:pPr>
                                    <w:spacing w:before="40"/>
                                    <w:jc w:val="center"/>
                                    <w:rPr>
                                      <w:b/>
                                      <w:color w:val="000000"/>
                                      <w:sz w:val="22"/>
                                    </w:rPr>
                                  </w:pPr>
                                </w:p>
                              </w:tc>
                            </w:tr>
                            <w:tr w:rsidR="000A0A81" w14:paraId="7897C2EC" w14:textId="77777777" w:rsidTr="00FE34D2">
                              <w:trPr>
                                <w:cantSplit/>
                                <w:trHeight w:val="399"/>
                                <w:jc w:val="center"/>
                              </w:trPr>
                              <w:tc>
                                <w:tcPr>
                                  <w:tcW w:w="7640" w:type="dxa"/>
                                </w:tcPr>
                                <w:p w14:paraId="3E3B00BA" w14:textId="77777777" w:rsidR="000A0A81" w:rsidRPr="00C01790" w:rsidRDefault="000A0A81" w:rsidP="00A46030">
                                  <w:pPr>
                                    <w:spacing w:before="240"/>
                                    <w:rPr>
                                      <w:b/>
                                      <w:color w:val="000000"/>
                                      <w:sz w:val="22"/>
                                    </w:rPr>
                                  </w:pPr>
                                </w:p>
                              </w:tc>
                            </w:tr>
                          </w:tbl>
                          <w:p w14:paraId="711DD264" w14:textId="77777777" w:rsidR="000A0A81" w:rsidRDefault="000A0A81" w:rsidP="00FE34D2"/>
                          <w:p w14:paraId="201D2D82" w14:textId="77777777" w:rsidR="000A0A81" w:rsidRDefault="000A0A81" w:rsidP="00FE34D2"/>
                          <w:p w14:paraId="1A678C5A" w14:textId="77777777" w:rsidR="000A0A81" w:rsidRDefault="000A0A81" w:rsidP="00FE34D2"/>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644FA92" id="_x0000_t202" coordsize="21600,21600" o:spt="202" path="m,l,21600r21600,l21600,xe">
                <v:stroke joinstyle="miter"/>
                <v:path gradientshapeok="t" o:connecttype="rect"/>
              </v:shapetype>
              <v:shape id="Text Box 629" o:spid="_x0000_s1032" type="#_x0000_t202" style="position:absolute;margin-left:-6.9pt;margin-top:567pt;width:425.2pt;height:63.75pt;z-index:251685376;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" filled="f" stroked="f">
                <v:textbox inset="0,0,0,0">
                  <w:txbxContent>
                    <w:tbl>
                      <w:tblPr>
                        <w:tblW w:w="0" w:type="auto"/>
                        <w:jc w:val="center"/>
                        <w:tblLayout w:type="fixed"/>
                        <w:tblLook w:val="0000" w:firstRow="0" w:lastRow="0" w:firstColumn="0" w:lastColumn="0" w:noHBand="0" w:noVBand="0"/>
                      </w:tblPr>
                      <w:tblGrid>
                        <w:gridCol w:w="7640"/>
                      </w:tblGrid>
                      <w:tr w:rsidR="000A0A81" w14:paraId="33EA4A8E" w14:textId="77777777" w:rsidTr="00FE34D2">
                        <w:trPr>
                          <w:cantSplit/>
                          <w:trHeight w:val="335"/>
                          <w:jc w:val="center"/>
                        </w:trPr>
                        <w:tc>
                          <w:tcPr>
                            <w:tcW w:w="7640" w:type="dxa"/>
                          </w:tcPr>
                          <w:p w14:paraId="115E6996" w14:textId="77777777" w:rsidR="000A0A81" w:rsidRDefault="000A0A81" w:rsidP="00FE34D2">
                            <w:pPr>
                              <w:jc w:val="center"/>
                              <w:rPr>
                                <w:b/>
                              </w:rPr>
                            </w:pPr>
                            <w:r>
                              <w:rPr>
                                <w:b/>
                              </w:rPr>
                              <w:t>Mühendislik Bilimleri</w:t>
                            </w:r>
                            <w:r w:rsidRPr="006416D3">
                              <w:rPr>
                                <w:b/>
                              </w:rPr>
                              <w:t xml:space="preserve"> Anabilim Dalı</w:t>
                            </w:r>
                          </w:p>
                          <w:p w14:paraId="6E055EE1" w14:textId="77777777" w:rsidR="000A0A81" w:rsidRDefault="000A0A81" w:rsidP="00FE34D2">
                            <w:pPr>
                              <w:jc w:val="center"/>
                              <w:rPr>
                                <w:b/>
                              </w:rPr>
                            </w:pPr>
                            <w:r>
                              <w:rPr>
                                <w:b/>
                              </w:rPr>
                              <w:t>İnşaat Mühendisliği Programı</w:t>
                            </w:r>
                          </w:p>
                          <w:p w14:paraId="5F15D134" w14:textId="77777777" w:rsidR="000A0A81" w:rsidRDefault="000A0A81" w:rsidP="00FE34D2">
                            <w:pPr>
                              <w:jc w:val="center"/>
                              <w:rPr>
                                <w:b/>
                              </w:rPr>
                            </w:pPr>
                          </w:p>
                          <w:p w14:paraId="63078E48" w14:textId="77777777" w:rsidR="000A0A81" w:rsidRPr="00C01790" w:rsidRDefault="000A0A81" w:rsidP="002E1488">
                            <w:pPr>
                              <w:spacing w:before="40"/>
                              <w:jc w:val="center"/>
                              <w:rPr>
                                <w:b/>
                                <w:color w:val="000000"/>
                                <w:sz w:val="22"/>
                              </w:rPr>
                            </w:pPr>
                          </w:p>
                        </w:tc>
                      </w:tr>
                      <w:tr w:rsidR="000A0A81" w14:paraId="7897C2EC" w14:textId="77777777" w:rsidTr="00FE34D2">
                        <w:trPr>
                          <w:cantSplit/>
                          <w:trHeight w:val="399"/>
                          <w:jc w:val="center"/>
                        </w:trPr>
                        <w:tc>
                          <w:tcPr>
                            <w:tcW w:w="7640" w:type="dxa"/>
                          </w:tcPr>
                          <w:p w14:paraId="3E3B00BA" w14:textId="77777777" w:rsidR="000A0A81" w:rsidRPr="00C01790" w:rsidRDefault="000A0A81" w:rsidP="00A46030">
                            <w:pPr>
                              <w:spacing w:before="240"/>
                              <w:rPr>
                                <w:b/>
                                <w:color w:val="000000"/>
                                <w:sz w:val="22"/>
                              </w:rPr>
                            </w:pPr>
                          </w:p>
                        </w:tc>
                      </w:tr>
                    </w:tbl>
                    <w:p w14:paraId="711DD264" w14:textId="77777777" w:rsidR="000A0A81" w:rsidRDefault="000A0A81" w:rsidP="00FE34D2"/>
                    <w:p w14:paraId="201D2D82" w14:textId="77777777" w:rsidR="000A0A81" w:rsidRDefault="000A0A81" w:rsidP="00FE34D2"/>
                    <w:p w14:paraId="1A678C5A" w14:textId="77777777" w:rsidR="000A0A81" w:rsidRDefault="000A0A81" w:rsidP="00FE34D2"/>
                  </w:txbxContent>
                </v:textbox>
                <w10:wrap anchorx="margin" anchory="page"/>
              </v:shape>
            </w:pict>
          </mc:Fallback>
        </mc:AlternateContent>
      </w:r>
    </w:p>
    <w:p w14:paraId="1E6539A8" w14:textId="77777777" w:rsidR="001366AE" w:rsidRPr="00E9219D" w:rsidRDefault="001366AE" w:rsidP="001366AE">
      <w:pPr>
        <w:rPr>
          <w:lang w:val="en-US"/>
        </w:rPr>
      </w:pPr>
    </w:p>
    <w:p w14:paraId="2C61A58C" w14:textId="77777777" w:rsidR="001366AE" w:rsidRPr="00E9219D" w:rsidRDefault="001366AE" w:rsidP="001366AE">
      <w:pPr>
        <w:rPr>
          <w:lang w:val="en-US"/>
        </w:rPr>
      </w:pPr>
    </w:p>
    <w:p w14:paraId="3918A93A" w14:textId="77777777" w:rsidR="001366AE" w:rsidRPr="00E9219D" w:rsidRDefault="001366AE" w:rsidP="001366AE">
      <w:pPr>
        <w:rPr>
          <w:lang w:val="en-US"/>
        </w:rPr>
      </w:pPr>
    </w:p>
    <w:p w14:paraId="0220E6D9" w14:textId="77777777" w:rsidR="001366AE" w:rsidRPr="00E9219D" w:rsidRDefault="00A277A1" w:rsidP="00E15F06">
      <w:pPr>
        <w:jc w:val="center"/>
        <w:rPr>
          <w:lang w:val="en-US"/>
        </w:rPr>
      </w:pPr>
      <w:commentRangeStart w:id="5"/>
      <w:commentRangeEnd w:id="5"/>
      <w:r>
        <w:rPr>
          <w:rStyle w:val="AklamaBavurusu"/>
        </w:rPr>
        <w:commentReference w:id="5"/>
      </w:r>
    </w:p>
    <w:p w14:paraId="4344BEF7" w14:textId="60B69585" w:rsidR="001366AE" w:rsidRPr="00E9219D" w:rsidRDefault="00354C7A" w:rsidP="001366AE">
      <w:pPr>
        <w:rPr>
          <w:lang w:val="en-US"/>
        </w:rPr>
      </w:pPr>
      <w:r>
        <mc:AlternateContent>
          <mc:Choice Requires="wps">
            <w:drawing>
              <wp:anchor distT="0" distB="0" distL="114300" distR="114300" simplePos="0" relativeHeight="251633152" behindDoc="0" locked="0" layoutInCell="1" allowOverlap="1" wp14:anchorId="3F4D7CFE" wp14:editId="648BC2A1">
                <wp:simplePos x="0" y="0"/>
                <wp:positionH relativeFrom="margin">
                  <wp:align>center</wp:align>
                </wp:positionH>
                <wp:positionV relativeFrom="page">
                  <wp:posOffset>8281035</wp:posOffset>
                </wp:positionV>
                <wp:extent cx="5400040" cy="422910"/>
                <wp:effectExtent l="0" t="0" r="0" b="0"/>
                <wp:wrapNone/>
                <wp:docPr id="128" name="Text Box 2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422910"/>
                        </a:xfrm>
                        <a:prstGeom prst="rect">
                          <a:avLst/>
                        </a:prstGeom>
                        <a:noFill/>
                        <a:ln>
                          <a:noFill/>
                        </a:ln>
                      </wps:spPr>
                      <wps:txbx>
                        <w:txbxContent>
                          <w:p w14:paraId="520EEEB0" w14:textId="5CD5C5E7" w:rsidR="000A0A81" w:rsidRPr="00BC65F4" w:rsidRDefault="000A0A81" w:rsidP="00BC65F4">
                            <w:pPr>
                              <w:rPr>
                                <w:b/>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4D7CFE" id="Text Box 203" o:spid="_x0000_s1033" type="#_x0000_t202" style="position:absolute;margin-left:0;margin-top:652.05pt;width:425.2pt;height:33.3pt;z-index:251633152;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" filled="f" stroked="f">
                <v:textbox inset="0,0,0,0">
                  <w:txbxContent>
                    <w:p w14:paraId="520EEEB0" w14:textId="5CD5C5E7" w:rsidR="000A0A81" w:rsidRPr="00BC65F4" w:rsidRDefault="000A0A81" w:rsidP="00BC65F4">
                      <w:pPr>
                        <w:rPr>
                          <w:b/>
                        </w:rPr>
                      </w:pPr>
                    </w:p>
                  </w:txbxContent>
                </v:textbox>
                <w10:wrap anchorx="margin" anchory="page"/>
              </v:shape>
            </w:pict>
          </mc:Fallback>
        </mc:AlternateContent>
      </w:r>
    </w:p>
    <w:p w14:paraId="3F5EE30C" w14:textId="77777777" w:rsidR="001366AE" w:rsidRPr="00E9219D" w:rsidRDefault="001366AE" w:rsidP="001366AE">
      <w:pPr>
        <w:rPr>
          <w:lang w:val="en-US"/>
        </w:rPr>
      </w:pPr>
    </w:p>
    <w:p w14:paraId="3639219F" w14:textId="77777777" w:rsidR="001366AE" w:rsidRPr="00E9219D" w:rsidRDefault="001366AE" w:rsidP="001366AE">
      <w:pPr>
        <w:rPr>
          <w:lang w:val="en-US"/>
        </w:rPr>
      </w:pPr>
    </w:p>
    <w:p w14:paraId="48CB9792" w14:textId="77777777" w:rsidR="001366AE" w:rsidRPr="00E9219D" w:rsidRDefault="001366AE" w:rsidP="001366AE">
      <w:pPr>
        <w:rPr>
          <w:lang w:val="en-US"/>
        </w:rPr>
      </w:pPr>
    </w:p>
    <w:p w14:paraId="45828877" w14:textId="77777777" w:rsidR="001366AE" w:rsidRPr="00E9219D" w:rsidRDefault="001366AE" w:rsidP="00E15F06">
      <w:pPr>
        <w:jc w:val="center"/>
        <w:rPr>
          <w:lang w:val="en-US"/>
        </w:rPr>
      </w:pPr>
    </w:p>
    <w:p w14:paraId="3BBA218F" w14:textId="6C299F34" w:rsidR="00E15F06" w:rsidRDefault="00354C7A">
      <w:pPr>
        <w:rPr>
          <w:lang w:val="en-US"/>
        </w:rPr>
      </w:pPr>
      <w:r>
        <mc:AlternateContent>
          <mc:Choice Requires="wps">
            <w:drawing>
              <wp:anchor distT="0" distB="0" distL="114300" distR="114300" simplePos="0" relativeHeight="251629056" behindDoc="0" locked="0" layoutInCell="1" allowOverlap="1" wp14:anchorId="1AC100D4" wp14:editId="6CB162D6">
                <wp:simplePos x="0" y="0"/>
                <wp:positionH relativeFrom="margin">
                  <wp:align>center</wp:align>
                </wp:positionH>
                <wp:positionV relativeFrom="page">
                  <wp:posOffset>9361170</wp:posOffset>
                </wp:positionV>
                <wp:extent cx="5400040" cy="226695"/>
                <wp:effectExtent l="0" t="0" r="0" b="0"/>
                <wp:wrapNone/>
                <wp:docPr id="127" name="Text Box 1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26695"/>
                        </a:xfrm>
                        <a:prstGeom prst="rect">
                          <a:avLst/>
                        </a:prstGeom>
                        <a:noFill/>
                        <a:ln>
                          <a:noFill/>
                        </a:ln>
                      </wps:spPr>
                      <wps:txbx>
                        <w:txbxContent>
                          <w:p w14:paraId="4FFEBA96" w14:textId="77777777" w:rsidR="000A0A81" w:rsidRDefault="000A0A81" w:rsidP="00D86BFD">
                            <w:pPr>
                              <w:jc w:val="center"/>
                            </w:pPr>
                            <w:r>
                              <w:rPr>
                                <w:b/>
                              </w:rPr>
                              <w:t>TEZİN SAVUNULDUĞU AY YIL</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C100D4" id="Text Box 115" o:spid="_x0000_s1034" type="#_x0000_t202" style="position:absolute;margin-left:0;margin-top:737.1pt;width:425.2pt;height:17.85pt;z-index:251629056;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" filled="f" stroked="f">
                <v:textbox inset="0,0,0,0">
                  <w:txbxContent>
                    <w:p w14:paraId="4FFEBA96" w14:textId="77777777" w:rsidR="000A0A81" w:rsidRDefault="000A0A81" w:rsidP="00D86BFD">
                      <w:pPr>
                        <w:jc w:val="center"/>
                      </w:pPr>
                      <w:r>
                        <w:rPr>
                          <w:b/>
                        </w:rPr>
                        <w:t>TEZİN SAVUNULDUĞU AY YIL</w:t>
                      </w:r>
                    </w:p>
                  </w:txbxContent>
                </v:textbox>
                <w10:wrap anchorx="margin" anchory="page"/>
              </v:shape>
            </w:pict>
          </mc:Fallback>
        </mc:AlternateContent>
      </w:r>
    </w:p>
    <w:p w14:paraId="6EA64D1A" w14:textId="77777777" w:rsidR="00E15F06" w:rsidRPr="00E15F06" w:rsidRDefault="00E15F06" w:rsidP="00E15F06">
      <w:pPr>
        <w:rPr>
          <w:lang w:val="en-US"/>
        </w:rPr>
      </w:pPr>
    </w:p>
    <w:p w14:paraId="7CE8DCB2" w14:textId="77777777" w:rsidR="00E15F06" w:rsidRPr="00E15F06" w:rsidRDefault="00E15F06" w:rsidP="00E15F06">
      <w:pPr>
        <w:rPr>
          <w:lang w:val="en-US"/>
        </w:rPr>
      </w:pPr>
    </w:p>
    <w:p w14:paraId="0C679B6B" w14:textId="77777777" w:rsidR="00E15F06" w:rsidRDefault="00E15F06">
      <w:pPr>
        <w:rPr>
          <w:lang w:val="en-US"/>
        </w:rPr>
      </w:pPr>
    </w:p>
    <w:p w14:paraId="7DC209FF" w14:textId="77777777" w:rsidR="00E15F06" w:rsidRDefault="00A277A1" w:rsidP="00E15F06">
      <w:pPr>
        <w:jc w:val="center"/>
        <w:rPr>
          <w:lang w:val="en-US"/>
        </w:rPr>
      </w:pPr>
      <w:commentRangeStart w:id="6"/>
      <w:commentRangeEnd w:id="6"/>
      <w:r>
        <w:rPr>
          <w:rStyle w:val="AklamaBavurusu"/>
        </w:rPr>
        <w:commentReference w:id="6"/>
      </w:r>
    </w:p>
    <w:p w14:paraId="18066956" w14:textId="77777777" w:rsidR="00A46030" w:rsidRDefault="00DC7B2B">
      <w:pPr>
        <w:rPr>
          <w:lang w:val="en-US"/>
        </w:rPr>
      </w:pPr>
      <w:r w:rsidRPr="00E15F06">
        <w:rPr>
          <w:lang w:val="en-US"/>
        </w:rPr>
        <w:br w:type="page"/>
      </w:r>
      <w:r w:rsidR="00A46030">
        <w:rPr>
          <w:lang w:val="en-US"/>
        </w:rPr>
        <w:lastRenderedPageBreak/>
        <w:br w:type="page"/>
      </w:r>
    </w:p>
    <w:p w14:paraId="4903B8B8" w14:textId="71165EBB" w:rsidR="00A46030" w:rsidRDefault="00354C7A" w:rsidP="000C2D47">
      <w:pPr>
        <w:rPr>
          <w:b/>
          <w:i/>
          <w:lang w:val="en-US"/>
        </w:rPr>
      </w:pPr>
      <w:r>
        <w:rPr>
          <w:b/>
        </w:rPr>
        <w:lastRenderedPageBreak/>
        <mc:AlternateContent>
          <mc:Choice Requires="wps">
            <w:drawing>
              <wp:anchor distT="0" distB="0" distL="114300" distR="114300" simplePos="0" relativeHeight="251668992" behindDoc="0" locked="0" layoutInCell="1" allowOverlap="1" wp14:anchorId="794995B6" wp14:editId="684D1B1F">
                <wp:simplePos x="0" y="0"/>
                <wp:positionH relativeFrom="margin">
                  <wp:align>center</wp:align>
                </wp:positionH>
                <wp:positionV relativeFrom="page">
                  <wp:posOffset>1080135</wp:posOffset>
                </wp:positionV>
                <wp:extent cx="5400040" cy="368300"/>
                <wp:effectExtent l="0" t="0" r="0" b="0"/>
                <wp:wrapNone/>
                <wp:docPr id="123" name="Text Box 1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368300"/>
                        </a:xfrm>
                        <a:prstGeom prst="rect">
                          <a:avLst/>
                        </a:prstGeom>
                        <a:noFill/>
                        <a:ln>
                          <a:noFill/>
                        </a:ln>
                      </wps:spPr>
                      <wps:txbx>
                        <w:txbxContent>
                          <w:p w14:paraId="59B35CCF" w14:textId="77777777" w:rsidR="000A0A81" w:rsidRPr="00A5393B" w:rsidRDefault="000A0A81" w:rsidP="00493CE6">
                            <w:pPr>
                              <w:jc w:val="center"/>
                            </w:pPr>
                            <w:r w:rsidRPr="00A5393B">
                              <w:rPr>
                                <w:b/>
                              </w:rPr>
                              <w:t>KARAMANOĞLU MEHMETBEY  ÜNİVERSİTESİ                                                FEN BİLİMLERİ ENSTİTÜSÜ</w:t>
                            </w:r>
                          </w:p>
                          <w:p w14:paraId="50FC52D4" w14:textId="77777777" w:rsidR="000A0A81" w:rsidRDefault="000A0A81" w:rsidP="0071659E">
                            <w:pPr>
                              <w:jc w:val="center"/>
                              <w:rPr>
                                <w:b/>
                                <w:u w:val="single"/>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94995B6" id="Text Box 139" o:spid="_x0000_s1035" type="#_x0000_t202" style="position:absolute;margin-left:0;margin-top:85.05pt;width:425.2pt;height:29pt;z-index:251668992;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" filled="f" stroked="f">
                <v:textbox inset="0,0,0,0">
                  <w:txbxContent>
                    <w:p w14:paraId="59B35CCF" w14:textId="77777777" w:rsidR="000A0A81" w:rsidRPr="00A5393B" w:rsidRDefault="000A0A81" w:rsidP="00493CE6">
                      <w:pPr>
                        <w:jc w:val="center"/>
                      </w:pPr>
                      <w:r w:rsidRPr="00A5393B">
                        <w:rPr>
                          <w:b/>
                        </w:rPr>
                        <w:t>KARAMANOĞLU MEHMETBEY  ÜNİVERSİTESİ                                                FEN BİLİMLERİ ENSTİTÜSÜ</w:t>
                      </w:r>
                    </w:p>
                    <w:p w14:paraId="50FC52D4" w14:textId="77777777" w:rsidR="000A0A81" w:rsidRDefault="000A0A81" w:rsidP="0071659E">
                      <w:pPr>
                        <w:jc w:val="center"/>
                        <w:rPr>
                          <w:b/>
                          <w:u w:val="single"/>
                        </w:rPr>
                      </w:pPr>
                    </w:p>
                  </w:txbxContent>
                </v:textbox>
                <w10:wrap anchorx="margin" anchory="page"/>
              </v:shape>
            </w:pict>
          </mc:Fallback>
        </mc:AlternateContent>
      </w:r>
      <w:r w:rsidR="00052312">
        <w:rPr>
          <w:b/>
          <w:lang w:val="en-US"/>
        </w:rPr>
        <w:tab/>
      </w:r>
      <w:r w:rsidR="00052312">
        <w:rPr>
          <w:b/>
          <w:lang w:val="en-US"/>
        </w:rPr>
        <w:tab/>
      </w:r>
      <w:r w:rsidR="00052312">
        <w:rPr>
          <w:b/>
          <w:lang w:val="en-US"/>
        </w:rPr>
        <w:tab/>
      </w:r>
      <w:commentRangeStart w:id="7"/>
      <w:r>
        <w:rPr>
          <w:b/>
        </w:rPr>
        <mc:AlternateContent>
          <mc:Choice Requires="wps">
            <w:drawing>
              <wp:anchor distT="0" distB="0" distL="114300" distR="114300" simplePos="0" relativeHeight="251683328" behindDoc="0" locked="0" layoutInCell="1" allowOverlap="1" wp14:anchorId="17015903" wp14:editId="09B7ACE7">
                <wp:simplePos x="0" y="0"/>
                <wp:positionH relativeFrom="margin">
                  <wp:align>center</wp:align>
                </wp:positionH>
                <wp:positionV relativeFrom="page">
                  <wp:posOffset>8281035</wp:posOffset>
                </wp:positionV>
                <wp:extent cx="5400040" cy="547370"/>
                <wp:effectExtent l="0" t="0" r="0" b="0"/>
                <wp:wrapNone/>
                <wp:docPr id="122" name="Text Box 5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547370"/>
                        </a:xfrm>
                        <a:prstGeom prst="rect">
                          <a:avLst/>
                        </a:prstGeom>
                        <a:noFill/>
                        <a:ln>
                          <a:noFill/>
                        </a:ln>
                      </wps:spPr>
                      <wps:txbx>
                        <w:txbxContent>
                          <w:p w14:paraId="2A62DE5B" w14:textId="77777777" w:rsidR="000A0A81" w:rsidRDefault="000A0A81" w:rsidP="00D86BFD">
                            <w:pPr>
                              <w:jc w:val="center"/>
                              <w:rPr>
                                <w:b/>
                              </w:rPr>
                            </w:pPr>
                            <w:r w:rsidRPr="00AD353C">
                              <w:rPr>
                                <w:b/>
                              </w:rPr>
                              <w:t>Tez Danışmanı: P</w:t>
                            </w:r>
                            <w:r>
                              <w:rPr>
                                <w:b/>
                              </w:rPr>
                              <w:t>rof. Dr. Ad SOYAD</w:t>
                            </w:r>
                          </w:p>
                          <w:p w14:paraId="2DF917F6" w14:textId="77777777" w:rsidR="000A0A81" w:rsidRPr="00D86BFD" w:rsidRDefault="000A0A81" w:rsidP="00D86BFD">
                            <w:pPr>
                              <w:jc w:val="center"/>
                              <w:rPr>
                                <w:b/>
                              </w:rPr>
                            </w:pPr>
                            <w:r>
                              <w:rPr>
                                <w:b/>
                              </w:rPr>
                              <w:t>(Varsa)Eş Danışman: Doç. Dr. Ad SOYAD</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015903" id="Text Box 529" o:spid="_x0000_s1036" type="#_x0000_t202" style="position:absolute;margin-left:0;margin-top:652.05pt;width:425.2pt;height:43.1pt;z-index:251683328;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" filled="f" stroked="f">
                <v:textbox inset="0,0,0,0">
                  <w:txbxContent>
                    <w:p w14:paraId="2A62DE5B" w14:textId="77777777" w:rsidR="000A0A81" w:rsidRDefault="000A0A81" w:rsidP="00D86BFD">
                      <w:pPr>
                        <w:jc w:val="center"/>
                        <w:rPr>
                          <w:b/>
                        </w:rPr>
                      </w:pPr>
                      <w:r w:rsidRPr="00AD353C">
                        <w:rPr>
                          <w:b/>
                        </w:rPr>
                        <w:t>Tez Danışmanı: P</w:t>
                      </w:r>
                      <w:r>
                        <w:rPr>
                          <w:b/>
                        </w:rPr>
                        <w:t>rof. Dr. Ad SOYAD</w:t>
                      </w:r>
                    </w:p>
                    <w:p w14:paraId="2DF917F6" w14:textId="77777777" w:rsidR="000A0A81" w:rsidRPr="00D86BFD" w:rsidRDefault="000A0A81" w:rsidP="00D86BFD">
                      <w:pPr>
                        <w:jc w:val="center"/>
                        <w:rPr>
                          <w:b/>
                        </w:rPr>
                      </w:pPr>
                      <w:r>
                        <w:rPr>
                          <w:b/>
                        </w:rPr>
                        <w:t>(Varsa)Eş Danışman: Doç. Dr. Ad SOYAD</w:t>
                      </w:r>
                    </w:p>
                  </w:txbxContent>
                </v:textbox>
                <w10:wrap anchorx="margin" anchory="page"/>
              </v:shape>
            </w:pict>
          </mc:Fallback>
        </mc:AlternateContent>
      </w:r>
      <w:r>
        <w:rPr>
          <w:b/>
        </w:rPr>
        <mc:AlternateContent>
          <mc:Choice Requires="wps">
            <w:drawing>
              <wp:anchor distT="0" distB="0" distL="114300" distR="114300" simplePos="0" relativeHeight="251679232" behindDoc="0" locked="1" layoutInCell="1" allowOverlap="1" wp14:anchorId="29C07F2A" wp14:editId="54BA652D">
                <wp:simplePos x="0" y="0"/>
                <wp:positionH relativeFrom="margin">
                  <wp:align>center</wp:align>
                </wp:positionH>
                <wp:positionV relativeFrom="page">
                  <wp:posOffset>5760720</wp:posOffset>
                </wp:positionV>
                <wp:extent cx="5400040" cy="397510"/>
                <wp:effectExtent l="0" t="0" r="0" b="0"/>
                <wp:wrapNone/>
                <wp:docPr id="120" name="Text Box 5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397510"/>
                        </a:xfrm>
                        <a:prstGeom prst="rect">
                          <a:avLst/>
                        </a:prstGeom>
                        <a:noFill/>
                        <a:ln>
                          <a:noFill/>
                        </a:ln>
                      </wps:spPr>
                      <wps:txbx>
                        <w:txbxContent>
                          <w:p w14:paraId="00A65D6D" w14:textId="77777777" w:rsidR="000A0A81" w:rsidRDefault="000A0A81" w:rsidP="00A46030">
                            <w:pPr>
                              <w:jc w:val="center"/>
                              <w:rPr>
                                <w:b/>
                              </w:rPr>
                            </w:pPr>
                            <w:r>
                              <w:rPr>
                                <w:b/>
                              </w:rPr>
                              <w:t>Öğrenci Adı SOYADI</w:t>
                            </w:r>
                          </w:p>
                          <w:p w14:paraId="095ADC7E" w14:textId="77777777" w:rsidR="000A0A81" w:rsidRDefault="000A0A81" w:rsidP="002B448A">
                            <w:pPr>
                              <w:jc w:val="center"/>
                              <w:rPr>
                                <w:b/>
                              </w:rPr>
                            </w:pPr>
                            <w:r>
                              <w:rPr>
                                <w:b/>
                              </w:rPr>
                              <w:t>(Enstitü No)</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9C07F2A" id="Text Box 526" o:spid="_x0000_s1037" type="#_x0000_t202" style="position:absolute;margin-left:0;margin-top:453.6pt;width:425.2pt;height:31.3pt;z-index:251679232;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" filled="f" stroked="f">
                <v:textbox inset="0,0,0,0">
                  <w:txbxContent>
                    <w:p w14:paraId="00A65D6D" w14:textId="77777777" w:rsidR="000A0A81" w:rsidRDefault="000A0A81" w:rsidP="00A46030">
                      <w:pPr>
                        <w:jc w:val="center"/>
                        <w:rPr>
                          <w:b/>
                        </w:rPr>
                      </w:pPr>
                      <w:r>
                        <w:rPr>
                          <w:b/>
                        </w:rPr>
                        <w:t>Öğrenci Adı SOYADI</w:t>
                      </w:r>
                    </w:p>
                    <w:p w14:paraId="095ADC7E" w14:textId="77777777" w:rsidR="000A0A81" w:rsidRDefault="000A0A81" w:rsidP="002B448A">
                      <w:pPr>
                        <w:jc w:val="center"/>
                        <w:rPr>
                          <w:b/>
                        </w:rPr>
                      </w:pPr>
                      <w:r>
                        <w:rPr>
                          <w:b/>
                        </w:rPr>
                        <w:t>(Enstitü No)</w:t>
                      </w:r>
                    </w:p>
                  </w:txbxContent>
                </v:textbox>
                <w10:wrap anchorx="margin" anchory="page"/>
                <w10:anchorlock/>
              </v:shape>
            </w:pict>
          </mc:Fallback>
        </mc:AlternateContent>
      </w:r>
      <w:r>
        <w:rPr>
          <w:b/>
        </w:rPr>
        <mc:AlternateContent>
          <mc:Choice Requires="wps">
            <w:drawing>
              <wp:anchor distT="0" distB="0" distL="114300" distR="114300" simplePos="0" relativeHeight="251677184" behindDoc="0" locked="0" layoutInCell="1" allowOverlap="1" wp14:anchorId="58DB3524" wp14:editId="03D3B3C0">
                <wp:simplePos x="0" y="0"/>
                <wp:positionH relativeFrom="margin">
                  <wp:align>center</wp:align>
                </wp:positionH>
                <wp:positionV relativeFrom="page">
                  <wp:posOffset>5400675</wp:posOffset>
                </wp:positionV>
                <wp:extent cx="5400040" cy="252095"/>
                <wp:effectExtent l="0" t="0" r="0" b="0"/>
                <wp:wrapNone/>
                <wp:docPr id="119" name="Text Box 5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52095"/>
                        </a:xfrm>
                        <a:prstGeom prst="rect">
                          <a:avLst/>
                        </a:prstGeom>
                        <a:noFill/>
                        <a:ln>
                          <a:noFill/>
                        </a:ln>
                      </wps:spPr>
                      <wps:txbx>
                        <w:txbxContent>
                          <w:p w14:paraId="36A40F19" w14:textId="77777777" w:rsidR="000A0A81" w:rsidRDefault="000A0A81" w:rsidP="002B448A">
                            <w:pPr>
                              <w:jc w:val="center"/>
                              <w:rPr>
                                <w:b/>
                              </w:rPr>
                            </w:pPr>
                            <w:r>
                              <w:rPr>
                                <w:b/>
                              </w:rPr>
                              <w:t>YÜKSEK LİSANS TEZİ</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DB3524" id="Text Box 525" o:spid="_x0000_s1038" type="#_x0000_t202" style="position:absolute;margin-left:0;margin-top:425.25pt;width:425.2pt;height:19.85pt;z-index:251677184;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" filled="f" stroked="f">
                <v:textbox inset="0,0,0,0">
                  <w:txbxContent>
                    <w:p w14:paraId="36A40F19" w14:textId="77777777" w:rsidR="000A0A81" w:rsidRDefault="000A0A81" w:rsidP="002B448A">
                      <w:pPr>
                        <w:jc w:val="center"/>
                        <w:rPr>
                          <w:b/>
                        </w:rPr>
                      </w:pPr>
                      <w:r>
                        <w:rPr>
                          <w:b/>
                        </w:rPr>
                        <w:t>YÜKSEK LİSANS TEZİ</w:t>
                      </w:r>
                    </w:p>
                  </w:txbxContent>
                </v:textbox>
                <w10:wrap anchorx="margin" anchory="page"/>
              </v:shape>
            </w:pict>
          </mc:Fallback>
        </mc:AlternateContent>
      </w:r>
      <w:r>
        <w:rPr>
          <w:b/>
        </w:rPr>
        <mc:AlternateContent>
          <mc:Choice Requires="wps">
            <w:drawing>
              <wp:anchor distT="0" distB="0" distL="114300" distR="114300" simplePos="0" relativeHeight="251673088" behindDoc="0" locked="0" layoutInCell="1" allowOverlap="1" wp14:anchorId="6C927979" wp14:editId="75A0AECD">
                <wp:simplePos x="0" y="0"/>
                <wp:positionH relativeFrom="margin">
                  <wp:align>center</wp:align>
                </wp:positionH>
                <wp:positionV relativeFrom="page">
                  <wp:posOffset>2880360</wp:posOffset>
                </wp:positionV>
                <wp:extent cx="5400040" cy="648970"/>
                <wp:effectExtent l="0" t="0" r="0" b="0"/>
                <wp:wrapNone/>
                <wp:docPr id="118"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648970"/>
                        </a:xfrm>
                        <a:prstGeom prst="rect">
                          <a:avLst/>
                        </a:prstGeom>
                        <a:noFill/>
                        <a:ln>
                          <a:noFill/>
                        </a:ln>
                      </wps:spPr>
                      <wps:txbx>
                        <w:txbxContent>
                          <w:p w14:paraId="1A6E53A8" w14:textId="77777777" w:rsidR="000A0A81" w:rsidRDefault="000A0A81" w:rsidP="00D63C4D">
                            <w:pPr>
                              <w:jc w:val="center"/>
                              <w:rPr>
                                <w:b/>
                              </w:rPr>
                            </w:pPr>
                            <w:r>
                              <w:rPr>
                                <w:b/>
                              </w:rPr>
                              <w:t>TEZ BAŞLIĞI BURAYA GELİR</w:t>
                            </w:r>
                          </w:p>
                          <w:p w14:paraId="158C04AA" w14:textId="77777777" w:rsidR="000A0A81" w:rsidRDefault="000A0A81" w:rsidP="00D63C4D">
                            <w:pPr>
                              <w:jc w:val="center"/>
                              <w:rPr>
                                <w:b/>
                              </w:rPr>
                            </w:pPr>
                            <w:r>
                              <w:rPr>
                                <w:b/>
                              </w:rPr>
                              <w:t>GEREKLİ İSE İKİNCİ SATIR</w:t>
                            </w:r>
                          </w:p>
                          <w:p w14:paraId="379B9CD0" w14:textId="77777777" w:rsidR="000A0A81" w:rsidRPr="006268CD" w:rsidRDefault="000A0A81" w:rsidP="0071659E">
                            <w:pPr>
                              <w:jc w:val="center"/>
                            </w:pPr>
                            <w:r>
                              <w:rPr>
                                <w:b/>
                              </w:rPr>
                              <w:t>GEREKLİ İSE ÜÇÜNCÜ SATIR, ÜÇ SATIRA SIĞDIRINIZ</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C927979" id="Text Box 144" o:spid="_x0000_s1039" type="#_x0000_t202" style="position:absolute;margin-left:0;margin-top:226.8pt;width:425.2pt;height:51.1pt;z-index:251673088;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" filled="f" stroked="f">
                <v:textbox inset="0,0,0,0">
                  <w:txbxContent>
                    <w:p w14:paraId="1A6E53A8" w14:textId="77777777" w:rsidR="000A0A81" w:rsidRDefault="000A0A81" w:rsidP="00D63C4D">
                      <w:pPr>
                        <w:jc w:val="center"/>
                        <w:rPr>
                          <w:b/>
                        </w:rPr>
                      </w:pPr>
                      <w:r>
                        <w:rPr>
                          <w:b/>
                        </w:rPr>
                        <w:t>TEZ BAŞLIĞI BURAYA GELİR</w:t>
                      </w:r>
                    </w:p>
                    <w:p w14:paraId="158C04AA" w14:textId="77777777" w:rsidR="000A0A81" w:rsidRDefault="000A0A81" w:rsidP="00D63C4D">
                      <w:pPr>
                        <w:jc w:val="center"/>
                        <w:rPr>
                          <w:b/>
                        </w:rPr>
                      </w:pPr>
                      <w:r>
                        <w:rPr>
                          <w:b/>
                        </w:rPr>
                        <w:t>GEREKLİ İSE İKİNCİ SATIR</w:t>
                      </w:r>
                    </w:p>
                    <w:p w14:paraId="379B9CD0" w14:textId="77777777" w:rsidR="000A0A81" w:rsidRPr="006268CD" w:rsidRDefault="000A0A81" w:rsidP="0071659E">
                      <w:pPr>
                        <w:jc w:val="center"/>
                      </w:pPr>
                      <w:r>
                        <w:rPr>
                          <w:b/>
                        </w:rPr>
                        <w:t>GEREKLİ İSE ÜÇÜNCÜ SATIR, ÜÇ SATIRA SIĞDIRINIZ</w:t>
                      </w:r>
                    </w:p>
                  </w:txbxContent>
                </v:textbox>
                <w10:wrap anchorx="margin" anchory="page"/>
              </v:shape>
            </w:pict>
          </mc:Fallback>
        </mc:AlternateContent>
      </w:r>
      <w:r>
        <w:rPr>
          <w:b/>
        </w:rPr>
        <mc:AlternateContent>
          <mc:Choice Requires="wps">
            <w:drawing>
              <wp:anchor distT="0" distB="0" distL="114300" distR="114300" simplePos="0" relativeHeight="251659776" behindDoc="0" locked="0" layoutInCell="1" allowOverlap="1" wp14:anchorId="4A4AF72A" wp14:editId="05E7B8B4">
                <wp:simplePos x="0" y="0"/>
                <wp:positionH relativeFrom="margin">
                  <wp:align>center</wp:align>
                </wp:positionH>
                <wp:positionV relativeFrom="page">
                  <wp:posOffset>9361170</wp:posOffset>
                </wp:positionV>
                <wp:extent cx="5400040" cy="196850"/>
                <wp:effectExtent l="0" t="0" r="0" b="0"/>
                <wp:wrapNone/>
                <wp:docPr id="117" name="Text Box 1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96850"/>
                        </a:xfrm>
                        <a:prstGeom prst="rect">
                          <a:avLst/>
                        </a:prstGeom>
                        <a:noFill/>
                        <a:ln>
                          <a:noFill/>
                        </a:ln>
                      </wps:spPr>
                      <wps:txbx>
                        <w:txbxContent>
                          <w:p w14:paraId="7299096E" w14:textId="77777777" w:rsidR="000A0A81" w:rsidRDefault="000A0A81" w:rsidP="0071659E">
                            <w:pPr>
                              <w:jc w:val="center"/>
                            </w:pPr>
                            <w:r>
                              <w:rPr>
                                <w:b/>
                              </w:rPr>
                              <w:t>TEZİN SAVUNULDUĞU AY YIL</w:t>
                            </w:r>
                          </w:p>
                        </w:txbxContent>
                      </wps:txbx>
                      <wps:bodyPr rot="0" vert="horz" wrap="square" lIns="91440" tIns="0" rIns="9144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A4AF72A" id="Text Box 143" o:spid="_x0000_s1040" type="#_x0000_t202" style="position:absolute;margin-left:0;margin-top:737.1pt;width:425.2pt;height:15.5pt;z-index:251659776;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" filled="f" stroked="f">
                <v:textbox inset=",0,,0">
                  <w:txbxContent>
                    <w:p w14:paraId="7299096E" w14:textId="77777777" w:rsidR="000A0A81" w:rsidRDefault="000A0A81" w:rsidP="0071659E">
                      <w:pPr>
                        <w:jc w:val="center"/>
                      </w:pPr>
                      <w:r>
                        <w:rPr>
                          <w:b/>
                        </w:rPr>
                        <w:t>TEZİN SAVUNULDUĞU AY YIL</w:t>
                      </w:r>
                    </w:p>
                  </w:txbxContent>
                </v:textbox>
                <w10:wrap anchorx="margin" anchory="page"/>
              </v:shape>
            </w:pict>
          </mc:Fallback>
        </mc:AlternateContent>
      </w:r>
      <w:commentRangeEnd w:id="7"/>
      <w:r w:rsidR="00CA2CAF">
        <w:rPr>
          <w:rStyle w:val="AklamaBavurusu"/>
        </w:rPr>
        <w:commentReference w:id="7"/>
      </w:r>
    </w:p>
    <w:p w14:paraId="2ED258B1" w14:textId="77777777" w:rsidR="00BB52EE" w:rsidRDefault="00BB52EE">
      <w:pPr>
        <w:rPr>
          <w:b/>
          <w:i/>
          <w:lang w:val="en-US"/>
        </w:rPr>
      </w:pPr>
    </w:p>
    <w:p w14:paraId="56A13CB7" w14:textId="77777777" w:rsidR="00BB52EE" w:rsidRPr="00BB52EE" w:rsidRDefault="00BB52EE" w:rsidP="00BB52EE">
      <w:pPr>
        <w:rPr>
          <w:lang w:val="en-US"/>
        </w:rPr>
      </w:pPr>
    </w:p>
    <w:p w14:paraId="02A31E16" w14:textId="77777777" w:rsidR="00BB52EE" w:rsidRPr="00BB52EE" w:rsidRDefault="00BB52EE" w:rsidP="00BB52EE">
      <w:pPr>
        <w:rPr>
          <w:lang w:val="en-US"/>
        </w:rPr>
      </w:pPr>
    </w:p>
    <w:p w14:paraId="46C5F128" w14:textId="77777777" w:rsidR="00BB52EE" w:rsidRPr="00BB52EE" w:rsidRDefault="00BB52EE" w:rsidP="00BB52EE">
      <w:pPr>
        <w:rPr>
          <w:lang w:val="en-US"/>
        </w:rPr>
      </w:pPr>
    </w:p>
    <w:p w14:paraId="32C16A18" w14:textId="77777777" w:rsidR="00BB52EE" w:rsidRPr="00BB52EE" w:rsidRDefault="00BB52EE" w:rsidP="00BB52EE">
      <w:pPr>
        <w:rPr>
          <w:lang w:val="en-US"/>
        </w:rPr>
      </w:pPr>
    </w:p>
    <w:p w14:paraId="410FEE0A" w14:textId="77777777" w:rsidR="00BB52EE" w:rsidRPr="00BB52EE" w:rsidRDefault="00BB52EE" w:rsidP="00BB52EE">
      <w:pPr>
        <w:rPr>
          <w:lang w:val="en-US"/>
        </w:rPr>
      </w:pPr>
    </w:p>
    <w:p w14:paraId="1B2BCEE0" w14:textId="77777777" w:rsidR="00BB52EE" w:rsidRPr="00BB52EE" w:rsidRDefault="00BB52EE" w:rsidP="00BB52EE">
      <w:pPr>
        <w:rPr>
          <w:lang w:val="en-US"/>
        </w:rPr>
      </w:pPr>
    </w:p>
    <w:p w14:paraId="7AAC27A9" w14:textId="77777777" w:rsidR="00BB52EE" w:rsidRPr="00BB52EE" w:rsidRDefault="00BB52EE" w:rsidP="00BB52EE">
      <w:pPr>
        <w:rPr>
          <w:lang w:val="en-US"/>
        </w:rPr>
      </w:pPr>
    </w:p>
    <w:p w14:paraId="397A78C1" w14:textId="77777777" w:rsidR="00BB52EE" w:rsidRPr="00BB52EE" w:rsidRDefault="00BB52EE" w:rsidP="00BB52EE">
      <w:pPr>
        <w:rPr>
          <w:lang w:val="en-US"/>
        </w:rPr>
      </w:pPr>
    </w:p>
    <w:p w14:paraId="2A774F6B" w14:textId="77777777" w:rsidR="00BB52EE" w:rsidRPr="00BB52EE" w:rsidRDefault="00BB52EE" w:rsidP="00BB52EE">
      <w:pPr>
        <w:rPr>
          <w:lang w:val="en-US"/>
        </w:rPr>
      </w:pPr>
    </w:p>
    <w:p w14:paraId="3E2E8467" w14:textId="77777777" w:rsidR="00BB52EE" w:rsidRPr="00BB52EE" w:rsidRDefault="00BB52EE" w:rsidP="00BB52EE">
      <w:pPr>
        <w:rPr>
          <w:lang w:val="en-US"/>
        </w:rPr>
      </w:pPr>
    </w:p>
    <w:p w14:paraId="199A36AA" w14:textId="77777777" w:rsidR="00BB52EE" w:rsidRPr="00BB52EE" w:rsidRDefault="00BB52EE" w:rsidP="00BB52EE">
      <w:pPr>
        <w:rPr>
          <w:lang w:val="en-US"/>
        </w:rPr>
      </w:pPr>
    </w:p>
    <w:p w14:paraId="4C2FEA07" w14:textId="77777777" w:rsidR="00BB52EE" w:rsidRPr="00BB52EE" w:rsidRDefault="00BB52EE" w:rsidP="00BB52EE">
      <w:pPr>
        <w:rPr>
          <w:lang w:val="en-US"/>
        </w:rPr>
      </w:pPr>
    </w:p>
    <w:p w14:paraId="6531F950" w14:textId="77777777" w:rsidR="00BB52EE" w:rsidRPr="00BB52EE" w:rsidRDefault="00BB52EE" w:rsidP="00BB52EE">
      <w:pPr>
        <w:rPr>
          <w:lang w:val="en-US"/>
        </w:rPr>
      </w:pPr>
    </w:p>
    <w:p w14:paraId="49366C0C" w14:textId="77777777" w:rsidR="00BB52EE" w:rsidRPr="00BB52EE" w:rsidRDefault="00BB52EE" w:rsidP="00BB52EE">
      <w:pPr>
        <w:rPr>
          <w:lang w:val="en-US"/>
        </w:rPr>
      </w:pPr>
    </w:p>
    <w:p w14:paraId="47DBD71C" w14:textId="77777777" w:rsidR="00BB52EE" w:rsidRPr="00BB52EE" w:rsidRDefault="00BB52EE" w:rsidP="00BB52EE">
      <w:pPr>
        <w:rPr>
          <w:lang w:val="en-US"/>
        </w:rPr>
      </w:pPr>
    </w:p>
    <w:p w14:paraId="57D82357" w14:textId="77777777" w:rsidR="00BB52EE" w:rsidRPr="00BB52EE" w:rsidRDefault="00BB52EE" w:rsidP="00BB52EE">
      <w:pPr>
        <w:rPr>
          <w:lang w:val="en-US"/>
        </w:rPr>
      </w:pPr>
    </w:p>
    <w:p w14:paraId="19D0961A" w14:textId="77777777" w:rsidR="00BB52EE" w:rsidRPr="00BB52EE" w:rsidRDefault="00BB52EE" w:rsidP="00BB52EE">
      <w:pPr>
        <w:rPr>
          <w:lang w:val="en-US"/>
        </w:rPr>
      </w:pPr>
    </w:p>
    <w:p w14:paraId="721B2096" w14:textId="77777777" w:rsidR="00BB52EE" w:rsidRPr="00BB52EE" w:rsidRDefault="00BB52EE" w:rsidP="00BB52EE">
      <w:pPr>
        <w:rPr>
          <w:lang w:val="en-US"/>
        </w:rPr>
      </w:pPr>
    </w:p>
    <w:p w14:paraId="15BDFCBA" w14:textId="77777777" w:rsidR="00BB52EE" w:rsidRPr="00BB52EE" w:rsidRDefault="00BB52EE" w:rsidP="00BB52EE">
      <w:pPr>
        <w:rPr>
          <w:lang w:val="en-US"/>
        </w:rPr>
      </w:pPr>
    </w:p>
    <w:p w14:paraId="34952424" w14:textId="77777777" w:rsidR="00BB52EE" w:rsidRPr="00BB52EE" w:rsidRDefault="00BB52EE" w:rsidP="00BB52EE">
      <w:pPr>
        <w:rPr>
          <w:lang w:val="en-US"/>
        </w:rPr>
      </w:pPr>
    </w:p>
    <w:p w14:paraId="5898583C" w14:textId="77777777" w:rsidR="00BB52EE" w:rsidRPr="00BB52EE" w:rsidRDefault="00BB52EE" w:rsidP="00BB52EE">
      <w:pPr>
        <w:rPr>
          <w:lang w:val="en-US"/>
        </w:rPr>
      </w:pPr>
    </w:p>
    <w:p w14:paraId="677DE9DC" w14:textId="77777777" w:rsidR="00BB52EE" w:rsidRPr="00BB52EE" w:rsidRDefault="00BB52EE" w:rsidP="00BB52EE">
      <w:pPr>
        <w:rPr>
          <w:lang w:val="en-US"/>
        </w:rPr>
      </w:pPr>
    </w:p>
    <w:p w14:paraId="6481849F" w14:textId="77777777" w:rsidR="00BB52EE" w:rsidRPr="00BB52EE" w:rsidRDefault="00BB52EE" w:rsidP="00BB52EE">
      <w:pPr>
        <w:rPr>
          <w:lang w:val="en-US"/>
        </w:rPr>
      </w:pPr>
    </w:p>
    <w:p w14:paraId="57C9B096" w14:textId="77777777" w:rsidR="00BB52EE" w:rsidRPr="00BB52EE" w:rsidRDefault="00BB52EE" w:rsidP="00BB52EE">
      <w:pPr>
        <w:rPr>
          <w:lang w:val="en-US"/>
        </w:rPr>
      </w:pPr>
    </w:p>
    <w:p w14:paraId="6F8848C0" w14:textId="77777777" w:rsidR="00BB52EE" w:rsidRPr="00BB52EE" w:rsidRDefault="00BB52EE" w:rsidP="00BB52EE">
      <w:pPr>
        <w:rPr>
          <w:lang w:val="en-US"/>
        </w:rPr>
      </w:pPr>
    </w:p>
    <w:p w14:paraId="5A5BDAEB" w14:textId="77777777" w:rsidR="00BB52EE" w:rsidRPr="00BB52EE" w:rsidRDefault="00BB52EE" w:rsidP="00BB52EE">
      <w:pPr>
        <w:rPr>
          <w:lang w:val="en-US"/>
        </w:rPr>
      </w:pPr>
    </w:p>
    <w:p w14:paraId="10EA5C3D" w14:textId="77777777" w:rsidR="00BB52EE" w:rsidRPr="00BB52EE" w:rsidRDefault="00BB52EE" w:rsidP="00BB52EE">
      <w:pPr>
        <w:rPr>
          <w:lang w:val="en-US"/>
        </w:rPr>
      </w:pPr>
    </w:p>
    <w:p w14:paraId="09E15519" w14:textId="77777777" w:rsidR="00BB52EE" w:rsidRPr="00BB52EE" w:rsidRDefault="00BB52EE" w:rsidP="00BB52EE">
      <w:pPr>
        <w:rPr>
          <w:lang w:val="en-US"/>
        </w:rPr>
      </w:pPr>
    </w:p>
    <w:p w14:paraId="248A57C1" w14:textId="77777777" w:rsidR="00BB52EE" w:rsidRDefault="00BB52EE" w:rsidP="00BB52EE">
      <w:pPr>
        <w:rPr>
          <w:lang w:val="en-US"/>
        </w:rPr>
      </w:pPr>
      <w:r>
        <w:rPr>
          <w:lang w:val="en-US"/>
        </w:rPr>
        <w:tab/>
      </w:r>
      <w:r>
        <w:rPr>
          <w:lang w:val="en-US"/>
        </w:rPr>
        <w:tab/>
      </w:r>
      <w:r>
        <w:rPr>
          <w:lang w:val="en-US"/>
        </w:rPr>
        <w:tab/>
      </w:r>
      <w:r>
        <w:rPr>
          <w:lang w:val="en-US"/>
        </w:rPr>
        <w:tab/>
      </w:r>
      <w:r>
        <w:rPr>
          <w:lang w:val="en-US"/>
        </w:rPr>
        <w:tab/>
      </w:r>
      <w:r>
        <w:rPr>
          <w:lang w:val="en-US"/>
        </w:rPr>
        <w:tab/>
      </w:r>
      <w:commentRangeStart w:id="8"/>
      <w:commentRangeEnd w:id="8"/>
      <w:r w:rsidR="00CA2CAF">
        <w:rPr>
          <w:rStyle w:val="AklamaBavurusu"/>
        </w:rPr>
        <w:commentReference w:id="8"/>
      </w:r>
    </w:p>
    <w:p w14:paraId="6A555F60" w14:textId="77777777" w:rsidR="00BB52EE" w:rsidRDefault="00BB52EE" w:rsidP="00BB52EE">
      <w:pPr>
        <w:jc w:val="center"/>
        <w:rPr>
          <w:lang w:val="en-US"/>
        </w:rPr>
      </w:pPr>
    </w:p>
    <w:p w14:paraId="6838E507" w14:textId="77777777" w:rsidR="00BB52EE" w:rsidRDefault="00BB52EE" w:rsidP="00BB52EE">
      <w:pPr>
        <w:rPr>
          <w:lang w:val="en-US"/>
        </w:rPr>
      </w:pPr>
    </w:p>
    <w:p w14:paraId="69B720BF" w14:textId="77777777" w:rsidR="005D3A24" w:rsidRDefault="005D3A24" w:rsidP="00BB52EE">
      <w:pPr>
        <w:rPr>
          <w:lang w:val="en-US"/>
        </w:rPr>
      </w:pPr>
    </w:p>
    <w:p w14:paraId="31702C1C" w14:textId="77777777" w:rsidR="005D3A24" w:rsidRPr="005D3A24" w:rsidRDefault="005D3A24" w:rsidP="005D3A24">
      <w:pPr>
        <w:rPr>
          <w:lang w:val="en-US"/>
        </w:rPr>
      </w:pPr>
    </w:p>
    <w:p w14:paraId="3758F727" w14:textId="22F61A1D" w:rsidR="005D3A24" w:rsidRPr="005D3A24" w:rsidRDefault="00354C7A" w:rsidP="005D3A24">
      <w:pPr>
        <w:rPr>
          <w:lang w:val="en-US"/>
        </w:rPr>
      </w:pPr>
      <w:r>
        <w:rPr>
          <w:b/>
        </w:rPr>
        <mc:AlternateContent>
          <mc:Choice Requires="wps">
            <w:drawing>
              <wp:anchor distT="0" distB="0" distL="114300" distR="114300" simplePos="0" relativeHeight="251681280" behindDoc="0" locked="0" layoutInCell="1" allowOverlap="1" wp14:anchorId="38F8E8CA" wp14:editId="2139015D">
                <wp:simplePos x="0" y="0"/>
                <wp:positionH relativeFrom="margin">
                  <wp:posOffset>-87630</wp:posOffset>
                </wp:positionH>
                <wp:positionV relativeFrom="page">
                  <wp:posOffset>7200900</wp:posOffset>
                </wp:positionV>
                <wp:extent cx="5400040" cy="723900"/>
                <wp:effectExtent l="0" t="0" r="0" b="0"/>
                <wp:wrapNone/>
                <wp:docPr id="121" name="Text Box 5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723900"/>
                        </a:xfrm>
                        <a:prstGeom prst="rect">
                          <a:avLst/>
                        </a:prstGeom>
                        <a:noFill/>
                        <a:ln>
                          <a:noFill/>
                        </a:ln>
                      </wps:spPr>
                      <wps:txbx>
                        <w:txbxContent>
                          <w:tbl>
                            <w:tblPr>
                              <w:tblW w:w="0" w:type="auto"/>
                              <w:jc w:val="center"/>
                              <w:tblLayout w:type="fixed"/>
                              <w:tblLook w:val="0000" w:firstRow="0" w:lastRow="0" w:firstColumn="0" w:lastColumn="0" w:noHBand="0" w:noVBand="0"/>
                            </w:tblPr>
                            <w:tblGrid>
                              <w:gridCol w:w="7640"/>
                            </w:tblGrid>
                            <w:tr w:rsidR="000A0A81" w14:paraId="78C874F4" w14:textId="77777777" w:rsidTr="00FE34D2">
                              <w:trPr>
                                <w:cantSplit/>
                                <w:trHeight w:val="335"/>
                                <w:jc w:val="center"/>
                              </w:trPr>
                              <w:tc>
                                <w:tcPr>
                                  <w:tcW w:w="7640" w:type="dxa"/>
                                </w:tcPr>
                                <w:p w14:paraId="02B071FE" w14:textId="77777777" w:rsidR="000A0A81" w:rsidRDefault="000A0A81" w:rsidP="00E80089">
                                  <w:pPr>
                                    <w:jc w:val="center"/>
                                    <w:rPr>
                                      <w:b/>
                                    </w:rPr>
                                  </w:pPr>
                                  <w:r>
                                    <w:rPr>
                                      <w:b/>
                                    </w:rPr>
                                    <w:t>Mühendislik Bilimleri</w:t>
                                  </w:r>
                                  <w:r w:rsidRPr="006416D3">
                                    <w:rPr>
                                      <w:b/>
                                    </w:rPr>
                                    <w:t xml:space="preserve"> Anabilim Dalı</w:t>
                                  </w:r>
                                </w:p>
                                <w:p w14:paraId="4611BE04" w14:textId="77777777" w:rsidR="000A0A81" w:rsidRDefault="000A0A81" w:rsidP="00E80089">
                                  <w:pPr>
                                    <w:jc w:val="center"/>
                                    <w:rPr>
                                      <w:b/>
                                    </w:rPr>
                                  </w:pPr>
                                  <w:r>
                                    <w:rPr>
                                      <w:b/>
                                    </w:rPr>
                                    <w:t>İnşaat Mühendisliği Programı</w:t>
                                  </w:r>
                                </w:p>
                                <w:p w14:paraId="31B387C2" w14:textId="77777777" w:rsidR="000A0A81" w:rsidRDefault="000A0A81" w:rsidP="0057488B">
                                  <w:pPr>
                                    <w:jc w:val="center"/>
                                    <w:rPr>
                                      <w:b/>
                                    </w:rPr>
                                  </w:pPr>
                                </w:p>
                                <w:p w14:paraId="4F6BE1F6" w14:textId="77777777" w:rsidR="000A0A81" w:rsidRPr="00C01790" w:rsidRDefault="000A0A81" w:rsidP="0057488B">
                                  <w:pPr>
                                    <w:spacing w:before="40"/>
                                    <w:jc w:val="center"/>
                                    <w:rPr>
                                      <w:b/>
                                      <w:color w:val="000000"/>
                                      <w:sz w:val="22"/>
                                    </w:rPr>
                                  </w:pPr>
                                </w:p>
                              </w:tc>
                            </w:tr>
                            <w:tr w:rsidR="000A0A81" w14:paraId="344E0E65" w14:textId="77777777" w:rsidTr="00FE34D2">
                              <w:trPr>
                                <w:cantSplit/>
                                <w:trHeight w:val="399"/>
                                <w:jc w:val="center"/>
                              </w:trPr>
                              <w:tc>
                                <w:tcPr>
                                  <w:tcW w:w="7640" w:type="dxa"/>
                                </w:tcPr>
                                <w:p w14:paraId="3D3BA5A2" w14:textId="77777777" w:rsidR="000A0A81" w:rsidRPr="00C01790" w:rsidRDefault="000A0A81" w:rsidP="00A46030">
                                  <w:pPr>
                                    <w:spacing w:before="240"/>
                                    <w:rPr>
                                      <w:b/>
                                      <w:color w:val="000000"/>
                                      <w:sz w:val="22"/>
                                    </w:rPr>
                                  </w:pPr>
                                </w:p>
                              </w:tc>
                            </w:tr>
                          </w:tbl>
                          <w:p w14:paraId="318B0AAA" w14:textId="77777777" w:rsidR="000A0A81" w:rsidRDefault="000A0A81" w:rsidP="00024404"/>
                          <w:p w14:paraId="3E24EAA8" w14:textId="77777777" w:rsidR="000A0A81" w:rsidRDefault="000A0A81"/>
                          <w:p w14:paraId="294B1323" w14:textId="77777777" w:rsidR="000A0A81" w:rsidRDefault="000A0A81" w:rsidP="00024404"/>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8F8E8CA" id="Text Box 528" o:spid="_x0000_s1041" type="#_x0000_t202" style="position:absolute;margin-left:-6.9pt;margin-top:567pt;width:425.2pt;height:57pt;z-index:251681280;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" filled="f" stroked="f">
                <v:textbox inset="0,0,0,0">
                  <w:txbxContent>
                    <w:tbl>
                      <w:tblPr>
                        <w:tblW w:w="0" w:type="auto"/>
                        <w:jc w:val="center"/>
                        <w:tblLayout w:type="fixed"/>
                        <w:tblLook w:val="0000" w:firstRow="0" w:lastRow="0" w:firstColumn="0" w:lastColumn="0" w:noHBand="0" w:noVBand="0"/>
                      </w:tblPr>
                      <w:tblGrid>
                        <w:gridCol w:w="7640"/>
                      </w:tblGrid>
                      <w:tr w:rsidR="000A0A81" w14:paraId="78C874F4" w14:textId="77777777" w:rsidTr="00FE34D2">
                        <w:trPr>
                          <w:cantSplit/>
                          <w:trHeight w:val="335"/>
                          <w:jc w:val="center"/>
                        </w:trPr>
                        <w:tc>
                          <w:tcPr>
                            <w:tcW w:w="7640" w:type="dxa"/>
                          </w:tcPr>
                          <w:p w14:paraId="02B071FE" w14:textId="77777777" w:rsidR="000A0A81" w:rsidRDefault="000A0A81" w:rsidP="00E80089">
                            <w:pPr>
                              <w:jc w:val="center"/>
                              <w:rPr>
                                <w:b/>
                              </w:rPr>
                            </w:pPr>
                            <w:r>
                              <w:rPr>
                                <w:b/>
                              </w:rPr>
                              <w:t>Mühendislik Bilimleri</w:t>
                            </w:r>
                            <w:r w:rsidRPr="006416D3">
                              <w:rPr>
                                <w:b/>
                              </w:rPr>
                              <w:t xml:space="preserve"> Anabilim Dalı</w:t>
                            </w:r>
                          </w:p>
                          <w:p w14:paraId="4611BE04" w14:textId="77777777" w:rsidR="000A0A81" w:rsidRDefault="000A0A81" w:rsidP="00E80089">
                            <w:pPr>
                              <w:jc w:val="center"/>
                              <w:rPr>
                                <w:b/>
                              </w:rPr>
                            </w:pPr>
                            <w:r>
                              <w:rPr>
                                <w:b/>
                              </w:rPr>
                              <w:t>İnşaat Mühendisliği Programı</w:t>
                            </w:r>
                          </w:p>
                          <w:p w14:paraId="31B387C2" w14:textId="77777777" w:rsidR="000A0A81" w:rsidRDefault="000A0A81" w:rsidP="0057488B">
                            <w:pPr>
                              <w:jc w:val="center"/>
                              <w:rPr>
                                <w:b/>
                              </w:rPr>
                            </w:pPr>
                          </w:p>
                          <w:p w14:paraId="4F6BE1F6" w14:textId="77777777" w:rsidR="000A0A81" w:rsidRPr="00C01790" w:rsidRDefault="000A0A81" w:rsidP="0057488B">
                            <w:pPr>
                              <w:spacing w:before="40"/>
                              <w:jc w:val="center"/>
                              <w:rPr>
                                <w:b/>
                                <w:color w:val="000000"/>
                                <w:sz w:val="22"/>
                              </w:rPr>
                            </w:pPr>
                          </w:p>
                        </w:tc>
                      </w:tr>
                      <w:tr w:rsidR="000A0A81" w14:paraId="344E0E65" w14:textId="77777777" w:rsidTr="00FE34D2">
                        <w:trPr>
                          <w:cantSplit/>
                          <w:trHeight w:val="399"/>
                          <w:jc w:val="center"/>
                        </w:trPr>
                        <w:tc>
                          <w:tcPr>
                            <w:tcW w:w="7640" w:type="dxa"/>
                          </w:tcPr>
                          <w:p w14:paraId="3D3BA5A2" w14:textId="77777777" w:rsidR="000A0A81" w:rsidRPr="00C01790" w:rsidRDefault="000A0A81" w:rsidP="00A46030">
                            <w:pPr>
                              <w:spacing w:before="240"/>
                              <w:rPr>
                                <w:b/>
                                <w:color w:val="000000"/>
                                <w:sz w:val="22"/>
                              </w:rPr>
                            </w:pPr>
                          </w:p>
                        </w:tc>
                      </w:tr>
                    </w:tbl>
                    <w:p w14:paraId="318B0AAA" w14:textId="77777777" w:rsidR="000A0A81" w:rsidRDefault="000A0A81" w:rsidP="00024404"/>
                    <w:p w14:paraId="3E24EAA8" w14:textId="77777777" w:rsidR="000A0A81" w:rsidRDefault="000A0A81"/>
                    <w:p w14:paraId="294B1323" w14:textId="77777777" w:rsidR="000A0A81" w:rsidRDefault="000A0A81" w:rsidP="00024404"/>
                  </w:txbxContent>
                </v:textbox>
                <w10:wrap anchorx="margin" anchory="page"/>
              </v:shape>
            </w:pict>
          </mc:Fallback>
        </mc:AlternateContent>
      </w:r>
    </w:p>
    <w:p w14:paraId="6B0E69DC" w14:textId="77777777" w:rsidR="005D3A24" w:rsidRPr="005D3A24" w:rsidRDefault="005D3A24" w:rsidP="005D3A24">
      <w:pPr>
        <w:rPr>
          <w:lang w:val="en-US"/>
        </w:rPr>
      </w:pPr>
    </w:p>
    <w:p w14:paraId="22FFFCD5" w14:textId="77777777" w:rsidR="005D3A24" w:rsidRPr="005D3A24" w:rsidRDefault="005D3A24" w:rsidP="005D3A24">
      <w:pPr>
        <w:rPr>
          <w:lang w:val="en-US"/>
        </w:rPr>
      </w:pPr>
    </w:p>
    <w:p w14:paraId="51933E09" w14:textId="77777777" w:rsidR="005D3A24" w:rsidRPr="005D3A24" w:rsidRDefault="005D3A24" w:rsidP="005D3A24">
      <w:pPr>
        <w:rPr>
          <w:lang w:val="en-US"/>
        </w:rPr>
      </w:pPr>
    </w:p>
    <w:p w14:paraId="18BFC420" w14:textId="77777777" w:rsidR="005D3A24" w:rsidRPr="005D3A24" w:rsidRDefault="005D3A24" w:rsidP="005D3A24">
      <w:pPr>
        <w:rPr>
          <w:lang w:val="en-US"/>
        </w:rPr>
      </w:pPr>
    </w:p>
    <w:p w14:paraId="0FD3C5D6" w14:textId="77777777" w:rsidR="005D3A24" w:rsidRPr="005D3A24" w:rsidRDefault="005D3A24" w:rsidP="005D3A24">
      <w:pPr>
        <w:rPr>
          <w:lang w:val="en-US"/>
        </w:rPr>
      </w:pPr>
    </w:p>
    <w:p w14:paraId="4A595DC9" w14:textId="77777777" w:rsidR="005D3A24" w:rsidRPr="005D3A24" w:rsidRDefault="005D3A24" w:rsidP="005D3A24">
      <w:pPr>
        <w:rPr>
          <w:lang w:val="en-US"/>
        </w:rPr>
      </w:pPr>
    </w:p>
    <w:p w14:paraId="616FC6F4" w14:textId="77777777" w:rsidR="005D3A24" w:rsidRPr="005D3A24" w:rsidRDefault="005D3A24" w:rsidP="005D3A24">
      <w:pPr>
        <w:rPr>
          <w:lang w:val="en-US"/>
        </w:rPr>
      </w:pPr>
    </w:p>
    <w:p w14:paraId="18305DCD" w14:textId="77777777" w:rsidR="005D3A24" w:rsidRPr="005D3A24" w:rsidRDefault="005D3A24" w:rsidP="005D3A24">
      <w:pPr>
        <w:rPr>
          <w:lang w:val="en-US"/>
        </w:rPr>
      </w:pPr>
    </w:p>
    <w:p w14:paraId="128B4F2D" w14:textId="77777777" w:rsidR="005D3A24" w:rsidRPr="005D3A24" w:rsidRDefault="005D3A24" w:rsidP="005D3A24">
      <w:pPr>
        <w:rPr>
          <w:lang w:val="en-US"/>
        </w:rPr>
      </w:pPr>
    </w:p>
    <w:p w14:paraId="056932B0" w14:textId="77777777" w:rsidR="005D3A24" w:rsidRDefault="00CA2CAF" w:rsidP="005D3A24">
      <w:pPr>
        <w:jc w:val="center"/>
        <w:rPr>
          <w:lang w:val="en-US"/>
        </w:rPr>
      </w:pPr>
      <w:commentRangeStart w:id="9"/>
      <w:commentRangeEnd w:id="9"/>
      <w:r>
        <w:rPr>
          <w:rStyle w:val="AklamaBavurusu"/>
        </w:rPr>
        <w:commentReference w:id="9"/>
      </w:r>
    </w:p>
    <w:p w14:paraId="2FCA4C66" w14:textId="77777777" w:rsidR="005D3A24" w:rsidRDefault="005D3A24" w:rsidP="005D3A24">
      <w:pPr>
        <w:rPr>
          <w:lang w:val="en-US"/>
        </w:rPr>
      </w:pPr>
    </w:p>
    <w:p w14:paraId="7EE1C350" w14:textId="77777777" w:rsidR="00911912" w:rsidRDefault="00911912" w:rsidP="005D3A24">
      <w:pPr>
        <w:rPr>
          <w:lang w:val="en-US"/>
        </w:rPr>
      </w:pPr>
    </w:p>
    <w:p w14:paraId="360EC13C" w14:textId="77777777" w:rsidR="00911912" w:rsidRPr="00911912" w:rsidRDefault="00911912" w:rsidP="00911912">
      <w:pPr>
        <w:rPr>
          <w:lang w:val="en-US"/>
        </w:rPr>
      </w:pPr>
    </w:p>
    <w:p w14:paraId="6F17E74C" w14:textId="77777777" w:rsidR="00911912" w:rsidRDefault="00CA2CAF" w:rsidP="00911912">
      <w:pPr>
        <w:jc w:val="center"/>
        <w:rPr>
          <w:lang w:val="en-US"/>
        </w:rPr>
      </w:pPr>
      <w:commentRangeStart w:id="10"/>
      <w:commentRangeEnd w:id="10"/>
      <w:r>
        <w:rPr>
          <w:rStyle w:val="AklamaBavurusu"/>
        </w:rPr>
        <w:commentReference w:id="10"/>
      </w:r>
    </w:p>
    <w:p w14:paraId="031139E9" w14:textId="77777777" w:rsidR="00911912" w:rsidRDefault="00911912" w:rsidP="00911912">
      <w:pPr>
        <w:rPr>
          <w:lang w:val="en-US"/>
        </w:rPr>
      </w:pPr>
    </w:p>
    <w:p w14:paraId="46E75751" w14:textId="77777777" w:rsidR="00A46030" w:rsidRPr="00911912" w:rsidRDefault="00A46030" w:rsidP="00911912">
      <w:pPr>
        <w:rPr>
          <w:lang w:val="en-US"/>
        </w:rPr>
        <w:sectPr w:rsidR="00A46030" w:rsidRPr="00911912" w:rsidSect="00424F31">
          <w:footerReference w:type="default" r:id="rId10"/>
          <w:type w:val="oddPage"/>
          <w:pgSz w:w="11907" w:h="16840" w:code="9"/>
          <w:pgMar w:top="1418" w:right="1418" w:bottom="1418" w:left="2268" w:header="709" w:footer="709" w:gutter="0"/>
          <w:pgNumType w:fmt="lowerRoman"/>
          <w:cols w:space="708"/>
          <w:docGrid w:linePitch="326"/>
        </w:sectPr>
      </w:pPr>
    </w:p>
    <w:tbl>
      <w:tblPr>
        <w:tblStyle w:val="TabloKlavuzu2"/>
        <w:tblW w:w="65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65"/>
      </w:tblGrid>
      <w:tr w:rsidR="00823E4B" w:rsidRPr="00092EE6" w14:paraId="22A0BD1B" w14:textId="77777777" w:rsidTr="00BC65F4">
        <w:tc>
          <w:tcPr>
            <w:tcW w:w="6565" w:type="dxa"/>
          </w:tcPr>
          <w:p w14:paraId="245316DC" w14:textId="28F3FB17" w:rsidR="00823E4B" w:rsidRPr="00BC65F4" w:rsidRDefault="00823E4B" w:rsidP="006B60EA">
            <w:pPr>
              <w:spacing w:before="720" w:after="480"/>
              <w:jc w:val="center"/>
              <w:rPr>
                <w:b/>
                <w:bCs/>
              </w:rPr>
            </w:pPr>
            <w:r w:rsidRPr="00B60425">
              <w:rPr>
                <w:b/>
                <w:bCs/>
              </w:rPr>
              <w:lastRenderedPageBreak/>
              <w:t>TEZ ONAYI</w:t>
            </w:r>
          </w:p>
        </w:tc>
      </w:tr>
      <w:tr w:rsidR="00823E4B" w:rsidRPr="00B60425" w14:paraId="426AE077" w14:textId="77777777" w:rsidTr="00BC65F4">
        <w:tc>
          <w:tcPr>
            <w:tcW w:w="6565" w:type="dxa"/>
          </w:tcPr>
          <w:p w14:paraId="0B837DB8" w14:textId="77777777" w:rsidR="00823E4B" w:rsidRPr="00B60425" w:rsidRDefault="00823E4B" w:rsidP="00823E4B">
            <w:pPr>
              <w:spacing w:after="480"/>
              <w:jc w:val="both"/>
              <w:rPr>
                <w:rFonts w:eastAsia="Times New Roman"/>
              </w:rPr>
            </w:pPr>
            <w:r w:rsidRPr="00B60425">
              <w:rPr>
                <w:rFonts w:eastAsia="Times New Roman"/>
              </w:rPr>
              <w:t xml:space="preserve">........................................tarafından hazırlanan ........................................ adlı tez çalışması aşağıdaki jüri tarafından </w:t>
            </w:r>
            <w:r w:rsidRPr="00B60425">
              <w:rPr>
                <w:rFonts w:eastAsia="Times New Roman"/>
                <w:bCs/>
                <w:iCs/>
              </w:rPr>
              <w:t>oy birliği / oy çokluğu ile Karamanoğlu Mehmetbey Üniversitesi Fen Bilimleri Enstitüsü ……………....</w:t>
            </w:r>
            <w:r w:rsidRPr="00B60425">
              <w:rPr>
                <w:rFonts w:eastAsia="Times New Roman"/>
              </w:rPr>
              <w:t>................ Ana Bilim Dalı’nda ............................. (</w:t>
            </w:r>
            <w:r w:rsidRPr="00B60425">
              <w:rPr>
                <w:rFonts w:eastAsia="Times New Roman"/>
                <w:b/>
              </w:rPr>
              <w:t>YÜKSEK LİSANS TEZİ / DOKTORA TEZİ</w:t>
            </w:r>
            <w:r w:rsidRPr="00B60425">
              <w:rPr>
                <w:rFonts w:eastAsia="Times New Roman"/>
              </w:rPr>
              <w:t>) olarak kabul edilmiştir.</w:t>
            </w:r>
          </w:p>
          <w:p w14:paraId="4E7AA534" w14:textId="7B180608" w:rsidR="00823E4B" w:rsidRPr="00B60425" w:rsidRDefault="00823E4B" w:rsidP="00BC65F4">
            <w:pPr>
              <w:spacing w:after="240"/>
              <w:rPr>
                <w:rFonts w:eastAsia="Times New Roman"/>
              </w:rPr>
            </w:pPr>
            <w:r w:rsidRPr="00B60425">
              <w:rPr>
                <w:rFonts w:eastAsia="Times New Roman"/>
              </w:rPr>
              <w:t>Danışman:</w:t>
            </w:r>
            <w:r w:rsidRPr="00B60425">
              <w:rPr>
                <w:rFonts w:eastAsia="Times New Roman"/>
              </w:rPr>
              <w:tab/>
              <w:t xml:space="preserve">              </w:t>
            </w:r>
            <w:r w:rsidR="00BC65F4">
              <w:rPr>
                <w:rFonts w:eastAsia="Times New Roman"/>
              </w:rPr>
              <w:t xml:space="preserve">                                        İkinci Danışman:</w:t>
            </w:r>
          </w:p>
          <w:p w14:paraId="48A3E704" w14:textId="5DB818DB" w:rsidR="00823E4B" w:rsidRPr="00BC65F4" w:rsidRDefault="00823E4B" w:rsidP="00BC65F4">
            <w:pPr>
              <w:spacing w:after="240"/>
              <w:rPr>
                <w:rFonts w:eastAsia="Times New Roman"/>
              </w:rPr>
            </w:pPr>
            <w:r w:rsidRPr="00B60425">
              <w:rPr>
                <w:rFonts w:eastAsia="Times New Roman"/>
                <w:i/>
                <w:iCs/>
              </w:rPr>
              <w:t>(Unvanı, Adı ve Soyadı)</w:t>
            </w:r>
            <w:r w:rsidR="00BC65F4">
              <w:rPr>
                <w:rFonts w:eastAsia="Times New Roman"/>
                <w:i/>
                <w:iCs/>
              </w:rPr>
              <w:t xml:space="preserve">                </w:t>
            </w:r>
            <w:r w:rsidRPr="00B60425">
              <w:rPr>
                <w:rFonts w:eastAsia="Times New Roman"/>
                <w:i/>
                <w:iCs/>
              </w:rPr>
              <w:t>(Unvanı, Adı ve Soyadı)</w:t>
            </w:r>
            <w:r w:rsidRPr="00B60425">
              <w:rPr>
                <w:rFonts w:eastAsia="Times New Roman"/>
                <w:iCs/>
              </w:rPr>
              <w:t>(</w:t>
            </w:r>
            <w:r w:rsidRPr="00B60425">
              <w:rPr>
                <w:rFonts w:eastAsia="Times New Roman"/>
              </w:rPr>
              <w:t xml:space="preserve">Varsa)                                                   </w:t>
            </w:r>
          </w:p>
          <w:p w14:paraId="52E26CD4" w14:textId="77777777" w:rsidR="00823E4B" w:rsidRPr="00B60425" w:rsidRDefault="00823E4B" w:rsidP="00823E4B">
            <w:pPr>
              <w:jc w:val="both"/>
              <w:rPr>
                <w:rFonts w:eastAsia="Times New Roman"/>
              </w:rPr>
            </w:pPr>
          </w:p>
          <w:p w14:paraId="5375DBD4" w14:textId="77777777" w:rsidR="00823E4B" w:rsidRPr="00B60425" w:rsidRDefault="00823E4B" w:rsidP="00823E4B">
            <w:pPr>
              <w:jc w:val="both"/>
              <w:rPr>
                <w:rFonts w:eastAsia="Times New Roman"/>
              </w:rPr>
            </w:pPr>
            <w:r w:rsidRPr="00B60425">
              <w:rPr>
                <w:rFonts w:eastAsia="Times New Roman"/>
              </w:rPr>
              <w:t>Jüri Üyeleri                                                           İmza:</w:t>
            </w:r>
          </w:p>
          <w:p w14:paraId="6B7F338C" w14:textId="77777777" w:rsidR="00823E4B" w:rsidRPr="00B60425" w:rsidRDefault="00823E4B" w:rsidP="00823E4B">
            <w:pPr>
              <w:jc w:val="both"/>
              <w:rPr>
                <w:rFonts w:eastAsia="Times New Roman"/>
              </w:rPr>
            </w:pPr>
          </w:p>
          <w:p w14:paraId="09E97268" w14:textId="77777777" w:rsidR="00823E4B" w:rsidRPr="00B60425" w:rsidRDefault="00823E4B" w:rsidP="00823E4B">
            <w:pPr>
              <w:jc w:val="both"/>
              <w:rPr>
                <w:rFonts w:eastAsia="Times New Roman"/>
                <w:i/>
              </w:rPr>
            </w:pPr>
            <w:r w:rsidRPr="00B60425">
              <w:rPr>
                <w:rFonts w:eastAsia="Times New Roman"/>
                <w:i/>
              </w:rPr>
              <w:t>Unvanı, Adı ve Soyadı</w:t>
            </w:r>
          </w:p>
          <w:p w14:paraId="5BD6ACA9" w14:textId="77777777" w:rsidR="00823E4B" w:rsidRPr="00B60425" w:rsidRDefault="00823E4B" w:rsidP="00823E4B">
            <w:pPr>
              <w:jc w:val="both"/>
              <w:rPr>
                <w:rFonts w:eastAsia="Times New Roman"/>
              </w:rPr>
            </w:pPr>
          </w:p>
          <w:p w14:paraId="55AAC807" w14:textId="77777777" w:rsidR="00823E4B" w:rsidRPr="00B60425" w:rsidRDefault="00823E4B" w:rsidP="00823E4B">
            <w:pPr>
              <w:jc w:val="both"/>
              <w:rPr>
                <w:rFonts w:eastAsia="Times New Roman"/>
              </w:rPr>
            </w:pPr>
          </w:p>
          <w:p w14:paraId="13C89F52" w14:textId="77777777" w:rsidR="00823E4B" w:rsidRPr="00B60425" w:rsidRDefault="00823E4B" w:rsidP="00823E4B">
            <w:pPr>
              <w:jc w:val="both"/>
              <w:rPr>
                <w:rFonts w:eastAsia="Times New Roman"/>
                <w:i/>
              </w:rPr>
            </w:pPr>
            <w:r w:rsidRPr="00B60425">
              <w:rPr>
                <w:rFonts w:eastAsia="Times New Roman"/>
                <w:i/>
              </w:rPr>
              <w:t>Unvanı, Adı ve Soyadı</w:t>
            </w:r>
          </w:p>
          <w:p w14:paraId="1294BA0D" w14:textId="77777777" w:rsidR="00823E4B" w:rsidRPr="00B60425" w:rsidRDefault="00823E4B" w:rsidP="00823E4B">
            <w:pPr>
              <w:jc w:val="both"/>
              <w:rPr>
                <w:rFonts w:eastAsia="Times New Roman"/>
              </w:rPr>
            </w:pPr>
          </w:p>
          <w:p w14:paraId="6EB22D1B" w14:textId="77777777" w:rsidR="00823E4B" w:rsidRPr="00B60425" w:rsidRDefault="00823E4B" w:rsidP="00823E4B">
            <w:pPr>
              <w:jc w:val="both"/>
              <w:rPr>
                <w:rFonts w:eastAsia="Times New Roman"/>
              </w:rPr>
            </w:pPr>
          </w:p>
          <w:p w14:paraId="44796157" w14:textId="77777777" w:rsidR="00823E4B" w:rsidRPr="00B60425" w:rsidRDefault="00823E4B" w:rsidP="00823E4B">
            <w:pPr>
              <w:jc w:val="both"/>
              <w:rPr>
                <w:rFonts w:eastAsia="Times New Roman"/>
                <w:i/>
              </w:rPr>
            </w:pPr>
            <w:r w:rsidRPr="00B60425">
              <w:rPr>
                <w:rFonts w:eastAsia="Times New Roman"/>
                <w:i/>
              </w:rPr>
              <w:t>Unvanı, Adı ve Soyadı</w:t>
            </w:r>
          </w:p>
          <w:p w14:paraId="7F981C3F" w14:textId="77777777" w:rsidR="00823E4B" w:rsidRPr="00B60425" w:rsidRDefault="00823E4B" w:rsidP="00823E4B">
            <w:pPr>
              <w:jc w:val="both"/>
              <w:rPr>
                <w:rFonts w:eastAsia="Times New Roman"/>
              </w:rPr>
            </w:pPr>
          </w:p>
          <w:p w14:paraId="09808E55" w14:textId="77777777" w:rsidR="00823E4B" w:rsidRPr="00B60425" w:rsidRDefault="00823E4B" w:rsidP="00823E4B">
            <w:pPr>
              <w:jc w:val="both"/>
              <w:rPr>
                <w:rFonts w:eastAsia="Times New Roman"/>
              </w:rPr>
            </w:pPr>
          </w:p>
          <w:p w14:paraId="23E106A8" w14:textId="77777777" w:rsidR="00823E4B" w:rsidRPr="00B60425" w:rsidRDefault="00823E4B" w:rsidP="00823E4B">
            <w:pPr>
              <w:jc w:val="both"/>
              <w:rPr>
                <w:rFonts w:eastAsia="Times New Roman"/>
                <w:i/>
              </w:rPr>
            </w:pPr>
            <w:r w:rsidRPr="00B60425">
              <w:rPr>
                <w:rFonts w:eastAsia="Times New Roman"/>
                <w:i/>
              </w:rPr>
              <w:t>Unvanı, Adı ve Soyadı</w:t>
            </w:r>
          </w:p>
          <w:p w14:paraId="0AC92237" w14:textId="77777777" w:rsidR="00823E4B" w:rsidRPr="00B60425" w:rsidRDefault="00823E4B" w:rsidP="00823E4B">
            <w:pPr>
              <w:jc w:val="both"/>
              <w:rPr>
                <w:rFonts w:eastAsia="Times New Roman"/>
              </w:rPr>
            </w:pPr>
          </w:p>
          <w:p w14:paraId="613260E2" w14:textId="77777777" w:rsidR="00823E4B" w:rsidRPr="00B60425" w:rsidRDefault="00823E4B" w:rsidP="00823E4B">
            <w:pPr>
              <w:jc w:val="both"/>
              <w:rPr>
                <w:rFonts w:eastAsia="Times New Roman"/>
                <w:i/>
              </w:rPr>
            </w:pPr>
          </w:p>
          <w:p w14:paraId="64BBB430" w14:textId="77777777" w:rsidR="00823E4B" w:rsidRPr="00B60425" w:rsidRDefault="00823E4B" w:rsidP="00823E4B">
            <w:pPr>
              <w:jc w:val="both"/>
              <w:rPr>
                <w:rFonts w:eastAsia="Times New Roman"/>
              </w:rPr>
            </w:pPr>
            <w:r w:rsidRPr="00B60425">
              <w:rPr>
                <w:rFonts w:eastAsia="Times New Roman"/>
                <w:i/>
              </w:rPr>
              <w:t>Unvanı, Adı ve Soyadı</w:t>
            </w:r>
          </w:p>
          <w:p w14:paraId="63CCB6E0" w14:textId="77777777" w:rsidR="00823E4B" w:rsidRDefault="00823E4B" w:rsidP="00823E4B">
            <w:pPr>
              <w:jc w:val="both"/>
              <w:rPr>
                <w:rFonts w:eastAsia="Times New Roman"/>
              </w:rPr>
            </w:pPr>
          </w:p>
          <w:p w14:paraId="7A9E7AB3" w14:textId="77777777" w:rsidR="00BC65F4" w:rsidRPr="00B60425" w:rsidRDefault="00BC65F4" w:rsidP="00823E4B">
            <w:pPr>
              <w:jc w:val="both"/>
              <w:rPr>
                <w:rFonts w:eastAsia="Times New Roman"/>
              </w:rPr>
            </w:pPr>
          </w:p>
          <w:p w14:paraId="3F9097C0" w14:textId="77777777" w:rsidR="00823E4B" w:rsidRPr="00B60425" w:rsidRDefault="00823E4B" w:rsidP="00BC65F4">
            <w:pPr>
              <w:jc w:val="right"/>
              <w:rPr>
                <w:rFonts w:eastAsia="Times New Roman"/>
              </w:rPr>
            </w:pPr>
            <w:r w:rsidRPr="00B60425">
              <w:rPr>
                <w:rFonts w:eastAsia="Times New Roman"/>
              </w:rPr>
              <w:t xml:space="preserve">                      </w:t>
            </w:r>
            <w:r>
              <w:rPr>
                <w:rFonts w:eastAsia="Times New Roman"/>
              </w:rPr>
              <w:t xml:space="preserve">                       </w:t>
            </w:r>
            <w:r w:rsidRPr="00B60425">
              <w:rPr>
                <w:rFonts w:eastAsia="Times New Roman"/>
              </w:rPr>
              <w:t>Tez Savunma Tarihi: ……/…../…….</w:t>
            </w:r>
          </w:p>
          <w:p w14:paraId="291A7B91" w14:textId="77777777" w:rsidR="00823E4B" w:rsidRPr="00B60425" w:rsidRDefault="00823E4B" w:rsidP="00823E4B">
            <w:pPr>
              <w:jc w:val="both"/>
              <w:rPr>
                <w:rFonts w:eastAsia="Times New Roman"/>
              </w:rPr>
            </w:pPr>
          </w:p>
          <w:p w14:paraId="780322D8" w14:textId="77777777" w:rsidR="00823E4B" w:rsidRPr="00B60425" w:rsidRDefault="00823E4B" w:rsidP="00823E4B">
            <w:pPr>
              <w:jc w:val="center"/>
              <w:rPr>
                <w:rFonts w:eastAsia="Times New Roman"/>
                <w:b/>
              </w:rPr>
            </w:pPr>
          </w:p>
          <w:p w14:paraId="2B5CA903" w14:textId="77777777" w:rsidR="00823E4B" w:rsidRPr="00B60425" w:rsidRDefault="00823E4B" w:rsidP="00BC65F4">
            <w:pPr>
              <w:jc w:val="center"/>
              <w:rPr>
                <w:rFonts w:eastAsia="Times New Roman"/>
                <w:b/>
              </w:rPr>
            </w:pPr>
            <w:r w:rsidRPr="00B60425">
              <w:rPr>
                <w:rFonts w:eastAsia="Times New Roman"/>
                <w:b/>
              </w:rPr>
              <w:t>Yukarıdaki sonucu onaylarım</w:t>
            </w:r>
          </w:p>
          <w:p w14:paraId="1CCCAB56" w14:textId="77777777" w:rsidR="00823E4B" w:rsidRPr="00B60425" w:rsidRDefault="00823E4B" w:rsidP="00BC65F4">
            <w:pPr>
              <w:jc w:val="center"/>
              <w:rPr>
                <w:rFonts w:eastAsia="Times New Roman"/>
                <w:b/>
              </w:rPr>
            </w:pPr>
          </w:p>
          <w:p w14:paraId="72D5D483" w14:textId="77777777" w:rsidR="00823E4B" w:rsidRDefault="00823E4B" w:rsidP="00BC65F4">
            <w:pPr>
              <w:jc w:val="center"/>
              <w:rPr>
                <w:rFonts w:eastAsia="Times New Roman"/>
                <w:b/>
              </w:rPr>
            </w:pPr>
          </w:p>
          <w:p w14:paraId="1046905E" w14:textId="77777777" w:rsidR="00823E4B" w:rsidRDefault="00823E4B" w:rsidP="00BC65F4">
            <w:pPr>
              <w:jc w:val="center"/>
              <w:rPr>
                <w:rFonts w:eastAsia="Times New Roman"/>
                <w:b/>
              </w:rPr>
            </w:pPr>
            <w:r>
              <w:rPr>
                <w:rFonts w:eastAsia="Times New Roman"/>
                <w:b/>
              </w:rPr>
              <w:t>Ünvanı, Ad  SOYAD</w:t>
            </w:r>
          </w:p>
          <w:p w14:paraId="7E1D137A" w14:textId="77777777" w:rsidR="00823E4B" w:rsidRPr="00B60425" w:rsidRDefault="00823E4B" w:rsidP="00BC65F4">
            <w:pPr>
              <w:jc w:val="center"/>
              <w:rPr>
                <w:rFonts w:eastAsia="Times New Roman"/>
                <w:b/>
              </w:rPr>
            </w:pPr>
            <w:r w:rsidRPr="00B60425">
              <w:rPr>
                <w:rFonts w:eastAsia="Times New Roman"/>
                <w:b/>
              </w:rPr>
              <w:t>Enstitü Müdürü</w:t>
            </w:r>
          </w:p>
          <w:p w14:paraId="3C812B67" w14:textId="77777777" w:rsidR="00823E4B" w:rsidRPr="00B60425" w:rsidRDefault="00823E4B" w:rsidP="00823E4B"/>
        </w:tc>
      </w:tr>
    </w:tbl>
    <w:p w14:paraId="19320B1A" w14:textId="77777777" w:rsidR="00911912" w:rsidRDefault="00911912" w:rsidP="00FE3343">
      <w:pPr>
        <w:rPr>
          <w:lang w:val="en-US"/>
        </w:rPr>
      </w:pPr>
    </w:p>
    <w:p w14:paraId="2FE09E11" w14:textId="77777777" w:rsidR="00911912" w:rsidRDefault="00911912" w:rsidP="00FE3343">
      <w:pPr>
        <w:rPr>
          <w:lang w:val="en-US"/>
        </w:rPr>
      </w:pPr>
    </w:p>
    <w:p w14:paraId="571CBFCD" w14:textId="77777777" w:rsidR="00911912" w:rsidRDefault="00911912" w:rsidP="00FE3343">
      <w:pPr>
        <w:rPr>
          <w:lang w:val="en-US"/>
        </w:rPr>
      </w:pPr>
    </w:p>
    <w:p w14:paraId="04F6FC36" w14:textId="77777777" w:rsidR="00FE3343" w:rsidRDefault="00911912" w:rsidP="00823E4B">
      <w:pPr>
        <w:rPr>
          <w:lang w:val="en-US"/>
        </w:rPr>
      </w:pPr>
      <w:r>
        <w:rPr>
          <w:lang w:val="en-US"/>
        </w:rPr>
        <w:tab/>
      </w:r>
      <w:r>
        <w:rPr>
          <w:lang w:val="en-US"/>
        </w:rPr>
        <w:tab/>
      </w:r>
      <w:r>
        <w:rPr>
          <w:lang w:val="en-US"/>
        </w:rPr>
        <w:tab/>
      </w:r>
    </w:p>
    <w:p w14:paraId="123643D7" w14:textId="77777777" w:rsidR="00823E4B" w:rsidRDefault="00823E4B" w:rsidP="00823E4B">
      <w:pPr>
        <w:rPr>
          <w:lang w:val="en-US"/>
        </w:rPr>
      </w:pPr>
    </w:p>
    <w:p w14:paraId="46D546A1" w14:textId="77777777" w:rsidR="00823E4B" w:rsidRDefault="00823E4B" w:rsidP="00823E4B">
      <w:pPr>
        <w:rPr>
          <w:lang w:val="en-US"/>
        </w:rPr>
      </w:pPr>
    </w:p>
    <w:p w14:paraId="7F0358D0" w14:textId="77777777" w:rsidR="00764F0C" w:rsidRDefault="00764F0C" w:rsidP="00823E4B">
      <w:pPr>
        <w:rPr>
          <w:lang w:val="en-US"/>
        </w:rPr>
      </w:pPr>
    </w:p>
    <w:p w14:paraId="3E732AF5" w14:textId="77777777" w:rsidR="00764F0C" w:rsidRDefault="00764F0C" w:rsidP="00823E4B">
      <w:pPr>
        <w:rPr>
          <w:lang w:val="en-US"/>
        </w:rPr>
      </w:pPr>
    </w:p>
    <w:p w14:paraId="6343DB88" w14:textId="77777777" w:rsidR="00764F0C" w:rsidRDefault="00764F0C" w:rsidP="00823E4B">
      <w:pPr>
        <w:rPr>
          <w:lang w:val="en-US"/>
        </w:rPr>
      </w:pPr>
    </w:p>
    <w:p w14:paraId="3D49EB24" w14:textId="77777777" w:rsidR="00764F0C" w:rsidRDefault="00764F0C" w:rsidP="00823E4B">
      <w:pPr>
        <w:rPr>
          <w:lang w:val="en-US"/>
        </w:rPr>
      </w:pPr>
    </w:p>
    <w:p w14:paraId="57CE8BC9" w14:textId="77777777" w:rsidR="00764F0C" w:rsidRDefault="00764F0C" w:rsidP="00823E4B">
      <w:pPr>
        <w:rPr>
          <w:lang w:val="en-US"/>
        </w:rPr>
      </w:pPr>
    </w:p>
    <w:p w14:paraId="29D57157" w14:textId="77777777" w:rsidR="00764F0C" w:rsidRDefault="00764F0C" w:rsidP="00823E4B">
      <w:pPr>
        <w:rPr>
          <w:lang w:val="en-US"/>
        </w:rPr>
      </w:pPr>
    </w:p>
    <w:p w14:paraId="7C69EFD7" w14:textId="77777777" w:rsidR="00764F0C" w:rsidRDefault="00764F0C" w:rsidP="00823E4B">
      <w:pPr>
        <w:rPr>
          <w:lang w:val="en-US"/>
        </w:rPr>
      </w:pPr>
    </w:p>
    <w:p w14:paraId="07231820" w14:textId="77777777" w:rsidR="00764F0C" w:rsidRDefault="00764F0C" w:rsidP="00823E4B">
      <w:pPr>
        <w:rPr>
          <w:lang w:val="en-US"/>
        </w:rPr>
      </w:pPr>
    </w:p>
    <w:p w14:paraId="68613167" w14:textId="77777777" w:rsidR="00764F0C" w:rsidRDefault="00764F0C" w:rsidP="00823E4B">
      <w:pPr>
        <w:rPr>
          <w:lang w:val="en-US"/>
        </w:rPr>
      </w:pPr>
    </w:p>
    <w:p w14:paraId="73B13BF1" w14:textId="77777777" w:rsidR="00764F0C" w:rsidRDefault="00764F0C" w:rsidP="00823E4B">
      <w:pPr>
        <w:rPr>
          <w:lang w:val="en-US"/>
        </w:rPr>
      </w:pPr>
    </w:p>
    <w:p w14:paraId="71559298" w14:textId="77777777" w:rsidR="00764F0C" w:rsidRDefault="00764F0C" w:rsidP="00823E4B">
      <w:pPr>
        <w:rPr>
          <w:lang w:val="en-US"/>
        </w:rPr>
      </w:pPr>
    </w:p>
    <w:p w14:paraId="7AE5CFC5" w14:textId="77777777" w:rsidR="00764F0C" w:rsidRDefault="00764F0C" w:rsidP="00823E4B">
      <w:pPr>
        <w:rPr>
          <w:lang w:val="en-US"/>
        </w:rPr>
      </w:pPr>
    </w:p>
    <w:p w14:paraId="5D60B0D3" w14:textId="77777777" w:rsidR="00764F0C" w:rsidRDefault="00764F0C" w:rsidP="00823E4B">
      <w:pPr>
        <w:rPr>
          <w:lang w:val="en-US"/>
        </w:rPr>
      </w:pPr>
    </w:p>
    <w:p w14:paraId="616C7D05" w14:textId="77777777" w:rsidR="00764F0C" w:rsidRDefault="00764F0C" w:rsidP="00823E4B">
      <w:pPr>
        <w:rPr>
          <w:lang w:val="en-US"/>
        </w:rPr>
      </w:pPr>
    </w:p>
    <w:p w14:paraId="1A051803" w14:textId="77777777" w:rsidR="00764F0C" w:rsidRDefault="00764F0C" w:rsidP="00823E4B">
      <w:pPr>
        <w:rPr>
          <w:lang w:val="en-US"/>
        </w:rPr>
      </w:pPr>
    </w:p>
    <w:p w14:paraId="5076F3D8" w14:textId="77777777" w:rsidR="00764F0C" w:rsidRDefault="00764F0C" w:rsidP="00823E4B">
      <w:pPr>
        <w:rPr>
          <w:lang w:val="en-US"/>
        </w:rPr>
      </w:pPr>
    </w:p>
    <w:p w14:paraId="7E758D9E" w14:textId="77777777" w:rsidR="00764F0C" w:rsidRDefault="00764F0C" w:rsidP="00823E4B">
      <w:pPr>
        <w:rPr>
          <w:lang w:val="en-US"/>
        </w:rPr>
      </w:pPr>
    </w:p>
    <w:p w14:paraId="7EC6D2AB" w14:textId="77777777" w:rsidR="00764F0C" w:rsidRDefault="00764F0C" w:rsidP="00823E4B">
      <w:pPr>
        <w:rPr>
          <w:lang w:val="en-US"/>
        </w:rPr>
      </w:pPr>
    </w:p>
    <w:p w14:paraId="2C8CD618" w14:textId="77777777" w:rsidR="00764F0C" w:rsidRDefault="00764F0C" w:rsidP="00823E4B">
      <w:pPr>
        <w:rPr>
          <w:lang w:val="en-US"/>
        </w:rPr>
      </w:pPr>
    </w:p>
    <w:p w14:paraId="31FE26D1" w14:textId="77777777" w:rsidR="00764F0C" w:rsidRDefault="00764F0C" w:rsidP="00823E4B">
      <w:pPr>
        <w:rPr>
          <w:lang w:val="en-US"/>
        </w:rPr>
      </w:pPr>
    </w:p>
    <w:p w14:paraId="7E24006E" w14:textId="77777777" w:rsidR="00764F0C" w:rsidRDefault="00764F0C" w:rsidP="00823E4B">
      <w:pPr>
        <w:rPr>
          <w:lang w:val="en-US"/>
        </w:rPr>
      </w:pPr>
    </w:p>
    <w:p w14:paraId="46317A5D" w14:textId="77777777" w:rsidR="00764F0C" w:rsidRDefault="00764F0C" w:rsidP="00823E4B">
      <w:pPr>
        <w:rPr>
          <w:lang w:val="en-US"/>
        </w:rPr>
      </w:pPr>
    </w:p>
    <w:p w14:paraId="73302C1B" w14:textId="77777777" w:rsidR="00764F0C" w:rsidRDefault="00764F0C" w:rsidP="00823E4B">
      <w:pPr>
        <w:rPr>
          <w:lang w:val="en-US"/>
        </w:rPr>
      </w:pPr>
    </w:p>
    <w:p w14:paraId="1A18FE59" w14:textId="77777777" w:rsidR="00764F0C" w:rsidRDefault="00764F0C" w:rsidP="00823E4B">
      <w:pPr>
        <w:rPr>
          <w:lang w:val="en-US"/>
        </w:rPr>
      </w:pPr>
    </w:p>
    <w:p w14:paraId="4BE25D98" w14:textId="77777777" w:rsidR="00764F0C" w:rsidRDefault="00764F0C" w:rsidP="00823E4B">
      <w:pPr>
        <w:rPr>
          <w:lang w:val="en-US"/>
        </w:rPr>
      </w:pPr>
    </w:p>
    <w:p w14:paraId="462D7213" w14:textId="77777777" w:rsidR="00764F0C" w:rsidRDefault="00764F0C" w:rsidP="00823E4B">
      <w:pPr>
        <w:rPr>
          <w:lang w:val="en-US"/>
        </w:rPr>
      </w:pPr>
    </w:p>
    <w:p w14:paraId="587E2548" w14:textId="77777777" w:rsidR="00764F0C" w:rsidRDefault="00764F0C" w:rsidP="00823E4B">
      <w:pPr>
        <w:rPr>
          <w:lang w:val="en-US"/>
        </w:rPr>
      </w:pPr>
    </w:p>
    <w:p w14:paraId="7A6927F3" w14:textId="77777777" w:rsidR="00764F0C" w:rsidRDefault="00764F0C" w:rsidP="00823E4B">
      <w:pPr>
        <w:rPr>
          <w:lang w:val="en-US"/>
        </w:rPr>
      </w:pPr>
    </w:p>
    <w:p w14:paraId="2F2E8B97" w14:textId="77777777" w:rsidR="00764F0C" w:rsidRDefault="00764F0C" w:rsidP="00823E4B">
      <w:pPr>
        <w:rPr>
          <w:lang w:val="en-US"/>
        </w:rPr>
      </w:pPr>
    </w:p>
    <w:p w14:paraId="27ADF281" w14:textId="77777777" w:rsidR="00764F0C" w:rsidRDefault="00764F0C" w:rsidP="00823E4B">
      <w:pPr>
        <w:rPr>
          <w:lang w:val="en-US"/>
        </w:rPr>
      </w:pPr>
    </w:p>
    <w:p w14:paraId="573CFFC0" w14:textId="77777777" w:rsidR="00764F0C" w:rsidRDefault="00764F0C" w:rsidP="00823E4B">
      <w:pPr>
        <w:rPr>
          <w:lang w:val="en-US"/>
        </w:rPr>
      </w:pPr>
    </w:p>
    <w:p w14:paraId="5A2C4E20" w14:textId="77777777" w:rsidR="00764F0C" w:rsidRDefault="00764F0C" w:rsidP="00823E4B">
      <w:pPr>
        <w:rPr>
          <w:lang w:val="en-US"/>
        </w:rPr>
      </w:pPr>
    </w:p>
    <w:p w14:paraId="70BE189C" w14:textId="77777777" w:rsidR="00764F0C" w:rsidRDefault="00764F0C" w:rsidP="00823E4B">
      <w:pPr>
        <w:rPr>
          <w:lang w:val="en-US"/>
        </w:rPr>
      </w:pPr>
    </w:p>
    <w:p w14:paraId="47C30398" w14:textId="77777777" w:rsidR="00764F0C" w:rsidRDefault="00764F0C" w:rsidP="00823E4B">
      <w:pPr>
        <w:rPr>
          <w:lang w:val="en-US"/>
        </w:rPr>
      </w:pPr>
    </w:p>
    <w:p w14:paraId="1F6DBFDA" w14:textId="77777777" w:rsidR="00764F0C" w:rsidRDefault="00764F0C" w:rsidP="00823E4B">
      <w:pPr>
        <w:rPr>
          <w:lang w:val="en-US"/>
        </w:rPr>
      </w:pPr>
    </w:p>
    <w:p w14:paraId="5065DBAC" w14:textId="77777777" w:rsidR="00764F0C" w:rsidRDefault="00764F0C" w:rsidP="00823E4B">
      <w:pPr>
        <w:rPr>
          <w:lang w:val="en-US"/>
        </w:rPr>
      </w:pPr>
    </w:p>
    <w:p w14:paraId="6EA92847" w14:textId="77777777" w:rsidR="00764F0C" w:rsidRDefault="00764F0C" w:rsidP="00823E4B">
      <w:pPr>
        <w:rPr>
          <w:lang w:val="en-US"/>
        </w:rPr>
      </w:pPr>
    </w:p>
    <w:p w14:paraId="6A7B20FB" w14:textId="77777777" w:rsidR="00764F0C" w:rsidRDefault="00764F0C" w:rsidP="00823E4B">
      <w:pPr>
        <w:rPr>
          <w:lang w:val="en-US"/>
        </w:rPr>
      </w:pPr>
    </w:p>
    <w:p w14:paraId="10AD1A53" w14:textId="77777777" w:rsidR="00764F0C" w:rsidRDefault="00764F0C" w:rsidP="00823E4B">
      <w:pPr>
        <w:rPr>
          <w:lang w:val="en-US"/>
        </w:rPr>
      </w:pPr>
    </w:p>
    <w:p w14:paraId="5BD78D29" w14:textId="77777777" w:rsidR="00764F0C" w:rsidRDefault="00764F0C" w:rsidP="00823E4B">
      <w:pPr>
        <w:rPr>
          <w:lang w:val="en-US"/>
        </w:rPr>
      </w:pPr>
    </w:p>
    <w:p w14:paraId="774F41C5" w14:textId="77777777" w:rsidR="00764F0C" w:rsidRDefault="00764F0C" w:rsidP="00823E4B">
      <w:pPr>
        <w:rPr>
          <w:lang w:val="en-US"/>
        </w:rPr>
      </w:pPr>
    </w:p>
    <w:p w14:paraId="369B27A4" w14:textId="77777777" w:rsidR="00764F0C" w:rsidRDefault="00764F0C" w:rsidP="00823E4B">
      <w:pPr>
        <w:rPr>
          <w:lang w:val="en-US"/>
        </w:rPr>
      </w:pPr>
    </w:p>
    <w:p w14:paraId="794C88D4" w14:textId="77777777" w:rsidR="00764F0C" w:rsidRDefault="00764F0C" w:rsidP="00823E4B">
      <w:pPr>
        <w:rPr>
          <w:lang w:val="en-US"/>
        </w:rPr>
      </w:pPr>
    </w:p>
    <w:p w14:paraId="082A2D72" w14:textId="77777777" w:rsidR="00764F0C" w:rsidRDefault="00764F0C" w:rsidP="00823E4B">
      <w:pPr>
        <w:rPr>
          <w:lang w:val="en-US"/>
        </w:rPr>
      </w:pPr>
    </w:p>
    <w:p w14:paraId="551E2EC7" w14:textId="77777777" w:rsidR="00764F0C" w:rsidRDefault="00764F0C" w:rsidP="00823E4B">
      <w:pPr>
        <w:rPr>
          <w:lang w:val="en-US"/>
        </w:rPr>
      </w:pPr>
    </w:p>
    <w:p w14:paraId="01F56343" w14:textId="77777777" w:rsidR="00764F0C" w:rsidRDefault="00764F0C" w:rsidP="00823E4B">
      <w:pPr>
        <w:rPr>
          <w:lang w:val="en-US"/>
        </w:rPr>
      </w:pPr>
    </w:p>
    <w:p w14:paraId="7AEAAE21" w14:textId="77777777" w:rsidR="00823E4B" w:rsidRDefault="00823E4B" w:rsidP="00823E4B">
      <w:pPr>
        <w:rPr>
          <w:lang w:val="en-US"/>
        </w:rPr>
      </w:pPr>
    </w:p>
    <w:p w14:paraId="46C6FD9A" w14:textId="77777777" w:rsidR="006B60EA" w:rsidRDefault="006B60EA" w:rsidP="00823E4B">
      <w:pPr>
        <w:rPr>
          <w:lang w:val="en-US"/>
        </w:rPr>
      </w:pPr>
    </w:p>
    <w:tbl>
      <w:tblPr>
        <w:tblStyle w:val="TabloKlavuzu3"/>
        <w:tblW w:w="65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65"/>
      </w:tblGrid>
      <w:tr w:rsidR="008C31D7" w:rsidRPr="00092EE6" w14:paraId="6BF29991" w14:textId="77777777" w:rsidTr="006B60EA">
        <w:tc>
          <w:tcPr>
            <w:tcW w:w="6565" w:type="dxa"/>
          </w:tcPr>
          <w:p w14:paraId="300FDF34" w14:textId="3496F008" w:rsidR="008C31D7" w:rsidRPr="006B60EA" w:rsidRDefault="008C31D7" w:rsidP="006B60EA">
            <w:pPr>
              <w:spacing w:before="720" w:after="480"/>
              <w:jc w:val="center"/>
              <w:rPr>
                <w:b/>
                <w:sz w:val="28"/>
                <w:szCs w:val="28"/>
              </w:rPr>
            </w:pPr>
            <w:r w:rsidRPr="009A3FEA">
              <w:rPr>
                <w:b/>
                <w:bCs/>
              </w:rPr>
              <w:lastRenderedPageBreak/>
              <w:t>BİLİMSEL ETİĞE UYGUNLUK</w:t>
            </w:r>
          </w:p>
        </w:tc>
      </w:tr>
      <w:tr w:rsidR="008C31D7" w:rsidRPr="00092EE6" w14:paraId="0C157C04" w14:textId="77777777" w:rsidTr="006B60EA">
        <w:tc>
          <w:tcPr>
            <w:tcW w:w="6565" w:type="dxa"/>
          </w:tcPr>
          <w:p w14:paraId="54FA3B0C" w14:textId="77777777" w:rsidR="008C31D7" w:rsidRPr="000723A5" w:rsidRDefault="008C31D7" w:rsidP="008C31D7">
            <w:pPr>
              <w:jc w:val="both"/>
            </w:pPr>
            <w:r w:rsidRPr="000723A5">
              <w:t>Bu çalışmadaki tüm bilgilerin, akademik ve etik kurallara uygun bir şekilde elde edildiğini beyan ederim. Aynı zamanda bu kural ve davranışların gerektirdiği gibi, bu çalışmanın özünde olmayan tüm materyal ve sonuçları tam olarak aktardığımı ve referans gösterdiğimi belirtirim.</w:t>
            </w:r>
          </w:p>
          <w:p w14:paraId="1EB82071" w14:textId="77777777" w:rsidR="008C31D7" w:rsidRPr="00092EE6" w:rsidRDefault="008C31D7" w:rsidP="008C31D7">
            <w:pPr>
              <w:autoSpaceDE w:val="0"/>
              <w:autoSpaceDN w:val="0"/>
              <w:adjustRightInd w:val="0"/>
              <w:spacing w:after="480" w:line="360" w:lineRule="auto"/>
              <w:jc w:val="both"/>
              <w:rPr>
                <w:rFonts w:eastAsia="Times New Roman"/>
              </w:rPr>
            </w:pPr>
          </w:p>
          <w:p w14:paraId="18C143CE" w14:textId="77777777" w:rsidR="008C31D7" w:rsidRPr="00092EE6" w:rsidRDefault="008C31D7" w:rsidP="008C31D7">
            <w:pPr>
              <w:jc w:val="right"/>
              <w:rPr>
                <w:rFonts w:eastAsia="Times New Roman"/>
                <w:b/>
                <w:bCs/>
              </w:rPr>
            </w:pPr>
            <w:r w:rsidRPr="00092EE6">
              <w:rPr>
                <w:rFonts w:eastAsia="Times New Roman"/>
                <w:b/>
                <w:bCs/>
              </w:rPr>
              <w:tab/>
            </w:r>
            <w:r w:rsidRPr="00092EE6">
              <w:rPr>
                <w:rFonts w:eastAsia="Times New Roman"/>
                <w:b/>
                <w:bCs/>
              </w:rPr>
              <w:tab/>
            </w:r>
            <w:r w:rsidRPr="00092EE6">
              <w:rPr>
                <w:rFonts w:eastAsia="Times New Roman"/>
                <w:b/>
                <w:bCs/>
              </w:rPr>
              <w:tab/>
            </w:r>
            <w:r w:rsidRPr="00092EE6">
              <w:rPr>
                <w:rFonts w:eastAsia="Times New Roman"/>
                <w:b/>
                <w:bCs/>
              </w:rPr>
              <w:tab/>
            </w:r>
            <w:r w:rsidRPr="00092EE6">
              <w:rPr>
                <w:rFonts w:eastAsia="Times New Roman"/>
                <w:b/>
                <w:bCs/>
              </w:rPr>
              <w:tab/>
            </w:r>
            <w:r w:rsidRPr="00092EE6">
              <w:rPr>
                <w:rFonts w:eastAsia="Times New Roman"/>
                <w:b/>
                <w:bCs/>
              </w:rPr>
              <w:tab/>
            </w:r>
            <w:r w:rsidRPr="00092EE6">
              <w:rPr>
                <w:rFonts w:eastAsia="Times New Roman"/>
                <w:b/>
                <w:bCs/>
              </w:rPr>
              <w:tab/>
            </w:r>
            <w:r w:rsidRPr="00092EE6">
              <w:rPr>
                <w:rFonts w:eastAsia="Times New Roman"/>
                <w:b/>
                <w:bCs/>
              </w:rPr>
              <w:tab/>
              <w:t xml:space="preserve">         </w:t>
            </w:r>
            <w:r>
              <w:rPr>
                <w:rFonts w:eastAsia="Times New Roman"/>
                <w:b/>
                <w:bCs/>
              </w:rPr>
              <w:t xml:space="preserve">                 </w:t>
            </w:r>
            <w:r w:rsidRPr="00092EE6">
              <w:rPr>
                <w:rFonts w:eastAsia="Times New Roman"/>
                <w:b/>
                <w:bCs/>
              </w:rPr>
              <w:t xml:space="preserve">(İmza)      </w:t>
            </w:r>
          </w:p>
          <w:p w14:paraId="4952E484" w14:textId="77777777" w:rsidR="008C31D7" w:rsidRPr="00092EE6" w:rsidRDefault="008C31D7" w:rsidP="008C31D7">
            <w:pPr>
              <w:jc w:val="right"/>
            </w:pPr>
            <w:r w:rsidRPr="00092EE6">
              <w:rPr>
                <w:rFonts w:eastAsia="Times New Roman"/>
              </w:rPr>
              <w:tab/>
            </w:r>
            <w:r w:rsidRPr="00092EE6">
              <w:rPr>
                <w:rFonts w:eastAsia="Times New Roman"/>
              </w:rPr>
              <w:tab/>
            </w:r>
            <w:r w:rsidRPr="00092EE6">
              <w:rPr>
                <w:rFonts w:eastAsia="Times New Roman"/>
              </w:rPr>
              <w:tab/>
            </w:r>
            <w:r w:rsidRPr="00092EE6">
              <w:rPr>
                <w:rFonts w:eastAsia="Times New Roman"/>
              </w:rPr>
              <w:tab/>
            </w:r>
            <w:r w:rsidRPr="00092EE6">
              <w:rPr>
                <w:rFonts w:eastAsia="Times New Roman"/>
              </w:rPr>
              <w:tab/>
            </w:r>
            <w:r w:rsidRPr="00092EE6">
              <w:rPr>
                <w:rFonts w:eastAsia="Times New Roman"/>
              </w:rPr>
              <w:tab/>
            </w:r>
            <w:r w:rsidRPr="00092EE6">
              <w:rPr>
                <w:rFonts w:eastAsia="Times New Roman"/>
              </w:rPr>
              <w:tab/>
            </w:r>
            <w:r w:rsidRPr="00092EE6">
              <w:rPr>
                <w:rFonts w:eastAsia="Times New Roman"/>
                <w:b/>
              </w:rPr>
              <w:t>(Adı Soyadı)</w:t>
            </w:r>
          </w:p>
        </w:tc>
      </w:tr>
    </w:tbl>
    <w:p w14:paraId="2F4353AF" w14:textId="77777777" w:rsidR="00823E4B" w:rsidRDefault="00823E4B" w:rsidP="00823E4B">
      <w:pPr>
        <w:rPr>
          <w:lang w:val="en-US"/>
        </w:rPr>
      </w:pPr>
    </w:p>
    <w:p w14:paraId="44EE3D30" w14:textId="77777777" w:rsidR="00823E4B" w:rsidRDefault="00823E4B" w:rsidP="00823E4B">
      <w:pPr>
        <w:rPr>
          <w:lang w:val="en-US"/>
        </w:rPr>
      </w:pPr>
    </w:p>
    <w:p w14:paraId="02AE2166" w14:textId="77777777" w:rsidR="00823E4B" w:rsidRDefault="00823E4B" w:rsidP="00823E4B">
      <w:pPr>
        <w:rPr>
          <w:lang w:val="en-US"/>
        </w:rPr>
      </w:pPr>
    </w:p>
    <w:p w14:paraId="6D43FA0D" w14:textId="77777777" w:rsidR="00823E4B" w:rsidRDefault="00823E4B" w:rsidP="00823E4B">
      <w:pPr>
        <w:rPr>
          <w:lang w:val="en-US"/>
        </w:rPr>
      </w:pPr>
    </w:p>
    <w:p w14:paraId="63DCC72C" w14:textId="77777777" w:rsidR="008C31D7" w:rsidRDefault="008C31D7" w:rsidP="00823E4B">
      <w:pPr>
        <w:rPr>
          <w:lang w:val="en-US"/>
        </w:rPr>
      </w:pPr>
    </w:p>
    <w:p w14:paraId="27D1DCE5" w14:textId="77777777" w:rsidR="008C31D7" w:rsidRDefault="008C31D7" w:rsidP="00823E4B">
      <w:pPr>
        <w:rPr>
          <w:lang w:val="en-US"/>
        </w:rPr>
      </w:pPr>
    </w:p>
    <w:p w14:paraId="391404F9" w14:textId="77777777" w:rsidR="008C31D7" w:rsidRDefault="008C31D7" w:rsidP="00823E4B">
      <w:pPr>
        <w:rPr>
          <w:lang w:val="en-US"/>
        </w:rPr>
      </w:pPr>
    </w:p>
    <w:p w14:paraId="500F9EBF" w14:textId="77777777" w:rsidR="008C31D7" w:rsidRDefault="008C31D7" w:rsidP="00823E4B">
      <w:pPr>
        <w:rPr>
          <w:lang w:val="en-US"/>
        </w:rPr>
      </w:pPr>
    </w:p>
    <w:p w14:paraId="0249DA82" w14:textId="77777777" w:rsidR="008C31D7" w:rsidRDefault="008C31D7" w:rsidP="00823E4B">
      <w:pPr>
        <w:rPr>
          <w:lang w:val="en-US"/>
        </w:rPr>
      </w:pPr>
    </w:p>
    <w:p w14:paraId="66506DE3" w14:textId="77777777" w:rsidR="008C31D7" w:rsidRDefault="008C31D7" w:rsidP="00823E4B">
      <w:pPr>
        <w:rPr>
          <w:lang w:val="en-US"/>
        </w:rPr>
      </w:pPr>
    </w:p>
    <w:p w14:paraId="3694944E" w14:textId="77777777" w:rsidR="008C31D7" w:rsidRDefault="008C31D7" w:rsidP="00823E4B">
      <w:pPr>
        <w:rPr>
          <w:lang w:val="en-US"/>
        </w:rPr>
      </w:pPr>
    </w:p>
    <w:p w14:paraId="7D0A41F5" w14:textId="77777777" w:rsidR="008C31D7" w:rsidRDefault="008C31D7" w:rsidP="00823E4B">
      <w:pPr>
        <w:rPr>
          <w:lang w:val="en-US"/>
        </w:rPr>
      </w:pPr>
    </w:p>
    <w:p w14:paraId="0D915B1A" w14:textId="77777777" w:rsidR="008C31D7" w:rsidRDefault="008C31D7" w:rsidP="00823E4B">
      <w:pPr>
        <w:rPr>
          <w:lang w:val="en-US"/>
        </w:rPr>
      </w:pPr>
    </w:p>
    <w:p w14:paraId="1C60BB1B" w14:textId="77777777" w:rsidR="008C31D7" w:rsidRDefault="008C31D7" w:rsidP="00823E4B">
      <w:pPr>
        <w:rPr>
          <w:lang w:val="en-US"/>
        </w:rPr>
      </w:pPr>
    </w:p>
    <w:p w14:paraId="45F6B94C" w14:textId="357A3524" w:rsidR="006B60EA" w:rsidRDefault="006B60EA" w:rsidP="00823E4B">
      <w:pPr>
        <w:rPr>
          <w:lang w:val="en-US"/>
        </w:rPr>
      </w:pPr>
    </w:p>
    <w:p w14:paraId="2C55737B" w14:textId="77777777" w:rsidR="006B60EA" w:rsidRDefault="006B60EA">
      <w:pPr>
        <w:rPr>
          <w:lang w:val="en-US"/>
        </w:rPr>
      </w:pPr>
      <w:r>
        <w:rPr>
          <w:lang w:val="en-US"/>
        </w:rPr>
        <w:br w:type="page"/>
      </w:r>
    </w:p>
    <w:p w14:paraId="70A6438C" w14:textId="77777777" w:rsidR="008C31D7" w:rsidRDefault="008C31D7" w:rsidP="00823E4B">
      <w:pPr>
        <w:rPr>
          <w:lang w:val="en-US"/>
        </w:rPr>
      </w:pPr>
    </w:p>
    <w:p w14:paraId="252F852F" w14:textId="77777777" w:rsidR="008C31D7" w:rsidRDefault="008C31D7" w:rsidP="00823E4B">
      <w:pPr>
        <w:rPr>
          <w:lang w:val="en-US"/>
        </w:rPr>
      </w:pPr>
    </w:p>
    <w:p w14:paraId="2B15171F" w14:textId="77777777" w:rsidR="008C31D7" w:rsidRDefault="008C31D7" w:rsidP="00823E4B">
      <w:pPr>
        <w:rPr>
          <w:lang w:val="en-US"/>
        </w:rPr>
      </w:pPr>
    </w:p>
    <w:p w14:paraId="6324B8D5" w14:textId="77777777" w:rsidR="008C31D7" w:rsidRDefault="008C31D7" w:rsidP="00823E4B">
      <w:pPr>
        <w:rPr>
          <w:lang w:val="en-US"/>
        </w:rPr>
      </w:pPr>
    </w:p>
    <w:p w14:paraId="12D3A28A" w14:textId="77777777" w:rsidR="008C31D7" w:rsidRDefault="008C31D7" w:rsidP="00823E4B">
      <w:pPr>
        <w:rPr>
          <w:lang w:val="en-US"/>
        </w:rPr>
      </w:pPr>
    </w:p>
    <w:p w14:paraId="5C0F55D5" w14:textId="77777777" w:rsidR="008C31D7" w:rsidRDefault="008C31D7" w:rsidP="00823E4B">
      <w:pPr>
        <w:rPr>
          <w:lang w:val="en-US"/>
        </w:rPr>
      </w:pPr>
    </w:p>
    <w:p w14:paraId="535CB414" w14:textId="77777777" w:rsidR="008C31D7" w:rsidRDefault="008C31D7" w:rsidP="00823E4B">
      <w:pPr>
        <w:rPr>
          <w:lang w:val="en-US"/>
        </w:rPr>
      </w:pPr>
    </w:p>
    <w:p w14:paraId="26754C18" w14:textId="77777777" w:rsidR="008C31D7" w:rsidRDefault="008C31D7" w:rsidP="00823E4B">
      <w:pPr>
        <w:rPr>
          <w:lang w:val="en-US"/>
        </w:rPr>
      </w:pPr>
    </w:p>
    <w:p w14:paraId="7CF4EC9D" w14:textId="77777777" w:rsidR="008C31D7" w:rsidRDefault="008C31D7" w:rsidP="00823E4B">
      <w:pPr>
        <w:rPr>
          <w:lang w:val="en-US"/>
        </w:rPr>
      </w:pPr>
    </w:p>
    <w:p w14:paraId="5B263034" w14:textId="77777777" w:rsidR="008C31D7" w:rsidRDefault="008C31D7" w:rsidP="00823E4B">
      <w:pPr>
        <w:rPr>
          <w:lang w:val="en-US"/>
        </w:rPr>
      </w:pPr>
    </w:p>
    <w:p w14:paraId="63142DC1" w14:textId="77777777" w:rsidR="008C31D7" w:rsidRDefault="008C31D7" w:rsidP="00823E4B">
      <w:pPr>
        <w:rPr>
          <w:lang w:val="en-US"/>
        </w:rPr>
      </w:pPr>
    </w:p>
    <w:p w14:paraId="182C306A" w14:textId="77777777" w:rsidR="008C31D7" w:rsidRDefault="008C31D7" w:rsidP="00823E4B">
      <w:pPr>
        <w:rPr>
          <w:lang w:val="en-US"/>
        </w:rPr>
      </w:pPr>
    </w:p>
    <w:p w14:paraId="724A0A2D" w14:textId="77777777" w:rsidR="008C31D7" w:rsidRDefault="008C31D7" w:rsidP="00823E4B">
      <w:pPr>
        <w:rPr>
          <w:lang w:val="en-US"/>
        </w:rPr>
      </w:pPr>
    </w:p>
    <w:p w14:paraId="1D755EFB" w14:textId="77777777" w:rsidR="008C31D7" w:rsidRDefault="008C31D7" w:rsidP="00823E4B">
      <w:pPr>
        <w:rPr>
          <w:lang w:val="en-US"/>
        </w:rPr>
      </w:pPr>
    </w:p>
    <w:p w14:paraId="3AC975C3" w14:textId="77777777" w:rsidR="008C31D7" w:rsidRDefault="008C31D7" w:rsidP="00823E4B">
      <w:pPr>
        <w:rPr>
          <w:lang w:val="en-US"/>
        </w:rPr>
      </w:pPr>
    </w:p>
    <w:p w14:paraId="5DB7849E" w14:textId="77777777" w:rsidR="008C31D7" w:rsidRDefault="008C31D7" w:rsidP="00823E4B">
      <w:pPr>
        <w:rPr>
          <w:lang w:val="en-US"/>
        </w:rPr>
      </w:pPr>
    </w:p>
    <w:p w14:paraId="646785E0" w14:textId="77777777" w:rsidR="008C31D7" w:rsidRDefault="008C31D7" w:rsidP="00823E4B">
      <w:pPr>
        <w:rPr>
          <w:lang w:val="en-US"/>
        </w:rPr>
      </w:pPr>
    </w:p>
    <w:p w14:paraId="7287D277" w14:textId="77777777" w:rsidR="00823E4B" w:rsidRDefault="00823E4B" w:rsidP="00823E4B">
      <w:pPr>
        <w:rPr>
          <w:lang w:val="en-US"/>
        </w:rPr>
      </w:pPr>
    </w:p>
    <w:p w14:paraId="5FA2153E" w14:textId="77777777" w:rsidR="00823E4B" w:rsidRDefault="00823E4B" w:rsidP="00823E4B">
      <w:pPr>
        <w:rPr>
          <w:lang w:val="en-US"/>
        </w:rPr>
      </w:pPr>
    </w:p>
    <w:p w14:paraId="6815C8A8" w14:textId="77777777" w:rsidR="00823E4B" w:rsidRDefault="00823E4B" w:rsidP="00823E4B">
      <w:pPr>
        <w:rPr>
          <w:lang w:val="en-US"/>
        </w:rPr>
      </w:pPr>
    </w:p>
    <w:p w14:paraId="26BFCCC5" w14:textId="77777777" w:rsidR="00823E4B" w:rsidRDefault="00823E4B" w:rsidP="00823E4B">
      <w:pPr>
        <w:rPr>
          <w:lang w:val="en-US"/>
        </w:rPr>
      </w:pPr>
    </w:p>
    <w:p w14:paraId="271F5F16" w14:textId="77777777" w:rsidR="00823E4B" w:rsidRDefault="00823E4B" w:rsidP="00823E4B">
      <w:pPr>
        <w:rPr>
          <w:lang w:val="en-US"/>
        </w:rPr>
      </w:pPr>
    </w:p>
    <w:p w14:paraId="798F8756" w14:textId="77777777" w:rsidR="00823E4B" w:rsidRDefault="00823E4B" w:rsidP="00823E4B">
      <w:pPr>
        <w:rPr>
          <w:lang w:val="en-US"/>
        </w:rPr>
      </w:pPr>
    </w:p>
    <w:p w14:paraId="1247DEDD" w14:textId="77777777" w:rsidR="00823E4B" w:rsidRDefault="00823E4B" w:rsidP="00823E4B">
      <w:pPr>
        <w:rPr>
          <w:b/>
          <w:i/>
          <w:lang w:val="en-US"/>
        </w:rPr>
      </w:pPr>
    </w:p>
    <w:p w14:paraId="6A3D780F" w14:textId="77777777" w:rsidR="00FE3343" w:rsidRDefault="00FE3343" w:rsidP="00FE3343">
      <w:pPr>
        <w:spacing w:before="1420" w:after="360"/>
        <w:jc w:val="right"/>
        <w:rPr>
          <w:b/>
          <w:i/>
          <w:lang w:val="en-US"/>
        </w:rPr>
      </w:pPr>
    </w:p>
    <w:p w14:paraId="5333C4FE" w14:textId="77777777" w:rsidR="008C31D7" w:rsidRDefault="008C31D7" w:rsidP="00FE3343">
      <w:pPr>
        <w:spacing w:before="1420" w:after="360"/>
        <w:jc w:val="right"/>
        <w:rPr>
          <w:b/>
          <w:i/>
          <w:lang w:val="en-US"/>
        </w:rPr>
      </w:pPr>
    </w:p>
    <w:p w14:paraId="0419338C" w14:textId="77777777" w:rsidR="008C31D7" w:rsidRDefault="008C31D7" w:rsidP="00FE3343">
      <w:pPr>
        <w:spacing w:before="1420" w:after="360"/>
        <w:jc w:val="right"/>
        <w:rPr>
          <w:b/>
          <w:i/>
          <w:lang w:val="en-US"/>
        </w:rPr>
      </w:pPr>
    </w:p>
    <w:p w14:paraId="653C0182" w14:textId="77777777" w:rsidR="006B60EA" w:rsidRDefault="006B60EA" w:rsidP="00FE3343">
      <w:pPr>
        <w:spacing w:before="1440" w:after="360"/>
        <w:jc w:val="right"/>
        <w:rPr>
          <w:b/>
          <w:i/>
          <w:lang w:val="en-US"/>
        </w:rPr>
      </w:pPr>
    </w:p>
    <w:p w14:paraId="0C36AC05" w14:textId="77777777" w:rsidR="0012081A" w:rsidRDefault="0012081A" w:rsidP="006B60EA">
      <w:pPr>
        <w:spacing w:before="1440" w:after="360"/>
        <w:jc w:val="right"/>
        <w:rPr>
          <w:b/>
          <w:i/>
          <w:lang w:val="en-US"/>
        </w:rPr>
      </w:pPr>
    </w:p>
    <w:p w14:paraId="2871ED92" w14:textId="77777777" w:rsidR="0012081A" w:rsidRDefault="0012081A" w:rsidP="006B60EA">
      <w:pPr>
        <w:spacing w:before="1440" w:after="360"/>
        <w:jc w:val="right"/>
        <w:rPr>
          <w:b/>
          <w:i/>
          <w:lang w:val="en-US"/>
        </w:rPr>
      </w:pPr>
    </w:p>
    <w:p w14:paraId="35B3C4E5" w14:textId="77777777" w:rsidR="0012081A" w:rsidRDefault="0012081A" w:rsidP="006B60EA">
      <w:pPr>
        <w:spacing w:before="1440" w:after="360"/>
        <w:jc w:val="right"/>
        <w:rPr>
          <w:b/>
          <w:i/>
          <w:lang w:val="en-US"/>
        </w:rPr>
      </w:pPr>
    </w:p>
    <w:p w14:paraId="675A1428" w14:textId="15347CC8" w:rsidR="00DC72F8" w:rsidRPr="006B60EA" w:rsidRDefault="00FE3343" w:rsidP="006B60EA">
      <w:pPr>
        <w:spacing w:before="1440" w:after="360"/>
        <w:jc w:val="right"/>
        <w:rPr>
          <w:b/>
          <w:lang w:val="en-US"/>
        </w:rPr>
      </w:pPr>
      <w:commentRangeStart w:id="11"/>
      <w:r w:rsidRPr="00365D66">
        <w:rPr>
          <w:b/>
          <w:i/>
          <w:lang w:val="en-US"/>
        </w:rPr>
        <w:t xml:space="preserve">Eşime </w:t>
      </w:r>
      <w:r>
        <w:rPr>
          <w:b/>
          <w:i/>
          <w:lang w:val="en-US"/>
        </w:rPr>
        <w:t xml:space="preserve">ve </w:t>
      </w:r>
      <w:r w:rsidR="009C5D0F">
        <w:rPr>
          <w:b/>
          <w:i/>
          <w:lang w:val="en-US"/>
        </w:rPr>
        <w:t>biric</w:t>
      </w:r>
      <w:r w:rsidR="00F25AD5">
        <w:rPr>
          <w:b/>
          <w:i/>
          <w:lang w:val="en-US"/>
        </w:rPr>
        <w:t>i</w:t>
      </w:r>
      <w:r w:rsidR="009C5D0F">
        <w:rPr>
          <w:b/>
          <w:i/>
          <w:lang w:val="en-US"/>
        </w:rPr>
        <w:t>k aileme</w:t>
      </w:r>
      <w:r w:rsidRPr="00365D66">
        <w:rPr>
          <w:b/>
          <w:i/>
          <w:lang w:val="en-US"/>
        </w:rPr>
        <w:t>,</w:t>
      </w:r>
      <w:commentRangeEnd w:id="11"/>
      <w:r w:rsidR="009C5D0F">
        <w:rPr>
          <w:rStyle w:val="AklamaBavurusu"/>
        </w:rPr>
        <w:commentReference w:id="11"/>
      </w:r>
    </w:p>
    <w:p w14:paraId="05C42AE9" w14:textId="77777777" w:rsidR="00DC72F8" w:rsidRDefault="00DC72F8" w:rsidP="00BE3FD2">
      <w:pPr>
        <w:pStyle w:val="BASLIK1"/>
        <w:numPr>
          <w:ilvl w:val="0"/>
          <w:numId w:val="0"/>
        </w:numPr>
      </w:pPr>
    </w:p>
    <w:p w14:paraId="51AEE118" w14:textId="77777777" w:rsidR="00EB6B2C" w:rsidRDefault="00EB6B2C" w:rsidP="00DC72F8">
      <w:pPr>
        <w:pStyle w:val="BASLIK1"/>
        <w:numPr>
          <w:ilvl w:val="0"/>
          <w:numId w:val="0"/>
        </w:numPr>
        <w:sectPr w:rsidR="00EB6B2C" w:rsidSect="00BE3FD2">
          <w:footerReference w:type="default" r:id="rId11"/>
          <w:pgSz w:w="11906" w:h="16838"/>
          <w:pgMar w:top="1418" w:right="1418" w:bottom="1418" w:left="2268" w:header="709" w:footer="709" w:gutter="0"/>
          <w:pgNumType w:fmt="lowerRoman" w:start="3"/>
          <w:cols w:space="708"/>
          <w:docGrid w:linePitch="360"/>
        </w:sectPr>
      </w:pPr>
    </w:p>
    <w:p w14:paraId="3CFE3541" w14:textId="77777777" w:rsidR="005039E2" w:rsidRPr="00CC1DA3" w:rsidRDefault="005039E2" w:rsidP="005039E2">
      <w:pPr>
        <w:tabs>
          <w:tab w:val="left" w:pos="1418"/>
        </w:tabs>
        <w:spacing w:before="120" w:after="120"/>
        <w:ind w:left="1418" w:hanging="1418"/>
        <w:sectPr w:rsidR="005039E2" w:rsidRPr="00CC1DA3" w:rsidSect="004C7C7A">
          <w:pgSz w:w="11906" w:h="16838"/>
          <w:pgMar w:top="1418" w:right="1418" w:bottom="1418" w:left="2268" w:header="709" w:footer="709" w:gutter="0"/>
          <w:pgNumType w:fmt="lowerRoman"/>
          <w:cols w:space="708"/>
          <w:docGrid w:linePitch="360"/>
        </w:sectPr>
      </w:pPr>
    </w:p>
    <w:p w14:paraId="7F4DC8CA" w14:textId="77777777" w:rsidR="00DC72F8" w:rsidRDefault="00DC72F8" w:rsidP="00DC72F8">
      <w:pPr>
        <w:pStyle w:val="BASLIK1"/>
        <w:numPr>
          <w:ilvl w:val="0"/>
          <w:numId w:val="0"/>
        </w:numPr>
      </w:pPr>
      <w:bookmarkStart w:id="12" w:name="_Toc443401141"/>
      <w:commentRangeStart w:id="13"/>
      <w:r>
        <w:lastRenderedPageBreak/>
        <w:t>ÖNSÖZ</w:t>
      </w:r>
      <w:bookmarkEnd w:id="12"/>
      <w:commentRangeEnd w:id="13"/>
      <w:r w:rsidR="00877C95">
        <w:rPr>
          <w:rStyle w:val="AklamaBavurusu"/>
          <w:rFonts w:eastAsia="Times New Roman"/>
          <w:b w:val="0"/>
        </w:rPr>
        <w:commentReference w:id="13"/>
      </w:r>
    </w:p>
    <w:p w14:paraId="661CE6D7" w14:textId="77777777" w:rsidR="00816CD4" w:rsidRDefault="001E3C24" w:rsidP="00FB02F1">
      <w:pPr>
        <w:pStyle w:val="GOVDE"/>
        <w:spacing w:line="240" w:lineRule="auto"/>
      </w:pPr>
      <w:r>
        <w:t xml:space="preserve">Önsöz bölümünün içerisindeki </w:t>
      </w:r>
      <w:r w:rsidRPr="00CC6D91">
        <w:t xml:space="preserve">metinler </w:t>
      </w:r>
      <w:r w:rsidR="00877BCA" w:rsidRPr="00CC6D91">
        <w:t xml:space="preserve">12 punto, </w:t>
      </w:r>
      <w:r w:rsidRPr="00CC6D91">
        <w:t>1 satır aralıklı yazılır. T</w:t>
      </w:r>
      <w:r w:rsidR="00592D09" w:rsidRPr="00CC6D91">
        <w:t xml:space="preserve">ezin ilk sayfası </w:t>
      </w:r>
      <w:r w:rsidRPr="00CC6D91">
        <w:t xml:space="preserve">niteliğinde yazılan önsöz ikisayfayı geçmez. </w:t>
      </w:r>
      <w:r w:rsidR="009503EE" w:rsidRPr="00CC6D91">
        <w:t>Ön sözde paragraflar arasında önce 6 nk, sonra 6 nk boşluk bırakılmalıdır.</w:t>
      </w:r>
    </w:p>
    <w:p w14:paraId="7DD0B0E0" w14:textId="77777777" w:rsidR="00816CD4" w:rsidRDefault="001E3C24" w:rsidP="00FB02F1">
      <w:pPr>
        <w:pStyle w:val="GOVDE"/>
        <w:spacing w:line="240" w:lineRule="auto"/>
      </w:pPr>
      <w:r w:rsidRPr="00713778">
        <w:t>Tezi destekleyen kurumlara ve yardımcı olan kişilere bu kısımda</w:t>
      </w:r>
      <w:r w:rsidR="00592D09">
        <w:t xml:space="preserve">teşekkür edilir. </w:t>
      </w:r>
      <w:r w:rsidR="00816CD4">
        <w:t xml:space="preserve">Önsöz metninin altında </w:t>
      </w:r>
      <w:r w:rsidR="00816CD4" w:rsidRPr="00816CD4">
        <w:t>sağa dayalı olarak ad-so</w:t>
      </w:r>
      <w:r w:rsidR="00592D09">
        <w:t xml:space="preserve">yad, sola dayalı olarak ay, yıl </w:t>
      </w:r>
      <w:r w:rsidR="00816CD4" w:rsidRPr="00816CD4">
        <w:t>biçiminde tarih yazılır. Bu iki unsur aynı hizada olur.</w:t>
      </w:r>
    </w:p>
    <w:p w14:paraId="4A1E7B5C" w14:textId="77777777" w:rsidR="00AD74F9" w:rsidRDefault="00AD74F9" w:rsidP="00816CD4">
      <w:pPr>
        <w:jc w:val="both"/>
      </w:pPr>
    </w:p>
    <w:p w14:paraId="0E6F472D" w14:textId="77777777" w:rsidR="00AD74F9" w:rsidRDefault="00AD74F9" w:rsidP="00816CD4">
      <w:pPr>
        <w:jc w:val="both"/>
      </w:pPr>
    </w:p>
    <w:p w14:paraId="5E0A3927" w14:textId="77777777" w:rsidR="00F11288" w:rsidRDefault="00F11288" w:rsidP="00816CD4">
      <w:pPr>
        <w:jc w:val="both"/>
      </w:pPr>
    </w:p>
    <w:p w14:paraId="493F62A9" w14:textId="62647ECC" w:rsidR="00AD74F9" w:rsidRDefault="005735B8" w:rsidP="0012081A">
      <w:r>
        <w:t>Ocak</w:t>
      </w:r>
      <w:r w:rsidR="00AD74F9">
        <w:t xml:space="preserve"> 20</w:t>
      </w:r>
      <w:r>
        <w:t>20</w:t>
      </w:r>
      <w:r w:rsidR="00417483">
        <w:tab/>
      </w:r>
      <w:r w:rsidR="00417483">
        <w:tab/>
      </w:r>
      <w:r w:rsidR="00417483">
        <w:tab/>
      </w:r>
      <w:r w:rsidR="00417483">
        <w:tab/>
      </w:r>
      <w:r w:rsidR="00417483">
        <w:tab/>
      </w:r>
      <w:r w:rsidR="00417483">
        <w:tab/>
      </w:r>
      <w:r w:rsidR="00417483">
        <w:tab/>
      </w:r>
      <w:r w:rsidR="00417483">
        <w:tab/>
      </w:r>
      <w:r w:rsidR="00AD74F9">
        <w:t>Ad Soyad</w:t>
      </w:r>
      <w:r w:rsidR="00417483">
        <w:tab/>
      </w:r>
      <w:r w:rsidR="00417483">
        <w:tab/>
      </w:r>
      <w:r w:rsidR="00417483">
        <w:tab/>
      </w:r>
      <w:r w:rsidR="00417483">
        <w:tab/>
      </w:r>
      <w:r w:rsidR="00417483">
        <w:tab/>
      </w:r>
      <w:r w:rsidR="00417483">
        <w:tab/>
      </w:r>
      <w:r w:rsidR="00417483">
        <w:tab/>
      </w:r>
      <w:r w:rsidR="00417483">
        <w:tab/>
      </w:r>
      <w:r w:rsidR="0012081A">
        <w:tab/>
      </w:r>
      <w:r w:rsidR="00690961">
        <w:t>(</w:t>
      </w:r>
      <w:r w:rsidR="00AD74F9">
        <w:t xml:space="preserve">Herhangi bir </w:t>
      </w:r>
      <w:commentRangeStart w:id="14"/>
      <w:r w:rsidR="00AD74F9">
        <w:t>meslek</w:t>
      </w:r>
      <w:commentRangeEnd w:id="14"/>
      <w:r>
        <w:rPr>
          <w:rStyle w:val="AklamaBavurusu"/>
        </w:rPr>
        <w:commentReference w:id="14"/>
      </w:r>
      <w:r w:rsidR="00AD74F9">
        <w:t>)</w:t>
      </w:r>
    </w:p>
    <w:p w14:paraId="1FB8D0E7" w14:textId="77777777" w:rsidR="001E3C24" w:rsidRDefault="001E3C24" w:rsidP="00AD74F9">
      <w:pPr>
        <w:jc w:val="center"/>
      </w:pPr>
    </w:p>
    <w:p w14:paraId="1032E9CA" w14:textId="77777777" w:rsidR="008C72BB" w:rsidRPr="00E9219D" w:rsidRDefault="008C72BB" w:rsidP="002C1EEA">
      <w:pPr>
        <w:keepLines/>
        <w:jc w:val="both"/>
        <w:rPr>
          <w:lang w:val="en-US"/>
        </w:rPr>
      </w:pPr>
    </w:p>
    <w:p w14:paraId="0C3FA2E2" w14:textId="77777777" w:rsidR="008C4DD5" w:rsidRPr="00140D97" w:rsidRDefault="008C4DD5" w:rsidP="00D10F5A">
      <w:pPr>
        <w:rPr>
          <w:lang w:val="da-DK"/>
        </w:rPr>
      </w:pPr>
    </w:p>
    <w:p w14:paraId="005869EF" w14:textId="77777777" w:rsidR="007533FC" w:rsidRPr="00140D97" w:rsidRDefault="007533FC" w:rsidP="0060411D">
      <w:pPr>
        <w:rPr>
          <w:color w:val="FF0000"/>
          <w:lang w:val="da-DK"/>
        </w:rPr>
      </w:pPr>
    </w:p>
    <w:p w14:paraId="5AE4A148" w14:textId="77777777" w:rsidR="00211FE1" w:rsidRPr="00140D97" w:rsidRDefault="00211FE1" w:rsidP="0060411D">
      <w:pPr>
        <w:rPr>
          <w:lang w:val="da-DK"/>
        </w:rPr>
      </w:pPr>
    </w:p>
    <w:p w14:paraId="100C2E7D" w14:textId="77777777" w:rsidR="00DC7B2B" w:rsidRPr="00140D97" w:rsidRDefault="00DC7B2B" w:rsidP="0060411D">
      <w:pPr>
        <w:rPr>
          <w:lang w:val="da-DK"/>
        </w:rPr>
      </w:pPr>
    </w:p>
    <w:p w14:paraId="3E601F6B" w14:textId="77777777" w:rsidR="00DC7B2B" w:rsidRPr="00140D97" w:rsidRDefault="00DC7B2B" w:rsidP="0060411D">
      <w:pPr>
        <w:rPr>
          <w:lang w:val="da-DK"/>
        </w:rPr>
      </w:pPr>
    </w:p>
    <w:p w14:paraId="08A21395" w14:textId="77777777" w:rsidR="00DC7B2B" w:rsidRPr="00140D97" w:rsidRDefault="00DC7B2B" w:rsidP="0060411D">
      <w:pPr>
        <w:rPr>
          <w:lang w:val="da-DK"/>
        </w:rPr>
      </w:pPr>
    </w:p>
    <w:p w14:paraId="4CD5E816" w14:textId="77777777" w:rsidR="007C7F78" w:rsidRPr="00140D97" w:rsidRDefault="007C7F78">
      <w:pPr>
        <w:rPr>
          <w:lang w:val="da-DK"/>
        </w:rPr>
      </w:pPr>
    </w:p>
    <w:p w14:paraId="45356D3B" w14:textId="77777777" w:rsidR="00DC7B2B" w:rsidRPr="00140D97" w:rsidRDefault="00DC7B2B" w:rsidP="0060411D">
      <w:pPr>
        <w:rPr>
          <w:lang w:val="da-DK"/>
        </w:rPr>
      </w:pPr>
    </w:p>
    <w:p w14:paraId="2DAC5716" w14:textId="77777777" w:rsidR="002712A0" w:rsidRDefault="002712A0">
      <w:pPr>
        <w:rPr>
          <w:lang w:val="en-US"/>
        </w:rPr>
      </w:pPr>
    </w:p>
    <w:p w14:paraId="4795BAFD" w14:textId="77777777" w:rsidR="002712A0" w:rsidRDefault="002712A0">
      <w:pPr>
        <w:rPr>
          <w:lang w:val="en-US"/>
        </w:rPr>
      </w:pPr>
    </w:p>
    <w:p w14:paraId="56334723" w14:textId="77777777" w:rsidR="002712A0" w:rsidRDefault="002712A0">
      <w:pPr>
        <w:rPr>
          <w:lang w:val="en-US"/>
        </w:rPr>
      </w:pPr>
    </w:p>
    <w:p w14:paraId="083CF1A5" w14:textId="77777777" w:rsidR="002712A0" w:rsidRDefault="002712A0">
      <w:pPr>
        <w:rPr>
          <w:lang w:val="en-US"/>
        </w:rPr>
      </w:pPr>
    </w:p>
    <w:p w14:paraId="250EF7F2" w14:textId="77777777" w:rsidR="002712A0" w:rsidRDefault="002712A0">
      <w:pPr>
        <w:rPr>
          <w:lang w:val="en-US"/>
        </w:rPr>
      </w:pPr>
    </w:p>
    <w:p w14:paraId="4A4AD0CF" w14:textId="77777777" w:rsidR="002712A0" w:rsidRDefault="002712A0">
      <w:pPr>
        <w:rPr>
          <w:lang w:val="en-US"/>
        </w:rPr>
      </w:pPr>
    </w:p>
    <w:p w14:paraId="3339837F" w14:textId="77777777" w:rsidR="002712A0" w:rsidRDefault="002712A0">
      <w:pPr>
        <w:rPr>
          <w:lang w:val="en-US"/>
        </w:rPr>
      </w:pPr>
    </w:p>
    <w:p w14:paraId="40766100" w14:textId="77777777" w:rsidR="002712A0" w:rsidRDefault="002712A0">
      <w:pPr>
        <w:rPr>
          <w:lang w:val="en-US"/>
        </w:rPr>
      </w:pPr>
    </w:p>
    <w:p w14:paraId="187409E1" w14:textId="77777777" w:rsidR="002712A0" w:rsidRDefault="002712A0">
      <w:pPr>
        <w:rPr>
          <w:lang w:val="en-US"/>
        </w:rPr>
      </w:pPr>
    </w:p>
    <w:p w14:paraId="36ABBE27" w14:textId="77777777" w:rsidR="002712A0" w:rsidRDefault="002712A0">
      <w:pPr>
        <w:rPr>
          <w:lang w:val="en-US"/>
        </w:rPr>
      </w:pPr>
    </w:p>
    <w:p w14:paraId="75AAA798" w14:textId="77777777" w:rsidR="002712A0" w:rsidRDefault="002712A0">
      <w:pPr>
        <w:rPr>
          <w:lang w:val="en-US"/>
        </w:rPr>
      </w:pPr>
    </w:p>
    <w:p w14:paraId="2EEC72B9" w14:textId="77777777" w:rsidR="002712A0" w:rsidRDefault="002712A0">
      <w:pPr>
        <w:rPr>
          <w:lang w:val="en-US"/>
        </w:rPr>
      </w:pPr>
    </w:p>
    <w:p w14:paraId="3FF9EA77" w14:textId="77777777" w:rsidR="002712A0" w:rsidRDefault="005735B8">
      <w:pPr>
        <w:rPr>
          <w:lang w:val="en-US"/>
        </w:rPr>
      </w:pPr>
      <w:commentRangeStart w:id="15"/>
      <w:commentRangeEnd w:id="15"/>
      <w:r>
        <w:rPr>
          <w:rStyle w:val="AklamaBavurusu"/>
        </w:rPr>
        <w:commentReference w:id="15"/>
      </w:r>
    </w:p>
    <w:p w14:paraId="71A4A71A" w14:textId="77777777" w:rsidR="002712A0" w:rsidRDefault="002712A0">
      <w:pPr>
        <w:rPr>
          <w:lang w:val="en-US"/>
        </w:rPr>
      </w:pPr>
    </w:p>
    <w:p w14:paraId="54AB8269" w14:textId="77777777" w:rsidR="002712A0" w:rsidRDefault="002712A0">
      <w:pPr>
        <w:rPr>
          <w:lang w:val="en-US"/>
        </w:rPr>
      </w:pPr>
    </w:p>
    <w:p w14:paraId="52B6DA9F" w14:textId="77777777" w:rsidR="002712A0" w:rsidRDefault="002712A0">
      <w:pPr>
        <w:rPr>
          <w:lang w:val="en-US"/>
        </w:rPr>
      </w:pPr>
    </w:p>
    <w:p w14:paraId="4BEDF5DB" w14:textId="77777777" w:rsidR="002712A0" w:rsidRDefault="002712A0">
      <w:pPr>
        <w:rPr>
          <w:lang w:val="en-US"/>
        </w:rPr>
      </w:pPr>
    </w:p>
    <w:p w14:paraId="02FDA236" w14:textId="77777777" w:rsidR="00EB6B2C" w:rsidRDefault="00140D97">
      <w:pPr>
        <w:rPr>
          <w:lang w:val="en-US"/>
        </w:rPr>
        <w:sectPr w:rsidR="00EB6B2C" w:rsidSect="00EB6B2C">
          <w:pgSz w:w="11906" w:h="16838"/>
          <w:pgMar w:top="1418" w:right="1418" w:bottom="1418" w:left="2268" w:header="709" w:footer="709" w:gutter="0"/>
          <w:pgNumType w:fmt="lowerRoman"/>
          <w:cols w:space="708"/>
          <w:docGrid w:linePitch="360"/>
        </w:sectPr>
      </w:pPr>
      <w:r>
        <w:rPr>
          <w:lang w:val="en-US"/>
        </w:rPr>
        <w:br w:type="page"/>
      </w:r>
    </w:p>
    <w:p w14:paraId="5744A850" w14:textId="77777777" w:rsidR="002335A6" w:rsidRDefault="002335A6">
      <w:pPr>
        <w:rPr>
          <w:lang w:val="en-US"/>
        </w:rPr>
      </w:pPr>
    </w:p>
    <w:p w14:paraId="7FF9F5D4" w14:textId="77777777" w:rsidR="002335A6" w:rsidRPr="002335A6" w:rsidRDefault="002335A6" w:rsidP="002335A6">
      <w:pPr>
        <w:rPr>
          <w:lang w:val="en-US"/>
        </w:rPr>
      </w:pPr>
    </w:p>
    <w:p w14:paraId="3358C505" w14:textId="77777777" w:rsidR="002335A6" w:rsidRPr="002335A6" w:rsidRDefault="002335A6" w:rsidP="002335A6">
      <w:pPr>
        <w:rPr>
          <w:lang w:val="en-US"/>
        </w:rPr>
      </w:pPr>
    </w:p>
    <w:p w14:paraId="6F8B2628" w14:textId="77777777" w:rsidR="002335A6" w:rsidRPr="002335A6" w:rsidRDefault="002335A6" w:rsidP="002335A6">
      <w:pPr>
        <w:rPr>
          <w:lang w:val="en-US"/>
        </w:rPr>
      </w:pPr>
    </w:p>
    <w:p w14:paraId="4843C876" w14:textId="77777777" w:rsidR="002335A6" w:rsidRPr="002335A6" w:rsidRDefault="002335A6" w:rsidP="002335A6">
      <w:pPr>
        <w:rPr>
          <w:lang w:val="en-US"/>
        </w:rPr>
      </w:pPr>
    </w:p>
    <w:p w14:paraId="6B6E417D" w14:textId="77777777" w:rsidR="002335A6" w:rsidRPr="002335A6" w:rsidRDefault="002335A6" w:rsidP="002335A6">
      <w:pPr>
        <w:rPr>
          <w:lang w:val="en-US"/>
        </w:rPr>
      </w:pPr>
    </w:p>
    <w:p w14:paraId="7FD34474" w14:textId="77777777" w:rsidR="002335A6" w:rsidRPr="002335A6" w:rsidRDefault="002335A6" w:rsidP="002335A6">
      <w:pPr>
        <w:rPr>
          <w:lang w:val="en-US"/>
        </w:rPr>
      </w:pPr>
    </w:p>
    <w:p w14:paraId="66F613A5" w14:textId="77777777" w:rsidR="002335A6" w:rsidRPr="002335A6" w:rsidRDefault="002335A6" w:rsidP="002335A6">
      <w:pPr>
        <w:rPr>
          <w:lang w:val="en-US"/>
        </w:rPr>
      </w:pPr>
    </w:p>
    <w:p w14:paraId="095C8460" w14:textId="77777777" w:rsidR="002335A6" w:rsidRPr="002335A6" w:rsidRDefault="002335A6" w:rsidP="002335A6">
      <w:pPr>
        <w:rPr>
          <w:lang w:val="en-US"/>
        </w:rPr>
      </w:pPr>
    </w:p>
    <w:p w14:paraId="3D4F0BC6" w14:textId="77777777" w:rsidR="002335A6" w:rsidRPr="002335A6" w:rsidRDefault="002335A6" w:rsidP="002335A6">
      <w:pPr>
        <w:rPr>
          <w:lang w:val="en-US"/>
        </w:rPr>
      </w:pPr>
    </w:p>
    <w:p w14:paraId="1C838DEA" w14:textId="77777777" w:rsidR="002335A6" w:rsidRPr="002335A6" w:rsidRDefault="002335A6" w:rsidP="002335A6">
      <w:pPr>
        <w:rPr>
          <w:lang w:val="en-US"/>
        </w:rPr>
      </w:pPr>
    </w:p>
    <w:p w14:paraId="7DE7FB75" w14:textId="77777777" w:rsidR="002335A6" w:rsidRPr="002335A6" w:rsidRDefault="002335A6" w:rsidP="002335A6">
      <w:pPr>
        <w:rPr>
          <w:lang w:val="en-US"/>
        </w:rPr>
      </w:pPr>
    </w:p>
    <w:p w14:paraId="47A6B336" w14:textId="77777777" w:rsidR="002335A6" w:rsidRPr="002335A6" w:rsidRDefault="002335A6" w:rsidP="002335A6">
      <w:pPr>
        <w:rPr>
          <w:lang w:val="en-US"/>
        </w:rPr>
      </w:pPr>
    </w:p>
    <w:p w14:paraId="6135F442" w14:textId="77777777" w:rsidR="002335A6" w:rsidRPr="002335A6" w:rsidRDefault="002335A6" w:rsidP="002335A6">
      <w:pPr>
        <w:rPr>
          <w:lang w:val="en-US"/>
        </w:rPr>
      </w:pPr>
    </w:p>
    <w:p w14:paraId="6DE8796A" w14:textId="77777777" w:rsidR="002335A6" w:rsidRPr="002335A6" w:rsidRDefault="002335A6" w:rsidP="002335A6">
      <w:pPr>
        <w:rPr>
          <w:lang w:val="en-US"/>
        </w:rPr>
      </w:pPr>
    </w:p>
    <w:p w14:paraId="0A86D7DD" w14:textId="77777777" w:rsidR="002335A6" w:rsidRPr="002335A6" w:rsidRDefault="002335A6" w:rsidP="002335A6">
      <w:pPr>
        <w:rPr>
          <w:lang w:val="en-US"/>
        </w:rPr>
      </w:pPr>
    </w:p>
    <w:p w14:paraId="7213F29A" w14:textId="77777777" w:rsidR="002335A6" w:rsidRPr="002335A6" w:rsidRDefault="002335A6" w:rsidP="002335A6">
      <w:pPr>
        <w:rPr>
          <w:lang w:val="en-US"/>
        </w:rPr>
      </w:pPr>
    </w:p>
    <w:p w14:paraId="024EFC6E" w14:textId="77777777" w:rsidR="002335A6" w:rsidRPr="002335A6" w:rsidRDefault="002335A6" w:rsidP="002335A6">
      <w:pPr>
        <w:rPr>
          <w:lang w:val="en-US"/>
        </w:rPr>
      </w:pPr>
    </w:p>
    <w:p w14:paraId="2B36AC74" w14:textId="77777777" w:rsidR="002335A6" w:rsidRPr="002335A6" w:rsidRDefault="002335A6" w:rsidP="002335A6">
      <w:pPr>
        <w:rPr>
          <w:lang w:val="en-US"/>
        </w:rPr>
      </w:pPr>
    </w:p>
    <w:p w14:paraId="6B82A339" w14:textId="77777777" w:rsidR="002335A6" w:rsidRPr="002335A6" w:rsidRDefault="002335A6" w:rsidP="002335A6">
      <w:pPr>
        <w:rPr>
          <w:lang w:val="en-US"/>
        </w:rPr>
      </w:pPr>
    </w:p>
    <w:p w14:paraId="0DBCC4AF" w14:textId="77777777" w:rsidR="002335A6" w:rsidRPr="002335A6" w:rsidRDefault="002335A6" w:rsidP="002335A6">
      <w:pPr>
        <w:rPr>
          <w:lang w:val="en-US"/>
        </w:rPr>
      </w:pPr>
    </w:p>
    <w:p w14:paraId="1DD23489" w14:textId="77777777" w:rsidR="002335A6" w:rsidRPr="002335A6" w:rsidRDefault="002335A6" w:rsidP="002335A6">
      <w:pPr>
        <w:rPr>
          <w:lang w:val="en-US"/>
        </w:rPr>
      </w:pPr>
    </w:p>
    <w:p w14:paraId="24361FC6" w14:textId="77777777" w:rsidR="002335A6" w:rsidRPr="002335A6" w:rsidRDefault="002335A6" w:rsidP="002335A6">
      <w:pPr>
        <w:rPr>
          <w:lang w:val="en-US"/>
        </w:rPr>
      </w:pPr>
    </w:p>
    <w:p w14:paraId="4B6DA4A7" w14:textId="77777777" w:rsidR="002335A6" w:rsidRPr="002335A6" w:rsidRDefault="002335A6" w:rsidP="002335A6">
      <w:pPr>
        <w:rPr>
          <w:lang w:val="en-US"/>
        </w:rPr>
      </w:pPr>
    </w:p>
    <w:p w14:paraId="48527D93" w14:textId="77777777" w:rsidR="002335A6" w:rsidRPr="002335A6" w:rsidRDefault="002335A6" w:rsidP="002335A6">
      <w:pPr>
        <w:rPr>
          <w:lang w:val="en-US"/>
        </w:rPr>
      </w:pPr>
    </w:p>
    <w:p w14:paraId="1FA84141" w14:textId="77777777" w:rsidR="002335A6" w:rsidRPr="002335A6" w:rsidRDefault="002335A6" w:rsidP="002335A6">
      <w:pPr>
        <w:rPr>
          <w:lang w:val="en-US"/>
        </w:rPr>
      </w:pPr>
    </w:p>
    <w:p w14:paraId="14DC0DB8" w14:textId="77777777" w:rsidR="002335A6" w:rsidRPr="002335A6" w:rsidRDefault="002335A6" w:rsidP="002335A6">
      <w:pPr>
        <w:rPr>
          <w:lang w:val="en-US"/>
        </w:rPr>
      </w:pPr>
    </w:p>
    <w:p w14:paraId="5906FAAC" w14:textId="77777777" w:rsidR="002335A6" w:rsidRPr="002335A6" w:rsidRDefault="002335A6" w:rsidP="002335A6">
      <w:pPr>
        <w:rPr>
          <w:lang w:val="en-US"/>
        </w:rPr>
      </w:pPr>
    </w:p>
    <w:p w14:paraId="7BCB867A" w14:textId="77777777" w:rsidR="002335A6" w:rsidRPr="002335A6" w:rsidRDefault="002335A6" w:rsidP="002335A6">
      <w:pPr>
        <w:rPr>
          <w:lang w:val="en-US"/>
        </w:rPr>
      </w:pPr>
    </w:p>
    <w:p w14:paraId="49F2E909" w14:textId="77777777" w:rsidR="002335A6" w:rsidRPr="002335A6" w:rsidRDefault="002335A6" w:rsidP="002335A6">
      <w:pPr>
        <w:rPr>
          <w:lang w:val="en-US"/>
        </w:rPr>
      </w:pPr>
    </w:p>
    <w:p w14:paraId="06E2DBB5" w14:textId="77777777" w:rsidR="002335A6" w:rsidRPr="002335A6" w:rsidRDefault="002335A6" w:rsidP="002335A6">
      <w:pPr>
        <w:rPr>
          <w:lang w:val="en-US"/>
        </w:rPr>
      </w:pPr>
    </w:p>
    <w:p w14:paraId="481375A3" w14:textId="77777777" w:rsidR="002335A6" w:rsidRPr="002335A6" w:rsidRDefault="002335A6" w:rsidP="002335A6">
      <w:pPr>
        <w:rPr>
          <w:lang w:val="en-US"/>
        </w:rPr>
      </w:pPr>
    </w:p>
    <w:p w14:paraId="2D94C19D" w14:textId="77777777" w:rsidR="002335A6" w:rsidRPr="002335A6" w:rsidRDefault="002335A6" w:rsidP="002335A6">
      <w:pPr>
        <w:rPr>
          <w:lang w:val="en-US"/>
        </w:rPr>
      </w:pPr>
    </w:p>
    <w:p w14:paraId="3ED45DE1" w14:textId="77777777" w:rsidR="002335A6" w:rsidRPr="002335A6" w:rsidRDefault="002335A6" w:rsidP="002335A6">
      <w:pPr>
        <w:rPr>
          <w:lang w:val="en-US"/>
        </w:rPr>
      </w:pPr>
    </w:p>
    <w:p w14:paraId="74226344" w14:textId="77777777" w:rsidR="002335A6" w:rsidRPr="002335A6" w:rsidRDefault="002335A6" w:rsidP="002335A6">
      <w:pPr>
        <w:rPr>
          <w:lang w:val="en-US"/>
        </w:rPr>
      </w:pPr>
    </w:p>
    <w:p w14:paraId="6647226F" w14:textId="77777777" w:rsidR="002335A6" w:rsidRPr="002335A6" w:rsidRDefault="002335A6" w:rsidP="002335A6">
      <w:pPr>
        <w:rPr>
          <w:lang w:val="en-US"/>
        </w:rPr>
      </w:pPr>
    </w:p>
    <w:p w14:paraId="5200EA8B" w14:textId="77777777" w:rsidR="002335A6" w:rsidRPr="002335A6" w:rsidRDefault="002335A6" w:rsidP="002335A6">
      <w:pPr>
        <w:rPr>
          <w:lang w:val="en-US"/>
        </w:rPr>
      </w:pPr>
    </w:p>
    <w:p w14:paraId="0832B7C2" w14:textId="77777777" w:rsidR="002335A6" w:rsidRPr="002335A6" w:rsidRDefault="002335A6" w:rsidP="002335A6">
      <w:pPr>
        <w:rPr>
          <w:lang w:val="en-US"/>
        </w:rPr>
      </w:pPr>
    </w:p>
    <w:p w14:paraId="1CC0381D" w14:textId="77777777" w:rsidR="002335A6" w:rsidRPr="002335A6" w:rsidRDefault="002335A6" w:rsidP="002335A6">
      <w:pPr>
        <w:rPr>
          <w:lang w:val="en-US"/>
        </w:rPr>
      </w:pPr>
    </w:p>
    <w:p w14:paraId="15357193" w14:textId="77777777" w:rsidR="002335A6" w:rsidRPr="002335A6" w:rsidRDefault="002335A6" w:rsidP="002335A6">
      <w:pPr>
        <w:rPr>
          <w:lang w:val="en-US"/>
        </w:rPr>
      </w:pPr>
    </w:p>
    <w:p w14:paraId="3E52E15B" w14:textId="77777777" w:rsidR="002335A6" w:rsidRPr="002335A6" w:rsidRDefault="002335A6" w:rsidP="002335A6">
      <w:pPr>
        <w:rPr>
          <w:lang w:val="en-US"/>
        </w:rPr>
      </w:pPr>
    </w:p>
    <w:p w14:paraId="0C9C2871" w14:textId="77777777" w:rsidR="002335A6" w:rsidRPr="002335A6" w:rsidRDefault="002335A6" w:rsidP="002335A6">
      <w:pPr>
        <w:rPr>
          <w:lang w:val="en-US"/>
        </w:rPr>
      </w:pPr>
    </w:p>
    <w:p w14:paraId="5DC83C5C" w14:textId="77777777" w:rsidR="002335A6" w:rsidRPr="002335A6" w:rsidRDefault="002335A6" w:rsidP="002335A6">
      <w:pPr>
        <w:rPr>
          <w:lang w:val="en-US"/>
        </w:rPr>
      </w:pPr>
    </w:p>
    <w:p w14:paraId="65C06FEF" w14:textId="77777777" w:rsidR="002335A6" w:rsidRDefault="002335A6" w:rsidP="002335A6">
      <w:pPr>
        <w:rPr>
          <w:lang w:val="en-US"/>
        </w:rPr>
      </w:pPr>
    </w:p>
    <w:p w14:paraId="22930DDA" w14:textId="77777777" w:rsidR="002335A6" w:rsidRPr="002335A6" w:rsidRDefault="002335A6" w:rsidP="002335A6">
      <w:pPr>
        <w:rPr>
          <w:lang w:val="en-US"/>
        </w:rPr>
      </w:pPr>
    </w:p>
    <w:p w14:paraId="7E87187E" w14:textId="77777777" w:rsidR="002335A6" w:rsidRPr="002335A6" w:rsidRDefault="002335A6" w:rsidP="002335A6">
      <w:pPr>
        <w:rPr>
          <w:lang w:val="en-US"/>
        </w:rPr>
      </w:pPr>
    </w:p>
    <w:p w14:paraId="1FC391BC" w14:textId="77777777" w:rsidR="002335A6" w:rsidRPr="002335A6" w:rsidRDefault="002335A6" w:rsidP="002335A6">
      <w:pPr>
        <w:rPr>
          <w:lang w:val="en-US"/>
        </w:rPr>
      </w:pPr>
    </w:p>
    <w:p w14:paraId="2CBAABCB" w14:textId="77777777" w:rsidR="002335A6" w:rsidRPr="002335A6" w:rsidRDefault="002335A6" w:rsidP="002335A6">
      <w:pPr>
        <w:rPr>
          <w:lang w:val="en-US"/>
        </w:rPr>
      </w:pPr>
    </w:p>
    <w:p w14:paraId="105D6410" w14:textId="77777777" w:rsidR="002335A6" w:rsidRDefault="005735B8" w:rsidP="002335A6">
      <w:pPr>
        <w:jc w:val="center"/>
        <w:rPr>
          <w:lang w:val="en-US"/>
        </w:rPr>
      </w:pPr>
      <w:commentRangeStart w:id="16"/>
      <w:commentRangeEnd w:id="16"/>
      <w:r>
        <w:rPr>
          <w:rStyle w:val="AklamaBavurusu"/>
        </w:rPr>
        <w:commentReference w:id="16"/>
      </w:r>
    </w:p>
    <w:p w14:paraId="69D48111" w14:textId="77777777" w:rsidR="00EB6B2C" w:rsidRPr="002335A6" w:rsidRDefault="002335A6" w:rsidP="002335A6">
      <w:pPr>
        <w:tabs>
          <w:tab w:val="center" w:pos="4110"/>
        </w:tabs>
        <w:rPr>
          <w:lang w:val="en-US"/>
        </w:rPr>
        <w:sectPr w:rsidR="00EB6B2C" w:rsidRPr="002335A6" w:rsidSect="00EB6B2C">
          <w:pgSz w:w="11906" w:h="16838"/>
          <w:pgMar w:top="1418" w:right="1418" w:bottom="1418" w:left="2268" w:header="709" w:footer="709" w:gutter="0"/>
          <w:pgNumType w:fmt="lowerRoman"/>
          <w:cols w:space="708"/>
          <w:docGrid w:linePitch="360"/>
        </w:sectPr>
      </w:pPr>
      <w:r>
        <w:rPr>
          <w:lang w:val="en-US"/>
        </w:rPr>
        <w:tab/>
      </w:r>
    </w:p>
    <w:p w14:paraId="18685F6A" w14:textId="77777777" w:rsidR="00C365DE" w:rsidRPr="00712CC3" w:rsidRDefault="007B1BD3" w:rsidP="0012081A">
      <w:pPr>
        <w:pStyle w:val="BASLIK1"/>
        <w:numPr>
          <w:ilvl w:val="0"/>
          <w:numId w:val="0"/>
        </w:numPr>
      </w:pPr>
      <w:bookmarkStart w:id="17" w:name="_Toc443401142"/>
      <w:commentRangeStart w:id="18"/>
      <w:r w:rsidRPr="00712CC3">
        <w:lastRenderedPageBreak/>
        <w:t>İÇİNDEKİLER</w:t>
      </w:r>
      <w:bookmarkEnd w:id="17"/>
      <w:commentRangeEnd w:id="18"/>
      <w:r w:rsidR="00BA1986">
        <w:rPr>
          <w:rStyle w:val="AklamaBavurusu"/>
          <w:rFonts w:eastAsia="Times New Roman"/>
          <w:b w:val="0"/>
        </w:rPr>
        <w:commentReference w:id="18"/>
      </w:r>
    </w:p>
    <w:p w14:paraId="7721311B" w14:textId="77777777" w:rsidR="00EB6B2C" w:rsidRDefault="00C365DE" w:rsidP="00BA5817">
      <w:pPr>
        <w:tabs>
          <w:tab w:val="right" w:leader="dot" w:pos="8222"/>
        </w:tabs>
        <w:spacing w:after="240"/>
        <w:jc w:val="right"/>
        <w:rPr>
          <w:b/>
          <w:u w:val="single"/>
          <w:lang w:val="en-US"/>
        </w:rPr>
      </w:pPr>
      <w:commentRangeStart w:id="19"/>
      <w:r w:rsidRPr="00E9219D">
        <w:rPr>
          <w:b/>
          <w:u w:val="single"/>
          <w:lang w:val="en-US"/>
        </w:rPr>
        <w:t>Sayfa</w:t>
      </w:r>
      <w:commentRangeEnd w:id="19"/>
      <w:r w:rsidR="00BA1986">
        <w:rPr>
          <w:rStyle w:val="AklamaBavurusu"/>
        </w:rPr>
        <w:commentReference w:id="19"/>
      </w:r>
    </w:p>
    <w:p w14:paraId="4F65E393" w14:textId="77777777" w:rsidR="006008FF" w:rsidRDefault="003F6B86" w:rsidP="00F91705">
      <w:pPr>
        <w:pStyle w:val="T1"/>
        <w:rPr>
          <w:rFonts w:asciiTheme="minorHAnsi" w:eastAsiaTheme="minorEastAsia" w:hAnsiTheme="minorHAnsi" w:cstheme="minorBidi"/>
          <w:noProof/>
          <w:sz w:val="22"/>
          <w:szCs w:val="22"/>
          <w:lang w:eastAsia="tr-TR"/>
        </w:rPr>
      </w:pPr>
      <w:r>
        <w:rPr>
          <w:lang w:val="en-US"/>
        </w:rPr>
        <w:fldChar w:fldCharType="begin"/>
      </w:r>
      <w:r w:rsidR="00EB6B2C">
        <w:rPr>
          <w:lang w:val="en-US"/>
        </w:rPr>
        <w:instrText xml:space="preserve"> TOC \o "1-5" \h \z \t "BASLIK1;1;BASLIK2;2;BASLIK3;3;BASLIK4;4" </w:instrText>
      </w:r>
      <w:r>
        <w:rPr>
          <w:lang w:val="en-US"/>
        </w:rPr>
        <w:fldChar w:fldCharType="separate"/>
      </w:r>
      <w:hyperlink w:anchor="_Toc443401141" w:history="1">
        <w:r w:rsidR="006008FF" w:rsidRPr="0014643D">
          <w:rPr>
            <w:rStyle w:val="Kpr"/>
            <w:noProof/>
          </w:rPr>
          <w:t>ÖNSÖZ</w:t>
        </w:r>
        <w:r w:rsidR="006008FF">
          <w:rPr>
            <w:noProof/>
            <w:webHidden/>
          </w:rPr>
          <w:tab/>
        </w:r>
        <w:r w:rsidR="00EA5CCC" w:rsidRPr="00EA5CCC">
          <w:rPr>
            <w:noProof/>
            <w:webHidden/>
          </w:rPr>
          <w:tab/>
        </w:r>
        <w:r>
          <w:rPr>
            <w:noProof/>
            <w:webHidden/>
          </w:rPr>
          <w:fldChar w:fldCharType="begin"/>
        </w:r>
        <w:r w:rsidR="006008FF">
          <w:rPr>
            <w:noProof/>
            <w:webHidden/>
          </w:rPr>
          <w:instrText xml:space="preserve"> PAGEREF _Toc443401141 \h </w:instrText>
        </w:r>
        <w:r>
          <w:rPr>
            <w:noProof/>
            <w:webHidden/>
          </w:rPr>
        </w:r>
        <w:r>
          <w:rPr>
            <w:noProof/>
            <w:webHidden/>
          </w:rPr>
          <w:fldChar w:fldCharType="separate"/>
        </w:r>
        <w:r w:rsidR="00BD6981">
          <w:rPr>
            <w:noProof/>
            <w:webHidden/>
          </w:rPr>
          <w:t>ix</w:t>
        </w:r>
        <w:r>
          <w:rPr>
            <w:noProof/>
            <w:webHidden/>
          </w:rPr>
          <w:fldChar w:fldCharType="end"/>
        </w:r>
      </w:hyperlink>
    </w:p>
    <w:p w14:paraId="12D86788" w14:textId="77777777" w:rsidR="006008FF" w:rsidRDefault="0028544E" w:rsidP="00F91705">
      <w:pPr>
        <w:pStyle w:val="T1"/>
        <w:rPr>
          <w:rFonts w:asciiTheme="minorHAnsi" w:eastAsiaTheme="minorEastAsia" w:hAnsiTheme="minorHAnsi" w:cstheme="minorBidi"/>
          <w:noProof/>
          <w:sz w:val="22"/>
          <w:szCs w:val="22"/>
          <w:lang w:eastAsia="tr-TR"/>
        </w:rPr>
      </w:pPr>
      <w:hyperlink w:anchor="_Toc443401142" w:history="1">
        <w:r w:rsidR="006008FF" w:rsidRPr="00335AED">
          <w:rPr>
            <w:rStyle w:val="Kpr"/>
            <w:noProof/>
          </w:rPr>
          <w:t>İÇİNDEKİLER</w:t>
        </w:r>
        <w:r w:rsidR="006008FF" w:rsidRPr="00335AED">
          <w:rPr>
            <w:noProof/>
            <w:webHidden/>
          </w:rPr>
          <w:tab/>
        </w:r>
        <w:r w:rsidR="003F6B86" w:rsidRPr="00335AED">
          <w:rPr>
            <w:noProof/>
            <w:webHidden/>
          </w:rPr>
          <w:fldChar w:fldCharType="begin"/>
        </w:r>
        <w:r w:rsidR="006008FF" w:rsidRPr="00335AED">
          <w:rPr>
            <w:noProof/>
            <w:webHidden/>
          </w:rPr>
          <w:instrText xml:space="preserve"> PAGEREF _Toc443401142 \h </w:instrText>
        </w:r>
        <w:r w:rsidR="003F6B86" w:rsidRPr="00335AED">
          <w:rPr>
            <w:noProof/>
            <w:webHidden/>
          </w:rPr>
        </w:r>
        <w:r w:rsidR="003F6B86" w:rsidRPr="00335AED">
          <w:rPr>
            <w:noProof/>
            <w:webHidden/>
          </w:rPr>
          <w:fldChar w:fldCharType="separate"/>
        </w:r>
        <w:r w:rsidR="00BD6981">
          <w:rPr>
            <w:noProof/>
            <w:webHidden/>
          </w:rPr>
          <w:t>xi</w:t>
        </w:r>
        <w:r w:rsidR="003F6B86" w:rsidRPr="00335AED">
          <w:rPr>
            <w:noProof/>
            <w:webHidden/>
          </w:rPr>
          <w:fldChar w:fldCharType="end"/>
        </w:r>
      </w:hyperlink>
    </w:p>
    <w:p w14:paraId="130879D1" w14:textId="77777777" w:rsidR="006008FF" w:rsidRDefault="0028544E" w:rsidP="00F91705">
      <w:pPr>
        <w:pStyle w:val="T1"/>
        <w:rPr>
          <w:rFonts w:asciiTheme="minorHAnsi" w:eastAsiaTheme="minorEastAsia" w:hAnsiTheme="minorHAnsi" w:cstheme="minorBidi"/>
          <w:noProof/>
          <w:sz w:val="22"/>
          <w:szCs w:val="22"/>
          <w:lang w:eastAsia="tr-TR"/>
        </w:rPr>
      </w:pPr>
      <w:hyperlink w:anchor="_Toc443401143" w:history="1">
        <w:r w:rsidR="006008FF" w:rsidRPr="0014643D">
          <w:rPr>
            <w:rStyle w:val="Kpr"/>
            <w:noProof/>
          </w:rPr>
          <w:t>KISALTMALAR</w:t>
        </w:r>
        <w:r w:rsidR="006008FF">
          <w:rPr>
            <w:noProof/>
            <w:webHidden/>
          </w:rPr>
          <w:tab/>
        </w:r>
        <w:r w:rsidR="003F6B86">
          <w:rPr>
            <w:noProof/>
            <w:webHidden/>
          </w:rPr>
          <w:fldChar w:fldCharType="begin"/>
        </w:r>
        <w:r w:rsidR="006008FF">
          <w:rPr>
            <w:noProof/>
            <w:webHidden/>
          </w:rPr>
          <w:instrText xml:space="preserve"> PAGEREF _Toc443401143 \h </w:instrText>
        </w:r>
        <w:r w:rsidR="003F6B86">
          <w:rPr>
            <w:noProof/>
            <w:webHidden/>
          </w:rPr>
        </w:r>
        <w:r w:rsidR="003F6B86">
          <w:rPr>
            <w:noProof/>
            <w:webHidden/>
          </w:rPr>
          <w:fldChar w:fldCharType="separate"/>
        </w:r>
        <w:r w:rsidR="00BD6981">
          <w:rPr>
            <w:noProof/>
            <w:webHidden/>
          </w:rPr>
          <w:t>xiii</w:t>
        </w:r>
        <w:r w:rsidR="003F6B86">
          <w:rPr>
            <w:noProof/>
            <w:webHidden/>
          </w:rPr>
          <w:fldChar w:fldCharType="end"/>
        </w:r>
      </w:hyperlink>
    </w:p>
    <w:p w14:paraId="4735FD40" w14:textId="77777777" w:rsidR="006008FF" w:rsidRDefault="0028544E" w:rsidP="00F91705">
      <w:pPr>
        <w:pStyle w:val="T1"/>
        <w:rPr>
          <w:rFonts w:asciiTheme="minorHAnsi" w:eastAsiaTheme="minorEastAsia" w:hAnsiTheme="minorHAnsi" w:cstheme="minorBidi"/>
          <w:noProof/>
          <w:sz w:val="22"/>
          <w:szCs w:val="22"/>
          <w:lang w:eastAsia="tr-TR"/>
        </w:rPr>
      </w:pPr>
      <w:hyperlink w:anchor="_Toc443401144" w:history="1">
        <w:r w:rsidR="006008FF" w:rsidRPr="0014643D">
          <w:rPr>
            <w:rStyle w:val="Kpr"/>
            <w:noProof/>
          </w:rPr>
          <w:t>SEMBOLLER</w:t>
        </w:r>
        <w:r w:rsidR="006008FF">
          <w:rPr>
            <w:noProof/>
            <w:webHidden/>
          </w:rPr>
          <w:tab/>
        </w:r>
        <w:r w:rsidR="003F6B86">
          <w:rPr>
            <w:noProof/>
            <w:webHidden/>
          </w:rPr>
          <w:fldChar w:fldCharType="begin"/>
        </w:r>
        <w:r w:rsidR="006008FF">
          <w:rPr>
            <w:noProof/>
            <w:webHidden/>
          </w:rPr>
          <w:instrText xml:space="preserve"> PAGEREF _Toc443401144 \h </w:instrText>
        </w:r>
        <w:r w:rsidR="003F6B86">
          <w:rPr>
            <w:noProof/>
            <w:webHidden/>
          </w:rPr>
        </w:r>
        <w:r w:rsidR="003F6B86">
          <w:rPr>
            <w:noProof/>
            <w:webHidden/>
          </w:rPr>
          <w:fldChar w:fldCharType="separate"/>
        </w:r>
        <w:r w:rsidR="00BD6981">
          <w:rPr>
            <w:noProof/>
            <w:webHidden/>
          </w:rPr>
          <w:t>xv</w:t>
        </w:r>
        <w:r w:rsidR="003F6B86">
          <w:rPr>
            <w:noProof/>
            <w:webHidden/>
          </w:rPr>
          <w:fldChar w:fldCharType="end"/>
        </w:r>
      </w:hyperlink>
    </w:p>
    <w:p w14:paraId="7D414E2C" w14:textId="77777777" w:rsidR="006008FF" w:rsidRDefault="0028544E" w:rsidP="00F91705">
      <w:pPr>
        <w:pStyle w:val="T1"/>
        <w:rPr>
          <w:rFonts w:asciiTheme="minorHAnsi" w:eastAsiaTheme="minorEastAsia" w:hAnsiTheme="minorHAnsi" w:cstheme="minorBidi"/>
          <w:noProof/>
          <w:sz w:val="22"/>
          <w:szCs w:val="22"/>
          <w:lang w:eastAsia="tr-TR"/>
        </w:rPr>
      </w:pPr>
      <w:hyperlink w:anchor="_Toc443401145" w:history="1">
        <w:r w:rsidR="006008FF" w:rsidRPr="0014643D">
          <w:rPr>
            <w:rStyle w:val="Kpr"/>
            <w:noProof/>
          </w:rPr>
          <w:t>ÇİZELGE LİSTESİ</w:t>
        </w:r>
        <w:r w:rsidR="006008FF">
          <w:rPr>
            <w:noProof/>
            <w:webHidden/>
          </w:rPr>
          <w:tab/>
        </w:r>
        <w:r w:rsidR="003F6B86">
          <w:rPr>
            <w:noProof/>
            <w:webHidden/>
          </w:rPr>
          <w:fldChar w:fldCharType="begin"/>
        </w:r>
        <w:r w:rsidR="006008FF">
          <w:rPr>
            <w:noProof/>
            <w:webHidden/>
          </w:rPr>
          <w:instrText xml:space="preserve"> PAGEREF _Toc443401145 \h </w:instrText>
        </w:r>
        <w:r w:rsidR="003F6B86">
          <w:rPr>
            <w:noProof/>
            <w:webHidden/>
          </w:rPr>
        </w:r>
        <w:r w:rsidR="003F6B86">
          <w:rPr>
            <w:noProof/>
            <w:webHidden/>
          </w:rPr>
          <w:fldChar w:fldCharType="separate"/>
        </w:r>
        <w:r w:rsidR="00BD6981">
          <w:rPr>
            <w:noProof/>
            <w:webHidden/>
          </w:rPr>
          <w:t>xvii</w:t>
        </w:r>
        <w:r w:rsidR="003F6B86">
          <w:rPr>
            <w:noProof/>
            <w:webHidden/>
          </w:rPr>
          <w:fldChar w:fldCharType="end"/>
        </w:r>
      </w:hyperlink>
    </w:p>
    <w:p w14:paraId="4D60EA97" w14:textId="77777777" w:rsidR="006008FF" w:rsidRDefault="0028544E" w:rsidP="00F91705">
      <w:pPr>
        <w:pStyle w:val="T1"/>
        <w:rPr>
          <w:rFonts w:asciiTheme="minorHAnsi" w:eastAsiaTheme="minorEastAsia" w:hAnsiTheme="minorHAnsi" w:cstheme="minorBidi"/>
          <w:noProof/>
          <w:sz w:val="22"/>
          <w:szCs w:val="22"/>
          <w:lang w:eastAsia="tr-TR"/>
        </w:rPr>
      </w:pPr>
      <w:hyperlink w:anchor="_Toc443401146" w:history="1">
        <w:r w:rsidR="006008FF" w:rsidRPr="0014643D">
          <w:rPr>
            <w:rStyle w:val="Kpr"/>
            <w:noProof/>
          </w:rPr>
          <w:t>ŞEKİL LİSTESİ</w:t>
        </w:r>
        <w:r w:rsidR="006008FF">
          <w:rPr>
            <w:noProof/>
            <w:webHidden/>
          </w:rPr>
          <w:tab/>
        </w:r>
        <w:r w:rsidR="003F6B86">
          <w:rPr>
            <w:noProof/>
            <w:webHidden/>
          </w:rPr>
          <w:fldChar w:fldCharType="begin"/>
        </w:r>
        <w:r w:rsidR="006008FF">
          <w:rPr>
            <w:noProof/>
            <w:webHidden/>
          </w:rPr>
          <w:instrText xml:space="preserve"> PAGEREF _Toc443401146 \h </w:instrText>
        </w:r>
        <w:r w:rsidR="003F6B86">
          <w:rPr>
            <w:noProof/>
            <w:webHidden/>
          </w:rPr>
        </w:r>
        <w:r w:rsidR="003F6B86">
          <w:rPr>
            <w:noProof/>
            <w:webHidden/>
          </w:rPr>
          <w:fldChar w:fldCharType="separate"/>
        </w:r>
        <w:r w:rsidR="00BD6981">
          <w:rPr>
            <w:noProof/>
            <w:webHidden/>
          </w:rPr>
          <w:t>xix</w:t>
        </w:r>
        <w:r w:rsidR="003F6B86">
          <w:rPr>
            <w:noProof/>
            <w:webHidden/>
          </w:rPr>
          <w:fldChar w:fldCharType="end"/>
        </w:r>
      </w:hyperlink>
    </w:p>
    <w:p w14:paraId="1A147F65" w14:textId="77777777" w:rsidR="006008FF" w:rsidRDefault="0028544E" w:rsidP="00F91705">
      <w:pPr>
        <w:pStyle w:val="T1"/>
        <w:rPr>
          <w:rFonts w:asciiTheme="minorHAnsi" w:eastAsiaTheme="minorEastAsia" w:hAnsiTheme="minorHAnsi" w:cstheme="minorBidi"/>
          <w:noProof/>
          <w:sz w:val="22"/>
          <w:szCs w:val="22"/>
          <w:lang w:eastAsia="tr-TR"/>
        </w:rPr>
      </w:pPr>
      <w:hyperlink w:anchor="_Toc443401147" w:history="1">
        <w:r w:rsidR="006008FF" w:rsidRPr="0014643D">
          <w:rPr>
            <w:rStyle w:val="Kpr"/>
            <w:noProof/>
          </w:rPr>
          <w:t>ÖZET</w:t>
        </w:r>
        <w:r w:rsidR="006008FF">
          <w:rPr>
            <w:noProof/>
            <w:webHidden/>
          </w:rPr>
          <w:tab/>
        </w:r>
        <w:r w:rsidR="00EA5CCC" w:rsidRPr="00EA5CCC">
          <w:rPr>
            <w:noProof/>
            <w:webHidden/>
          </w:rPr>
          <w:tab/>
        </w:r>
        <w:r w:rsidR="003F6B86">
          <w:rPr>
            <w:noProof/>
            <w:webHidden/>
          </w:rPr>
          <w:fldChar w:fldCharType="begin"/>
        </w:r>
        <w:r w:rsidR="006008FF">
          <w:rPr>
            <w:noProof/>
            <w:webHidden/>
          </w:rPr>
          <w:instrText xml:space="preserve"> PAGEREF _Toc443401147 \h </w:instrText>
        </w:r>
        <w:r w:rsidR="003F6B86">
          <w:rPr>
            <w:noProof/>
            <w:webHidden/>
          </w:rPr>
        </w:r>
        <w:r w:rsidR="003F6B86">
          <w:rPr>
            <w:noProof/>
            <w:webHidden/>
          </w:rPr>
          <w:fldChar w:fldCharType="separate"/>
        </w:r>
        <w:r w:rsidR="00BD6981">
          <w:rPr>
            <w:noProof/>
            <w:webHidden/>
          </w:rPr>
          <w:t>xxi</w:t>
        </w:r>
        <w:r w:rsidR="003F6B86">
          <w:rPr>
            <w:noProof/>
            <w:webHidden/>
          </w:rPr>
          <w:fldChar w:fldCharType="end"/>
        </w:r>
      </w:hyperlink>
    </w:p>
    <w:p w14:paraId="1F6805AF" w14:textId="77777777" w:rsidR="006008FF" w:rsidRDefault="0028544E" w:rsidP="00F91705">
      <w:pPr>
        <w:pStyle w:val="T1"/>
        <w:rPr>
          <w:rFonts w:asciiTheme="minorHAnsi" w:eastAsiaTheme="minorEastAsia" w:hAnsiTheme="minorHAnsi" w:cstheme="minorBidi"/>
          <w:noProof/>
          <w:sz w:val="22"/>
          <w:szCs w:val="22"/>
          <w:lang w:eastAsia="tr-TR"/>
        </w:rPr>
      </w:pPr>
      <w:hyperlink w:anchor="_Toc443401148" w:history="1">
        <w:r w:rsidR="00BA74F7">
          <w:rPr>
            <w:rStyle w:val="Kpr"/>
            <w:bCs/>
            <w:noProof/>
          </w:rPr>
          <w:t>ABSTRACT</w:t>
        </w:r>
        <w:r w:rsidR="006008FF">
          <w:rPr>
            <w:noProof/>
            <w:webHidden/>
          </w:rPr>
          <w:tab/>
        </w:r>
        <w:r w:rsidR="003F6B86">
          <w:rPr>
            <w:noProof/>
            <w:webHidden/>
          </w:rPr>
          <w:fldChar w:fldCharType="begin"/>
        </w:r>
        <w:r w:rsidR="006008FF">
          <w:rPr>
            <w:noProof/>
            <w:webHidden/>
          </w:rPr>
          <w:instrText xml:space="preserve"> PAGEREF _Toc443401148 \h </w:instrText>
        </w:r>
        <w:r w:rsidR="003F6B86">
          <w:rPr>
            <w:noProof/>
            <w:webHidden/>
          </w:rPr>
          <w:fldChar w:fldCharType="separate"/>
        </w:r>
        <w:r w:rsidR="00BD6981">
          <w:rPr>
            <w:b w:val="0"/>
            <w:bCs/>
            <w:noProof/>
            <w:webHidden/>
          </w:rPr>
          <w:t>Hata! Yer işareti tanımlanmamış.</w:t>
        </w:r>
        <w:r w:rsidR="003F6B86">
          <w:rPr>
            <w:noProof/>
            <w:webHidden/>
          </w:rPr>
          <w:fldChar w:fldCharType="end"/>
        </w:r>
      </w:hyperlink>
    </w:p>
    <w:p w14:paraId="74AEC2B1" w14:textId="77777777" w:rsidR="006008FF" w:rsidRDefault="0028544E" w:rsidP="00F91705">
      <w:pPr>
        <w:pStyle w:val="T1"/>
        <w:rPr>
          <w:rFonts w:asciiTheme="minorHAnsi" w:eastAsiaTheme="minorEastAsia" w:hAnsiTheme="minorHAnsi" w:cstheme="minorBidi"/>
          <w:noProof/>
          <w:sz w:val="22"/>
          <w:szCs w:val="22"/>
          <w:lang w:eastAsia="tr-TR"/>
        </w:rPr>
      </w:pPr>
      <w:hyperlink w:anchor="_Toc443401149" w:history="1">
        <w:r w:rsidR="006008FF" w:rsidRPr="0014643D">
          <w:rPr>
            <w:rStyle w:val="Kpr"/>
            <w:noProof/>
            <w:lang w:val="en-US"/>
          </w:rPr>
          <w:t>1. GİRİŞ – BAŞLIKLAR (BİRİNCİ DERECE BAŞLIKLAR)</w:t>
        </w:r>
        <w:r w:rsidR="006008FF">
          <w:rPr>
            <w:noProof/>
            <w:webHidden/>
          </w:rPr>
          <w:tab/>
        </w:r>
        <w:r w:rsidR="003F6B86">
          <w:rPr>
            <w:noProof/>
            <w:webHidden/>
          </w:rPr>
          <w:fldChar w:fldCharType="begin"/>
        </w:r>
        <w:r w:rsidR="006008FF">
          <w:rPr>
            <w:noProof/>
            <w:webHidden/>
          </w:rPr>
          <w:instrText xml:space="preserve"> PAGEREF _Toc443401149 \h </w:instrText>
        </w:r>
        <w:r w:rsidR="003F6B86">
          <w:rPr>
            <w:noProof/>
            <w:webHidden/>
          </w:rPr>
        </w:r>
        <w:r w:rsidR="003F6B86">
          <w:rPr>
            <w:noProof/>
            <w:webHidden/>
          </w:rPr>
          <w:fldChar w:fldCharType="separate"/>
        </w:r>
        <w:r w:rsidR="00BD6981">
          <w:rPr>
            <w:noProof/>
            <w:webHidden/>
          </w:rPr>
          <w:t>1</w:t>
        </w:r>
        <w:r w:rsidR="003F6B86">
          <w:rPr>
            <w:noProof/>
            <w:webHidden/>
          </w:rPr>
          <w:fldChar w:fldCharType="end"/>
        </w:r>
      </w:hyperlink>
    </w:p>
    <w:p w14:paraId="6F700260" w14:textId="77777777" w:rsidR="006008FF" w:rsidRDefault="0028544E">
      <w:pPr>
        <w:pStyle w:val="T2"/>
        <w:rPr>
          <w:rFonts w:asciiTheme="minorHAnsi" w:eastAsiaTheme="minorEastAsia" w:hAnsiTheme="minorHAnsi" w:cstheme="minorBidi"/>
          <w:noProof/>
          <w:sz w:val="22"/>
          <w:szCs w:val="22"/>
          <w:lang w:eastAsia="tr-TR"/>
        </w:rPr>
      </w:pPr>
      <w:hyperlink w:anchor="_Toc443401150" w:history="1">
        <w:r w:rsidR="006008FF" w:rsidRPr="0014643D">
          <w:rPr>
            <w:rStyle w:val="Kpr"/>
            <w:noProof/>
            <w:lang w:val="en-US"/>
          </w:rPr>
          <w:t>1.1 Tezin Amacı (İkinci Derece Başlık Nasıl: İlk Harfler Büyük)</w:t>
        </w:r>
        <w:r w:rsidR="006008FF">
          <w:rPr>
            <w:noProof/>
            <w:webHidden/>
          </w:rPr>
          <w:tab/>
        </w:r>
        <w:r w:rsidR="003F6B86">
          <w:rPr>
            <w:noProof/>
            <w:webHidden/>
          </w:rPr>
          <w:fldChar w:fldCharType="begin"/>
        </w:r>
        <w:r w:rsidR="006008FF">
          <w:rPr>
            <w:noProof/>
            <w:webHidden/>
          </w:rPr>
          <w:instrText xml:space="preserve"> PAGEREF _Toc443401150 \h </w:instrText>
        </w:r>
        <w:r w:rsidR="003F6B86">
          <w:rPr>
            <w:noProof/>
            <w:webHidden/>
          </w:rPr>
        </w:r>
        <w:r w:rsidR="003F6B86">
          <w:rPr>
            <w:noProof/>
            <w:webHidden/>
          </w:rPr>
          <w:fldChar w:fldCharType="separate"/>
        </w:r>
        <w:r w:rsidR="00BD6981">
          <w:rPr>
            <w:noProof/>
            <w:webHidden/>
          </w:rPr>
          <w:t>1</w:t>
        </w:r>
        <w:r w:rsidR="003F6B86">
          <w:rPr>
            <w:noProof/>
            <w:webHidden/>
          </w:rPr>
          <w:fldChar w:fldCharType="end"/>
        </w:r>
      </w:hyperlink>
    </w:p>
    <w:p w14:paraId="3718034E" w14:textId="77777777" w:rsidR="006008FF" w:rsidRDefault="0028544E">
      <w:pPr>
        <w:pStyle w:val="T3"/>
        <w:rPr>
          <w:rFonts w:asciiTheme="minorHAnsi" w:eastAsiaTheme="minorEastAsia" w:hAnsiTheme="minorHAnsi" w:cstheme="minorBidi"/>
          <w:noProof/>
          <w:sz w:val="22"/>
          <w:szCs w:val="22"/>
          <w:lang w:eastAsia="tr-TR"/>
        </w:rPr>
      </w:pPr>
      <w:hyperlink w:anchor="_Toc443401151" w:history="1">
        <w:r w:rsidR="006008FF" w:rsidRPr="0014643D">
          <w:rPr>
            <w:rStyle w:val="Kpr"/>
            <w:noProof/>
            <w:lang w:val="en-US"/>
          </w:rPr>
          <w:t>1.1.1 Üçüncü derece başlık nasıl: ilk harf büyük diğerleri küçük</w:t>
        </w:r>
        <w:r w:rsidR="006008FF">
          <w:rPr>
            <w:noProof/>
            <w:webHidden/>
          </w:rPr>
          <w:tab/>
        </w:r>
        <w:r w:rsidR="003F6B86">
          <w:rPr>
            <w:noProof/>
            <w:webHidden/>
          </w:rPr>
          <w:fldChar w:fldCharType="begin"/>
        </w:r>
        <w:r w:rsidR="006008FF">
          <w:rPr>
            <w:noProof/>
            <w:webHidden/>
          </w:rPr>
          <w:instrText xml:space="preserve"> PAGEREF _Toc443401151 \h </w:instrText>
        </w:r>
        <w:r w:rsidR="003F6B86">
          <w:rPr>
            <w:noProof/>
            <w:webHidden/>
          </w:rPr>
        </w:r>
        <w:r w:rsidR="003F6B86">
          <w:rPr>
            <w:noProof/>
            <w:webHidden/>
          </w:rPr>
          <w:fldChar w:fldCharType="separate"/>
        </w:r>
        <w:r w:rsidR="00BD6981">
          <w:rPr>
            <w:noProof/>
            <w:webHidden/>
          </w:rPr>
          <w:t>2</w:t>
        </w:r>
        <w:r w:rsidR="003F6B86">
          <w:rPr>
            <w:noProof/>
            <w:webHidden/>
          </w:rPr>
          <w:fldChar w:fldCharType="end"/>
        </w:r>
      </w:hyperlink>
    </w:p>
    <w:p w14:paraId="2F438680" w14:textId="77777777" w:rsidR="006008FF" w:rsidRDefault="0028544E">
      <w:pPr>
        <w:pStyle w:val="T3"/>
        <w:rPr>
          <w:rFonts w:asciiTheme="minorHAnsi" w:eastAsiaTheme="minorEastAsia" w:hAnsiTheme="minorHAnsi" w:cstheme="minorBidi"/>
          <w:noProof/>
          <w:sz w:val="22"/>
          <w:szCs w:val="22"/>
          <w:lang w:eastAsia="tr-TR"/>
        </w:rPr>
      </w:pPr>
      <w:hyperlink w:anchor="_Toc443401152" w:history="1">
        <w:r w:rsidR="006008FF" w:rsidRPr="0014643D">
          <w:rPr>
            <w:rStyle w:val="Kpr"/>
            <w:noProof/>
            <w:lang w:val="en-US"/>
          </w:rPr>
          <w:t>1.1.2 Tezin ikincil amaçları</w:t>
        </w:r>
        <w:r w:rsidR="006008FF">
          <w:rPr>
            <w:noProof/>
            <w:webHidden/>
          </w:rPr>
          <w:tab/>
        </w:r>
        <w:r w:rsidR="003F6B86">
          <w:rPr>
            <w:noProof/>
            <w:webHidden/>
          </w:rPr>
          <w:fldChar w:fldCharType="begin"/>
        </w:r>
        <w:r w:rsidR="006008FF">
          <w:rPr>
            <w:noProof/>
            <w:webHidden/>
          </w:rPr>
          <w:instrText xml:space="preserve"> PAGEREF _Toc443401152 \h </w:instrText>
        </w:r>
        <w:r w:rsidR="003F6B86">
          <w:rPr>
            <w:noProof/>
            <w:webHidden/>
          </w:rPr>
        </w:r>
        <w:r w:rsidR="003F6B86">
          <w:rPr>
            <w:noProof/>
            <w:webHidden/>
          </w:rPr>
          <w:fldChar w:fldCharType="separate"/>
        </w:r>
        <w:r w:rsidR="00BD6981">
          <w:rPr>
            <w:noProof/>
            <w:webHidden/>
          </w:rPr>
          <w:t>2</w:t>
        </w:r>
        <w:r w:rsidR="003F6B86">
          <w:rPr>
            <w:noProof/>
            <w:webHidden/>
          </w:rPr>
          <w:fldChar w:fldCharType="end"/>
        </w:r>
      </w:hyperlink>
    </w:p>
    <w:p w14:paraId="4C8BBB0F" w14:textId="77777777" w:rsidR="006008FF" w:rsidRDefault="0028544E">
      <w:pPr>
        <w:pStyle w:val="T4"/>
        <w:tabs>
          <w:tab w:val="right" w:leader="dot" w:pos="8210"/>
        </w:tabs>
        <w:rPr>
          <w:rFonts w:asciiTheme="minorHAnsi" w:eastAsiaTheme="minorEastAsia" w:hAnsiTheme="minorHAnsi" w:cstheme="minorBidi"/>
          <w:noProof/>
          <w:sz w:val="22"/>
          <w:szCs w:val="22"/>
          <w:lang w:val="tr-TR" w:eastAsia="tr-TR"/>
        </w:rPr>
      </w:pPr>
      <w:hyperlink w:anchor="_Toc443401153" w:history="1">
        <w:r w:rsidR="006008FF" w:rsidRPr="0014643D">
          <w:rPr>
            <w:rStyle w:val="Kpr"/>
            <w:noProof/>
          </w:rPr>
          <w:t>1.1.2.1 Dördüncü derece başlık nasıl: ilk harf büyük diğerleri küçük</w:t>
        </w:r>
        <w:r w:rsidR="006008FF">
          <w:rPr>
            <w:noProof/>
            <w:webHidden/>
          </w:rPr>
          <w:tab/>
        </w:r>
        <w:r w:rsidR="003F6B86">
          <w:rPr>
            <w:noProof/>
            <w:webHidden/>
          </w:rPr>
          <w:fldChar w:fldCharType="begin"/>
        </w:r>
        <w:r w:rsidR="006008FF">
          <w:rPr>
            <w:noProof/>
            <w:webHidden/>
          </w:rPr>
          <w:instrText xml:space="preserve"> PAGEREF _Toc443401153 \h </w:instrText>
        </w:r>
        <w:r w:rsidR="003F6B86">
          <w:rPr>
            <w:noProof/>
            <w:webHidden/>
          </w:rPr>
        </w:r>
        <w:r w:rsidR="003F6B86">
          <w:rPr>
            <w:noProof/>
            <w:webHidden/>
          </w:rPr>
          <w:fldChar w:fldCharType="separate"/>
        </w:r>
        <w:r w:rsidR="00BD6981">
          <w:rPr>
            <w:noProof/>
            <w:webHidden/>
          </w:rPr>
          <w:t>2</w:t>
        </w:r>
        <w:r w:rsidR="003F6B86">
          <w:rPr>
            <w:noProof/>
            <w:webHidden/>
          </w:rPr>
          <w:fldChar w:fldCharType="end"/>
        </w:r>
      </w:hyperlink>
    </w:p>
    <w:p w14:paraId="27941122" w14:textId="77777777" w:rsidR="006008FF" w:rsidRDefault="0028544E">
      <w:pPr>
        <w:pStyle w:val="T4"/>
        <w:tabs>
          <w:tab w:val="right" w:leader="dot" w:pos="8210"/>
        </w:tabs>
        <w:rPr>
          <w:rFonts w:asciiTheme="minorHAnsi" w:eastAsiaTheme="minorEastAsia" w:hAnsiTheme="minorHAnsi" w:cstheme="minorBidi"/>
          <w:noProof/>
          <w:sz w:val="22"/>
          <w:szCs w:val="22"/>
          <w:lang w:val="tr-TR" w:eastAsia="tr-TR"/>
        </w:rPr>
      </w:pPr>
      <w:hyperlink w:anchor="_Toc443401154" w:history="1">
        <w:r w:rsidR="006008FF" w:rsidRPr="0014643D">
          <w:rPr>
            <w:rStyle w:val="Kpr"/>
            <w:noProof/>
          </w:rPr>
          <w:t>1.1.2.2 Dördüncü derece başlık nasıl: ilk harf büyük diğerleri küçük</w:t>
        </w:r>
        <w:r w:rsidR="006008FF">
          <w:rPr>
            <w:noProof/>
            <w:webHidden/>
          </w:rPr>
          <w:tab/>
        </w:r>
        <w:r w:rsidR="003F6B86">
          <w:rPr>
            <w:noProof/>
            <w:webHidden/>
          </w:rPr>
          <w:fldChar w:fldCharType="begin"/>
        </w:r>
        <w:r w:rsidR="006008FF">
          <w:rPr>
            <w:noProof/>
            <w:webHidden/>
          </w:rPr>
          <w:instrText xml:space="preserve"> PAGEREF _Toc443401154 \h </w:instrText>
        </w:r>
        <w:r w:rsidR="003F6B86">
          <w:rPr>
            <w:noProof/>
            <w:webHidden/>
          </w:rPr>
        </w:r>
        <w:r w:rsidR="003F6B86">
          <w:rPr>
            <w:noProof/>
            <w:webHidden/>
          </w:rPr>
          <w:fldChar w:fldCharType="separate"/>
        </w:r>
        <w:r w:rsidR="00BD6981">
          <w:rPr>
            <w:noProof/>
            <w:webHidden/>
          </w:rPr>
          <w:t>2</w:t>
        </w:r>
        <w:r w:rsidR="003F6B86">
          <w:rPr>
            <w:noProof/>
            <w:webHidden/>
          </w:rPr>
          <w:fldChar w:fldCharType="end"/>
        </w:r>
      </w:hyperlink>
    </w:p>
    <w:p w14:paraId="7662014B" w14:textId="77777777" w:rsidR="006008FF" w:rsidRDefault="0028544E">
      <w:pPr>
        <w:pStyle w:val="T2"/>
        <w:rPr>
          <w:rFonts w:asciiTheme="minorHAnsi" w:eastAsiaTheme="minorEastAsia" w:hAnsiTheme="minorHAnsi" w:cstheme="minorBidi"/>
          <w:noProof/>
          <w:sz w:val="22"/>
          <w:szCs w:val="22"/>
          <w:lang w:eastAsia="tr-TR"/>
        </w:rPr>
      </w:pPr>
      <w:hyperlink w:anchor="_Toc443401155" w:history="1">
        <w:r w:rsidR="006008FF" w:rsidRPr="0014643D">
          <w:rPr>
            <w:rStyle w:val="Kpr"/>
            <w:noProof/>
            <w:lang w:val="en-US"/>
          </w:rPr>
          <w:t>1.2 Literatür Araştırması</w:t>
        </w:r>
        <w:r w:rsidR="006008FF">
          <w:rPr>
            <w:noProof/>
            <w:webHidden/>
          </w:rPr>
          <w:tab/>
        </w:r>
        <w:r w:rsidR="003F6B86">
          <w:rPr>
            <w:noProof/>
            <w:webHidden/>
          </w:rPr>
          <w:fldChar w:fldCharType="begin"/>
        </w:r>
        <w:r w:rsidR="006008FF">
          <w:rPr>
            <w:noProof/>
            <w:webHidden/>
          </w:rPr>
          <w:instrText xml:space="preserve"> PAGEREF _Toc443401155 \h </w:instrText>
        </w:r>
        <w:r w:rsidR="003F6B86">
          <w:rPr>
            <w:noProof/>
            <w:webHidden/>
          </w:rPr>
        </w:r>
        <w:r w:rsidR="003F6B86">
          <w:rPr>
            <w:noProof/>
            <w:webHidden/>
          </w:rPr>
          <w:fldChar w:fldCharType="separate"/>
        </w:r>
        <w:r w:rsidR="00BD6981">
          <w:rPr>
            <w:noProof/>
            <w:webHidden/>
          </w:rPr>
          <w:t>3</w:t>
        </w:r>
        <w:r w:rsidR="003F6B86">
          <w:rPr>
            <w:noProof/>
            <w:webHidden/>
          </w:rPr>
          <w:fldChar w:fldCharType="end"/>
        </w:r>
      </w:hyperlink>
    </w:p>
    <w:p w14:paraId="28D88013" w14:textId="77777777" w:rsidR="006008FF" w:rsidRDefault="0028544E">
      <w:pPr>
        <w:pStyle w:val="T2"/>
        <w:rPr>
          <w:rFonts w:asciiTheme="minorHAnsi" w:eastAsiaTheme="minorEastAsia" w:hAnsiTheme="minorHAnsi" w:cstheme="minorBidi"/>
          <w:noProof/>
          <w:sz w:val="22"/>
          <w:szCs w:val="22"/>
          <w:lang w:eastAsia="tr-TR"/>
        </w:rPr>
      </w:pPr>
      <w:hyperlink w:anchor="_Toc443401156" w:history="1">
        <w:r w:rsidR="006008FF" w:rsidRPr="0014643D">
          <w:rPr>
            <w:rStyle w:val="Kpr"/>
            <w:noProof/>
            <w:lang w:val="en-US"/>
          </w:rPr>
          <w:t>1.3 Hipotez</w:t>
        </w:r>
        <w:r w:rsidR="006008FF">
          <w:rPr>
            <w:noProof/>
            <w:webHidden/>
          </w:rPr>
          <w:tab/>
        </w:r>
        <w:r w:rsidR="003F6B86">
          <w:rPr>
            <w:noProof/>
            <w:webHidden/>
          </w:rPr>
          <w:fldChar w:fldCharType="begin"/>
        </w:r>
        <w:r w:rsidR="006008FF">
          <w:rPr>
            <w:noProof/>
            <w:webHidden/>
          </w:rPr>
          <w:instrText xml:space="preserve"> PAGEREF _Toc443401156 \h </w:instrText>
        </w:r>
        <w:r w:rsidR="003F6B86">
          <w:rPr>
            <w:noProof/>
            <w:webHidden/>
          </w:rPr>
        </w:r>
        <w:r w:rsidR="003F6B86">
          <w:rPr>
            <w:noProof/>
            <w:webHidden/>
          </w:rPr>
          <w:fldChar w:fldCharType="separate"/>
        </w:r>
        <w:r w:rsidR="00BD6981">
          <w:rPr>
            <w:noProof/>
            <w:webHidden/>
          </w:rPr>
          <w:t>4</w:t>
        </w:r>
        <w:r w:rsidR="003F6B86">
          <w:rPr>
            <w:noProof/>
            <w:webHidden/>
          </w:rPr>
          <w:fldChar w:fldCharType="end"/>
        </w:r>
      </w:hyperlink>
    </w:p>
    <w:p w14:paraId="14B62D0D" w14:textId="77777777" w:rsidR="006008FF" w:rsidRDefault="0028544E" w:rsidP="00F91705">
      <w:pPr>
        <w:pStyle w:val="T1"/>
        <w:rPr>
          <w:rFonts w:asciiTheme="minorHAnsi" w:eastAsiaTheme="minorEastAsia" w:hAnsiTheme="minorHAnsi" w:cstheme="minorBidi"/>
          <w:noProof/>
          <w:sz w:val="22"/>
          <w:szCs w:val="22"/>
          <w:lang w:eastAsia="tr-TR"/>
        </w:rPr>
      </w:pPr>
      <w:hyperlink w:anchor="_Toc443401157" w:history="1">
        <w:r w:rsidR="006008FF" w:rsidRPr="0014643D">
          <w:rPr>
            <w:rStyle w:val="Kpr"/>
            <w:noProof/>
          </w:rPr>
          <w:t>2.</w:t>
        </w:r>
        <w:r w:rsidR="006008FF" w:rsidRPr="0014643D">
          <w:rPr>
            <w:rStyle w:val="Kpr"/>
            <w:noProof/>
            <w:lang w:val="en-US"/>
          </w:rPr>
          <w:t xml:space="preserve"> ŞEKİL VE ÇİZELGELER  (Nasıl olmalı?)</w:t>
        </w:r>
        <w:r w:rsidR="006008FF">
          <w:rPr>
            <w:noProof/>
            <w:webHidden/>
          </w:rPr>
          <w:tab/>
        </w:r>
        <w:r w:rsidR="003F6B86">
          <w:rPr>
            <w:noProof/>
            <w:webHidden/>
          </w:rPr>
          <w:fldChar w:fldCharType="begin"/>
        </w:r>
        <w:r w:rsidR="006008FF">
          <w:rPr>
            <w:noProof/>
            <w:webHidden/>
          </w:rPr>
          <w:instrText xml:space="preserve"> PAGEREF _Toc443401157 \h </w:instrText>
        </w:r>
        <w:r w:rsidR="003F6B86">
          <w:rPr>
            <w:noProof/>
            <w:webHidden/>
          </w:rPr>
          <w:fldChar w:fldCharType="separate"/>
        </w:r>
        <w:r w:rsidR="00BD6981">
          <w:rPr>
            <w:b w:val="0"/>
            <w:bCs/>
            <w:noProof/>
            <w:webHidden/>
          </w:rPr>
          <w:t>Hata! Yer işareti tanımlanmamış.</w:t>
        </w:r>
        <w:r w:rsidR="003F6B86">
          <w:rPr>
            <w:noProof/>
            <w:webHidden/>
          </w:rPr>
          <w:fldChar w:fldCharType="end"/>
        </w:r>
      </w:hyperlink>
    </w:p>
    <w:p w14:paraId="2BEAFE87" w14:textId="77777777" w:rsidR="006008FF" w:rsidRDefault="0028544E">
      <w:pPr>
        <w:pStyle w:val="T2"/>
        <w:rPr>
          <w:rFonts w:asciiTheme="minorHAnsi" w:eastAsiaTheme="minorEastAsia" w:hAnsiTheme="minorHAnsi" w:cstheme="minorBidi"/>
          <w:noProof/>
          <w:sz w:val="22"/>
          <w:szCs w:val="22"/>
          <w:lang w:eastAsia="tr-TR"/>
        </w:rPr>
      </w:pPr>
      <w:hyperlink w:anchor="_Toc443401158" w:history="1">
        <w:r w:rsidR="006008FF" w:rsidRPr="0014643D">
          <w:rPr>
            <w:rStyle w:val="Kpr"/>
            <w:noProof/>
            <w:lang w:val="en-US"/>
          </w:rPr>
          <w:t>2.1 Şekil Atıflar ve Şekil Örneği</w:t>
        </w:r>
        <w:r w:rsidR="006008FF">
          <w:rPr>
            <w:noProof/>
            <w:webHidden/>
          </w:rPr>
          <w:tab/>
        </w:r>
        <w:r w:rsidR="003F6B86">
          <w:rPr>
            <w:noProof/>
            <w:webHidden/>
          </w:rPr>
          <w:fldChar w:fldCharType="begin"/>
        </w:r>
        <w:r w:rsidR="006008FF">
          <w:rPr>
            <w:noProof/>
            <w:webHidden/>
          </w:rPr>
          <w:instrText xml:space="preserve"> PAGEREF _Toc443401158 \h </w:instrText>
        </w:r>
        <w:r w:rsidR="003F6B86">
          <w:rPr>
            <w:noProof/>
            <w:webHidden/>
          </w:rPr>
        </w:r>
        <w:r w:rsidR="003F6B86">
          <w:rPr>
            <w:noProof/>
            <w:webHidden/>
          </w:rPr>
          <w:fldChar w:fldCharType="separate"/>
        </w:r>
        <w:r w:rsidR="00BD6981">
          <w:rPr>
            <w:noProof/>
            <w:webHidden/>
          </w:rPr>
          <w:t>6</w:t>
        </w:r>
        <w:r w:rsidR="003F6B86">
          <w:rPr>
            <w:noProof/>
            <w:webHidden/>
          </w:rPr>
          <w:fldChar w:fldCharType="end"/>
        </w:r>
      </w:hyperlink>
    </w:p>
    <w:p w14:paraId="71333A5C" w14:textId="77777777" w:rsidR="006008FF" w:rsidRDefault="0028544E">
      <w:pPr>
        <w:pStyle w:val="T2"/>
        <w:rPr>
          <w:rFonts w:asciiTheme="minorHAnsi" w:eastAsiaTheme="minorEastAsia" w:hAnsiTheme="minorHAnsi" w:cstheme="minorBidi"/>
          <w:noProof/>
          <w:sz w:val="22"/>
          <w:szCs w:val="22"/>
          <w:lang w:eastAsia="tr-TR"/>
        </w:rPr>
      </w:pPr>
      <w:hyperlink w:anchor="_Toc443401159" w:history="1">
        <w:r w:rsidR="006008FF" w:rsidRPr="0014643D">
          <w:rPr>
            <w:rStyle w:val="Kpr"/>
            <w:noProof/>
            <w:lang w:val="en-US"/>
          </w:rPr>
          <w:t>2.2 Yatay Sayfada Şekil Örneği</w:t>
        </w:r>
        <w:r w:rsidR="006008FF">
          <w:rPr>
            <w:noProof/>
            <w:webHidden/>
          </w:rPr>
          <w:tab/>
        </w:r>
        <w:r w:rsidR="003F6B86">
          <w:rPr>
            <w:noProof/>
            <w:webHidden/>
          </w:rPr>
          <w:fldChar w:fldCharType="begin"/>
        </w:r>
        <w:r w:rsidR="006008FF">
          <w:rPr>
            <w:noProof/>
            <w:webHidden/>
          </w:rPr>
          <w:instrText xml:space="preserve"> PAGEREF _Toc443401159 \h </w:instrText>
        </w:r>
        <w:r w:rsidR="003F6B86">
          <w:rPr>
            <w:noProof/>
            <w:webHidden/>
          </w:rPr>
        </w:r>
        <w:r w:rsidR="003F6B86">
          <w:rPr>
            <w:noProof/>
            <w:webHidden/>
          </w:rPr>
          <w:fldChar w:fldCharType="separate"/>
        </w:r>
        <w:r w:rsidR="00BD6981">
          <w:rPr>
            <w:noProof/>
            <w:webHidden/>
          </w:rPr>
          <w:t>8</w:t>
        </w:r>
        <w:r w:rsidR="003F6B86">
          <w:rPr>
            <w:noProof/>
            <w:webHidden/>
          </w:rPr>
          <w:fldChar w:fldCharType="end"/>
        </w:r>
      </w:hyperlink>
    </w:p>
    <w:p w14:paraId="5552D9E6" w14:textId="77777777" w:rsidR="006008FF" w:rsidRDefault="0028544E">
      <w:pPr>
        <w:pStyle w:val="T2"/>
        <w:rPr>
          <w:rFonts w:asciiTheme="minorHAnsi" w:eastAsiaTheme="minorEastAsia" w:hAnsiTheme="minorHAnsi" w:cstheme="minorBidi"/>
          <w:noProof/>
          <w:sz w:val="22"/>
          <w:szCs w:val="22"/>
          <w:lang w:eastAsia="tr-TR"/>
        </w:rPr>
      </w:pPr>
      <w:hyperlink w:anchor="_Toc443401160" w:history="1">
        <w:r w:rsidR="006008FF" w:rsidRPr="0014643D">
          <w:rPr>
            <w:rStyle w:val="Kpr"/>
            <w:noProof/>
            <w:lang w:val="en-US"/>
          </w:rPr>
          <w:t>2.3 Çizelge Atıfları ve Çizelge Örneği</w:t>
        </w:r>
        <w:r w:rsidR="006008FF">
          <w:rPr>
            <w:noProof/>
            <w:webHidden/>
          </w:rPr>
          <w:tab/>
        </w:r>
        <w:r w:rsidR="003F6B86">
          <w:rPr>
            <w:noProof/>
            <w:webHidden/>
          </w:rPr>
          <w:fldChar w:fldCharType="begin"/>
        </w:r>
        <w:r w:rsidR="006008FF">
          <w:rPr>
            <w:noProof/>
            <w:webHidden/>
          </w:rPr>
          <w:instrText xml:space="preserve"> PAGEREF _Toc443401160 \h </w:instrText>
        </w:r>
        <w:r w:rsidR="003F6B86">
          <w:rPr>
            <w:noProof/>
            <w:webHidden/>
          </w:rPr>
        </w:r>
        <w:r w:rsidR="003F6B86">
          <w:rPr>
            <w:noProof/>
            <w:webHidden/>
          </w:rPr>
          <w:fldChar w:fldCharType="separate"/>
        </w:r>
        <w:r w:rsidR="00BD6981">
          <w:rPr>
            <w:noProof/>
            <w:webHidden/>
          </w:rPr>
          <w:t>10</w:t>
        </w:r>
        <w:r w:rsidR="003F6B86">
          <w:rPr>
            <w:noProof/>
            <w:webHidden/>
          </w:rPr>
          <w:fldChar w:fldCharType="end"/>
        </w:r>
      </w:hyperlink>
    </w:p>
    <w:p w14:paraId="667E3DC5" w14:textId="77777777" w:rsidR="006008FF" w:rsidRDefault="0028544E">
      <w:pPr>
        <w:pStyle w:val="T2"/>
        <w:rPr>
          <w:rFonts w:asciiTheme="minorHAnsi" w:eastAsiaTheme="minorEastAsia" w:hAnsiTheme="minorHAnsi" w:cstheme="minorBidi"/>
          <w:noProof/>
          <w:sz w:val="22"/>
          <w:szCs w:val="22"/>
          <w:lang w:eastAsia="tr-TR"/>
        </w:rPr>
      </w:pPr>
      <w:hyperlink w:anchor="_Toc443401161" w:history="1">
        <w:r w:rsidR="006008FF" w:rsidRPr="0014643D">
          <w:rPr>
            <w:rStyle w:val="Kpr"/>
            <w:noProof/>
            <w:lang w:val="en-US"/>
          </w:rPr>
          <w:t>2.4 Yatay Sayfada Çizelge Örneği</w:t>
        </w:r>
        <w:r w:rsidR="006008FF">
          <w:rPr>
            <w:noProof/>
            <w:webHidden/>
          </w:rPr>
          <w:tab/>
        </w:r>
        <w:r w:rsidR="003F6B86">
          <w:rPr>
            <w:noProof/>
            <w:webHidden/>
          </w:rPr>
          <w:fldChar w:fldCharType="begin"/>
        </w:r>
        <w:r w:rsidR="006008FF">
          <w:rPr>
            <w:noProof/>
            <w:webHidden/>
          </w:rPr>
          <w:instrText xml:space="preserve"> PAGEREF _Toc443401161 \h </w:instrText>
        </w:r>
        <w:r w:rsidR="003F6B86">
          <w:rPr>
            <w:noProof/>
            <w:webHidden/>
          </w:rPr>
        </w:r>
        <w:r w:rsidR="003F6B86">
          <w:rPr>
            <w:noProof/>
            <w:webHidden/>
          </w:rPr>
          <w:fldChar w:fldCharType="separate"/>
        </w:r>
        <w:r w:rsidR="00BD6981">
          <w:rPr>
            <w:noProof/>
            <w:webHidden/>
          </w:rPr>
          <w:t>11</w:t>
        </w:r>
        <w:r w:rsidR="003F6B86">
          <w:rPr>
            <w:noProof/>
            <w:webHidden/>
          </w:rPr>
          <w:fldChar w:fldCharType="end"/>
        </w:r>
      </w:hyperlink>
    </w:p>
    <w:p w14:paraId="14149A04" w14:textId="77777777" w:rsidR="006008FF" w:rsidRDefault="0028544E" w:rsidP="00F91705">
      <w:pPr>
        <w:pStyle w:val="T1"/>
        <w:rPr>
          <w:rFonts w:asciiTheme="minorHAnsi" w:eastAsiaTheme="minorEastAsia" w:hAnsiTheme="minorHAnsi" w:cstheme="minorBidi"/>
          <w:noProof/>
          <w:sz w:val="22"/>
          <w:szCs w:val="22"/>
          <w:lang w:eastAsia="tr-TR"/>
        </w:rPr>
      </w:pPr>
      <w:hyperlink w:anchor="_Toc443401162" w:history="1">
        <w:r w:rsidR="006008FF" w:rsidRPr="0014643D">
          <w:rPr>
            <w:rStyle w:val="Kpr"/>
            <w:noProof/>
          </w:rPr>
          <w:t>3. METİNLER (Nasıl olmalı?)</w:t>
        </w:r>
        <w:r w:rsidR="006008FF">
          <w:rPr>
            <w:noProof/>
            <w:webHidden/>
          </w:rPr>
          <w:tab/>
        </w:r>
        <w:r w:rsidR="003F6B86">
          <w:rPr>
            <w:noProof/>
            <w:webHidden/>
          </w:rPr>
          <w:fldChar w:fldCharType="begin"/>
        </w:r>
        <w:r w:rsidR="006008FF">
          <w:rPr>
            <w:noProof/>
            <w:webHidden/>
          </w:rPr>
          <w:instrText xml:space="preserve"> PAGEREF _Toc443401162 \h </w:instrText>
        </w:r>
        <w:r w:rsidR="003F6B86">
          <w:rPr>
            <w:noProof/>
            <w:webHidden/>
          </w:rPr>
        </w:r>
        <w:r w:rsidR="003F6B86">
          <w:rPr>
            <w:noProof/>
            <w:webHidden/>
          </w:rPr>
          <w:fldChar w:fldCharType="separate"/>
        </w:r>
        <w:r w:rsidR="00BD6981">
          <w:rPr>
            <w:noProof/>
            <w:webHidden/>
          </w:rPr>
          <w:t>14</w:t>
        </w:r>
        <w:r w:rsidR="003F6B86">
          <w:rPr>
            <w:noProof/>
            <w:webHidden/>
          </w:rPr>
          <w:fldChar w:fldCharType="end"/>
        </w:r>
      </w:hyperlink>
    </w:p>
    <w:p w14:paraId="7565510F" w14:textId="77777777" w:rsidR="006008FF" w:rsidRDefault="0028544E">
      <w:pPr>
        <w:pStyle w:val="T2"/>
        <w:rPr>
          <w:rFonts w:asciiTheme="minorHAnsi" w:eastAsiaTheme="minorEastAsia" w:hAnsiTheme="minorHAnsi" w:cstheme="minorBidi"/>
          <w:noProof/>
          <w:sz w:val="22"/>
          <w:szCs w:val="22"/>
          <w:lang w:eastAsia="tr-TR"/>
        </w:rPr>
      </w:pPr>
      <w:hyperlink w:anchor="_Toc443401163" w:history="1">
        <w:r w:rsidR="006008FF" w:rsidRPr="0014643D">
          <w:rPr>
            <w:rStyle w:val="Kpr"/>
            <w:noProof/>
            <w:lang w:val="en-US"/>
          </w:rPr>
          <w:t>3.1 Gövde Metinleri</w:t>
        </w:r>
        <w:r w:rsidR="006008FF">
          <w:rPr>
            <w:noProof/>
            <w:webHidden/>
          </w:rPr>
          <w:tab/>
        </w:r>
        <w:r w:rsidR="003F6B86">
          <w:rPr>
            <w:noProof/>
            <w:webHidden/>
          </w:rPr>
          <w:fldChar w:fldCharType="begin"/>
        </w:r>
        <w:r w:rsidR="006008FF">
          <w:rPr>
            <w:noProof/>
            <w:webHidden/>
          </w:rPr>
          <w:instrText xml:space="preserve"> PAGEREF _Toc443401163 \h </w:instrText>
        </w:r>
        <w:r w:rsidR="003F6B86">
          <w:rPr>
            <w:noProof/>
            <w:webHidden/>
          </w:rPr>
        </w:r>
        <w:r w:rsidR="003F6B86">
          <w:rPr>
            <w:noProof/>
            <w:webHidden/>
          </w:rPr>
          <w:fldChar w:fldCharType="separate"/>
        </w:r>
        <w:r w:rsidR="00BD6981">
          <w:rPr>
            <w:noProof/>
            <w:webHidden/>
          </w:rPr>
          <w:t>14</w:t>
        </w:r>
        <w:r w:rsidR="003F6B86">
          <w:rPr>
            <w:noProof/>
            <w:webHidden/>
          </w:rPr>
          <w:fldChar w:fldCharType="end"/>
        </w:r>
      </w:hyperlink>
    </w:p>
    <w:p w14:paraId="4AE3A2D6" w14:textId="77777777" w:rsidR="006008FF" w:rsidRDefault="0028544E">
      <w:pPr>
        <w:pStyle w:val="T3"/>
        <w:rPr>
          <w:rFonts w:asciiTheme="minorHAnsi" w:eastAsiaTheme="minorEastAsia" w:hAnsiTheme="minorHAnsi" w:cstheme="minorBidi"/>
          <w:noProof/>
          <w:sz w:val="22"/>
          <w:szCs w:val="22"/>
          <w:lang w:eastAsia="tr-TR"/>
        </w:rPr>
      </w:pPr>
      <w:hyperlink w:anchor="_Toc443401164" w:history="1">
        <w:r w:rsidR="006008FF" w:rsidRPr="0014643D">
          <w:rPr>
            <w:rStyle w:val="Kpr"/>
            <w:noProof/>
            <w:lang w:val="en-US"/>
          </w:rPr>
          <w:t>3.1.1 Sayfa Marjinleri</w:t>
        </w:r>
        <w:r w:rsidR="006008FF">
          <w:rPr>
            <w:noProof/>
            <w:webHidden/>
          </w:rPr>
          <w:tab/>
        </w:r>
        <w:r w:rsidR="003F6B86">
          <w:rPr>
            <w:noProof/>
            <w:webHidden/>
          </w:rPr>
          <w:fldChar w:fldCharType="begin"/>
        </w:r>
        <w:r w:rsidR="006008FF">
          <w:rPr>
            <w:noProof/>
            <w:webHidden/>
          </w:rPr>
          <w:instrText xml:space="preserve"> PAGEREF _Toc443401164 \h </w:instrText>
        </w:r>
        <w:r w:rsidR="003F6B86">
          <w:rPr>
            <w:noProof/>
            <w:webHidden/>
          </w:rPr>
        </w:r>
        <w:r w:rsidR="003F6B86">
          <w:rPr>
            <w:noProof/>
            <w:webHidden/>
          </w:rPr>
          <w:fldChar w:fldCharType="separate"/>
        </w:r>
        <w:r w:rsidR="00BD6981">
          <w:rPr>
            <w:noProof/>
            <w:webHidden/>
          </w:rPr>
          <w:t>14</w:t>
        </w:r>
        <w:r w:rsidR="003F6B86">
          <w:rPr>
            <w:noProof/>
            <w:webHidden/>
          </w:rPr>
          <w:fldChar w:fldCharType="end"/>
        </w:r>
      </w:hyperlink>
    </w:p>
    <w:p w14:paraId="19EAC549" w14:textId="77777777" w:rsidR="006008FF" w:rsidRDefault="0028544E">
      <w:pPr>
        <w:pStyle w:val="T3"/>
        <w:rPr>
          <w:rFonts w:asciiTheme="minorHAnsi" w:eastAsiaTheme="minorEastAsia" w:hAnsiTheme="minorHAnsi" w:cstheme="minorBidi"/>
          <w:noProof/>
          <w:sz w:val="22"/>
          <w:szCs w:val="22"/>
          <w:lang w:eastAsia="tr-TR"/>
        </w:rPr>
      </w:pPr>
      <w:hyperlink w:anchor="_Toc443401165" w:history="1">
        <w:r w:rsidR="006008FF" w:rsidRPr="0014643D">
          <w:rPr>
            <w:rStyle w:val="Kpr"/>
            <w:noProof/>
            <w:lang w:val="en-US"/>
          </w:rPr>
          <w:t>3.1.2 Denklemler</w:t>
        </w:r>
        <w:r w:rsidR="006008FF">
          <w:rPr>
            <w:noProof/>
            <w:webHidden/>
          </w:rPr>
          <w:tab/>
        </w:r>
        <w:r w:rsidR="003F6B86">
          <w:rPr>
            <w:noProof/>
            <w:webHidden/>
          </w:rPr>
          <w:fldChar w:fldCharType="begin"/>
        </w:r>
        <w:r w:rsidR="006008FF">
          <w:rPr>
            <w:noProof/>
            <w:webHidden/>
          </w:rPr>
          <w:instrText xml:space="preserve"> PAGEREF _Toc443401165 \h </w:instrText>
        </w:r>
        <w:r w:rsidR="003F6B86">
          <w:rPr>
            <w:noProof/>
            <w:webHidden/>
          </w:rPr>
        </w:r>
        <w:r w:rsidR="003F6B86">
          <w:rPr>
            <w:noProof/>
            <w:webHidden/>
          </w:rPr>
          <w:fldChar w:fldCharType="separate"/>
        </w:r>
        <w:r w:rsidR="00BD6981">
          <w:rPr>
            <w:noProof/>
            <w:webHidden/>
          </w:rPr>
          <w:t>15</w:t>
        </w:r>
        <w:r w:rsidR="003F6B86">
          <w:rPr>
            <w:noProof/>
            <w:webHidden/>
          </w:rPr>
          <w:fldChar w:fldCharType="end"/>
        </w:r>
      </w:hyperlink>
    </w:p>
    <w:p w14:paraId="5E9F3751" w14:textId="77777777" w:rsidR="006008FF" w:rsidRDefault="0028544E">
      <w:pPr>
        <w:pStyle w:val="T3"/>
        <w:rPr>
          <w:rFonts w:asciiTheme="minorHAnsi" w:eastAsiaTheme="minorEastAsia" w:hAnsiTheme="minorHAnsi" w:cstheme="minorBidi"/>
          <w:noProof/>
          <w:sz w:val="22"/>
          <w:szCs w:val="22"/>
          <w:lang w:eastAsia="tr-TR"/>
        </w:rPr>
      </w:pPr>
      <w:hyperlink w:anchor="_Toc443401166" w:history="1">
        <w:r w:rsidR="006008FF" w:rsidRPr="0014643D">
          <w:rPr>
            <w:rStyle w:val="Kpr"/>
            <w:noProof/>
            <w:lang w:val="en-US"/>
          </w:rPr>
          <w:t>3.1.3 Süreç tabanlı model: SWAT</w:t>
        </w:r>
        <w:r w:rsidR="006008FF">
          <w:rPr>
            <w:noProof/>
            <w:webHidden/>
          </w:rPr>
          <w:tab/>
        </w:r>
        <w:r w:rsidR="003F6B86">
          <w:rPr>
            <w:noProof/>
            <w:webHidden/>
          </w:rPr>
          <w:fldChar w:fldCharType="begin"/>
        </w:r>
        <w:r w:rsidR="006008FF">
          <w:rPr>
            <w:noProof/>
            <w:webHidden/>
          </w:rPr>
          <w:instrText xml:space="preserve"> PAGEREF _Toc443401166 \h </w:instrText>
        </w:r>
        <w:r w:rsidR="003F6B86">
          <w:rPr>
            <w:noProof/>
            <w:webHidden/>
          </w:rPr>
        </w:r>
        <w:r w:rsidR="003F6B86">
          <w:rPr>
            <w:noProof/>
            <w:webHidden/>
          </w:rPr>
          <w:fldChar w:fldCharType="separate"/>
        </w:r>
        <w:r w:rsidR="00BD6981">
          <w:rPr>
            <w:noProof/>
            <w:webHidden/>
          </w:rPr>
          <w:t>16</w:t>
        </w:r>
        <w:r w:rsidR="003F6B86">
          <w:rPr>
            <w:noProof/>
            <w:webHidden/>
          </w:rPr>
          <w:fldChar w:fldCharType="end"/>
        </w:r>
      </w:hyperlink>
    </w:p>
    <w:p w14:paraId="1D1A084D" w14:textId="77777777" w:rsidR="006008FF" w:rsidRDefault="0028544E">
      <w:pPr>
        <w:pStyle w:val="T3"/>
        <w:rPr>
          <w:rFonts w:asciiTheme="minorHAnsi" w:eastAsiaTheme="minorEastAsia" w:hAnsiTheme="minorHAnsi" w:cstheme="minorBidi"/>
          <w:noProof/>
          <w:sz w:val="22"/>
          <w:szCs w:val="22"/>
          <w:lang w:eastAsia="tr-TR"/>
        </w:rPr>
      </w:pPr>
      <w:hyperlink w:anchor="_Toc443401167" w:history="1">
        <w:r w:rsidR="006008FF" w:rsidRPr="0014643D">
          <w:rPr>
            <w:rStyle w:val="Kpr"/>
            <w:noProof/>
            <w:lang w:val="en-US"/>
          </w:rPr>
          <w:t>3.1.4 Çok değişkenli analiz</w:t>
        </w:r>
        <w:r w:rsidR="006008FF">
          <w:rPr>
            <w:noProof/>
            <w:webHidden/>
          </w:rPr>
          <w:tab/>
        </w:r>
        <w:r w:rsidR="003F6B86">
          <w:rPr>
            <w:noProof/>
            <w:webHidden/>
          </w:rPr>
          <w:fldChar w:fldCharType="begin"/>
        </w:r>
        <w:r w:rsidR="006008FF">
          <w:rPr>
            <w:noProof/>
            <w:webHidden/>
          </w:rPr>
          <w:instrText xml:space="preserve"> PAGEREF _Toc443401167 \h </w:instrText>
        </w:r>
        <w:r w:rsidR="003F6B86">
          <w:rPr>
            <w:noProof/>
            <w:webHidden/>
          </w:rPr>
        </w:r>
        <w:r w:rsidR="003F6B86">
          <w:rPr>
            <w:noProof/>
            <w:webHidden/>
          </w:rPr>
          <w:fldChar w:fldCharType="separate"/>
        </w:r>
        <w:r w:rsidR="00BD6981">
          <w:rPr>
            <w:noProof/>
            <w:webHidden/>
          </w:rPr>
          <w:t>17</w:t>
        </w:r>
        <w:r w:rsidR="003F6B86">
          <w:rPr>
            <w:noProof/>
            <w:webHidden/>
          </w:rPr>
          <w:fldChar w:fldCharType="end"/>
        </w:r>
      </w:hyperlink>
    </w:p>
    <w:p w14:paraId="0ABD3EB4" w14:textId="77777777" w:rsidR="006008FF" w:rsidRDefault="0028544E">
      <w:pPr>
        <w:pStyle w:val="T2"/>
        <w:rPr>
          <w:rFonts w:asciiTheme="minorHAnsi" w:eastAsiaTheme="minorEastAsia" w:hAnsiTheme="minorHAnsi" w:cstheme="minorBidi"/>
          <w:noProof/>
          <w:sz w:val="22"/>
          <w:szCs w:val="22"/>
          <w:lang w:eastAsia="tr-TR"/>
        </w:rPr>
      </w:pPr>
      <w:hyperlink w:anchor="_Toc443401168" w:history="1">
        <w:r w:rsidR="006008FF" w:rsidRPr="0014643D">
          <w:rPr>
            <w:rStyle w:val="Kpr"/>
            <w:noProof/>
            <w:lang w:val="en-US"/>
          </w:rPr>
          <w:t>3.2 Çalışma Alanı</w:t>
        </w:r>
        <w:r w:rsidR="006008FF">
          <w:rPr>
            <w:noProof/>
            <w:webHidden/>
          </w:rPr>
          <w:tab/>
        </w:r>
        <w:r w:rsidR="003F6B86">
          <w:rPr>
            <w:noProof/>
            <w:webHidden/>
          </w:rPr>
          <w:fldChar w:fldCharType="begin"/>
        </w:r>
        <w:r w:rsidR="006008FF">
          <w:rPr>
            <w:noProof/>
            <w:webHidden/>
          </w:rPr>
          <w:instrText xml:space="preserve"> PAGEREF _Toc443401168 \h </w:instrText>
        </w:r>
        <w:r w:rsidR="003F6B86">
          <w:rPr>
            <w:noProof/>
            <w:webHidden/>
          </w:rPr>
        </w:r>
        <w:r w:rsidR="003F6B86">
          <w:rPr>
            <w:noProof/>
            <w:webHidden/>
          </w:rPr>
          <w:fldChar w:fldCharType="separate"/>
        </w:r>
        <w:r w:rsidR="00BD6981">
          <w:rPr>
            <w:noProof/>
            <w:webHidden/>
          </w:rPr>
          <w:t>19</w:t>
        </w:r>
        <w:r w:rsidR="003F6B86">
          <w:rPr>
            <w:noProof/>
            <w:webHidden/>
          </w:rPr>
          <w:fldChar w:fldCharType="end"/>
        </w:r>
      </w:hyperlink>
    </w:p>
    <w:p w14:paraId="191B32DE" w14:textId="77777777" w:rsidR="006008FF" w:rsidRDefault="0028544E">
      <w:pPr>
        <w:pStyle w:val="T2"/>
        <w:rPr>
          <w:rFonts w:asciiTheme="minorHAnsi" w:eastAsiaTheme="minorEastAsia" w:hAnsiTheme="minorHAnsi" w:cstheme="minorBidi"/>
          <w:noProof/>
          <w:sz w:val="22"/>
          <w:szCs w:val="22"/>
          <w:lang w:eastAsia="tr-TR"/>
        </w:rPr>
      </w:pPr>
      <w:hyperlink w:anchor="_Toc443401169" w:history="1">
        <w:r w:rsidR="006008FF" w:rsidRPr="0014643D">
          <w:rPr>
            <w:rStyle w:val="Kpr"/>
            <w:noProof/>
            <w:lang w:val="en-US"/>
          </w:rPr>
          <w:t>3.3 Uygulama Verisi</w:t>
        </w:r>
        <w:r w:rsidR="006008FF">
          <w:rPr>
            <w:noProof/>
            <w:webHidden/>
          </w:rPr>
          <w:tab/>
        </w:r>
        <w:r w:rsidR="003F6B86">
          <w:rPr>
            <w:noProof/>
            <w:webHidden/>
          </w:rPr>
          <w:fldChar w:fldCharType="begin"/>
        </w:r>
        <w:r w:rsidR="006008FF">
          <w:rPr>
            <w:noProof/>
            <w:webHidden/>
          </w:rPr>
          <w:instrText xml:space="preserve"> PAGEREF _Toc443401169 \h </w:instrText>
        </w:r>
        <w:r w:rsidR="003F6B86">
          <w:rPr>
            <w:noProof/>
            <w:webHidden/>
          </w:rPr>
        </w:r>
        <w:r w:rsidR="003F6B86">
          <w:rPr>
            <w:noProof/>
            <w:webHidden/>
          </w:rPr>
          <w:fldChar w:fldCharType="separate"/>
        </w:r>
        <w:r w:rsidR="00BD6981">
          <w:rPr>
            <w:noProof/>
            <w:webHidden/>
          </w:rPr>
          <w:t>19</w:t>
        </w:r>
        <w:r w:rsidR="003F6B86">
          <w:rPr>
            <w:noProof/>
            <w:webHidden/>
          </w:rPr>
          <w:fldChar w:fldCharType="end"/>
        </w:r>
      </w:hyperlink>
    </w:p>
    <w:p w14:paraId="437B4052" w14:textId="77777777" w:rsidR="006008FF" w:rsidRDefault="0028544E" w:rsidP="00F91705">
      <w:pPr>
        <w:pStyle w:val="T1"/>
        <w:rPr>
          <w:rFonts w:asciiTheme="minorHAnsi" w:eastAsiaTheme="minorEastAsia" w:hAnsiTheme="minorHAnsi" w:cstheme="minorBidi"/>
          <w:noProof/>
          <w:sz w:val="22"/>
          <w:szCs w:val="22"/>
          <w:lang w:eastAsia="tr-TR"/>
        </w:rPr>
      </w:pPr>
      <w:hyperlink w:anchor="_Toc443401170" w:history="1">
        <w:r w:rsidR="006008FF" w:rsidRPr="0014643D">
          <w:rPr>
            <w:rStyle w:val="Kpr"/>
            <w:noProof/>
            <w:lang w:val="en-US"/>
          </w:rPr>
          <w:t>4. ATIFLAR, ALINTILAR VE DİPNOTLAR (Nasıl olmalı?)</w:t>
        </w:r>
        <w:r w:rsidR="006008FF">
          <w:rPr>
            <w:noProof/>
            <w:webHidden/>
          </w:rPr>
          <w:tab/>
        </w:r>
        <w:r w:rsidR="003F6B86">
          <w:rPr>
            <w:noProof/>
            <w:webHidden/>
          </w:rPr>
          <w:fldChar w:fldCharType="begin"/>
        </w:r>
        <w:r w:rsidR="006008FF">
          <w:rPr>
            <w:noProof/>
            <w:webHidden/>
          </w:rPr>
          <w:instrText xml:space="preserve"> PAGEREF _Toc443401170 \h </w:instrText>
        </w:r>
        <w:r w:rsidR="003F6B86">
          <w:rPr>
            <w:noProof/>
            <w:webHidden/>
          </w:rPr>
        </w:r>
        <w:r w:rsidR="003F6B86">
          <w:rPr>
            <w:noProof/>
            <w:webHidden/>
          </w:rPr>
          <w:fldChar w:fldCharType="separate"/>
        </w:r>
        <w:r w:rsidR="00BD6981">
          <w:rPr>
            <w:noProof/>
            <w:webHidden/>
          </w:rPr>
          <w:t>21</w:t>
        </w:r>
        <w:r w:rsidR="003F6B86">
          <w:rPr>
            <w:noProof/>
            <w:webHidden/>
          </w:rPr>
          <w:fldChar w:fldCharType="end"/>
        </w:r>
      </w:hyperlink>
    </w:p>
    <w:p w14:paraId="6A5F632D" w14:textId="77777777" w:rsidR="006008FF" w:rsidRDefault="0028544E">
      <w:pPr>
        <w:pStyle w:val="T2"/>
        <w:rPr>
          <w:rFonts w:asciiTheme="minorHAnsi" w:eastAsiaTheme="minorEastAsia" w:hAnsiTheme="minorHAnsi" w:cstheme="minorBidi"/>
          <w:noProof/>
          <w:sz w:val="22"/>
          <w:szCs w:val="22"/>
          <w:lang w:eastAsia="tr-TR"/>
        </w:rPr>
      </w:pPr>
      <w:hyperlink w:anchor="_Toc443401171" w:history="1">
        <w:r w:rsidR="006008FF" w:rsidRPr="0014643D">
          <w:rPr>
            <w:rStyle w:val="Kpr"/>
            <w:noProof/>
          </w:rPr>
          <w:t>4.1</w:t>
        </w:r>
        <w:r w:rsidR="006008FF" w:rsidRPr="0014643D">
          <w:rPr>
            <w:rStyle w:val="Kpr"/>
            <w:noProof/>
            <w:lang w:val="en-US"/>
          </w:rPr>
          <w:t xml:space="preserve"> Atıflar </w:t>
        </w:r>
        <w:r w:rsidR="006008FF" w:rsidRPr="0014643D">
          <w:rPr>
            <w:rStyle w:val="Kpr"/>
            <w:noProof/>
          </w:rPr>
          <w:t>(kaynakların metin içinde gösterimi)</w:t>
        </w:r>
        <w:r w:rsidR="006008FF">
          <w:rPr>
            <w:noProof/>
            <w:webHidden/>
          </w:rPr>
          <w:tab/>
        </w:r>
        <w:r w:rsidR="003F6B86">
          <w:rPr>
            <w:noProof/>
            <w:webHidden/>
          </w:rPr>
          <w:fldChar w:fldCharType="begin"/>
        </w:r>
        <w:r w:rsidR="006008FF">
          <w:rPr>
            <w:noProof/>
            <w:webHidden/>
          </w:rPr>
          <w:instrText xml:space="preserve"> PAGEREF _Toc443401171 \h </w:instrText>
        </w:r>
        <w:r w:rsidR="003F6B86">
          <w:rPr>
            <w:noProof/>
            <w:webHidden/>
          </w:rPr>
        </w:r>
        <w:r w:rsidR="003F6B86">
          <w:rPr>
            <w:noProof/>
            <w:webHidden/>
          </w:rPr>
          <w:fldChar w:fldCharType="separate"/>
        </w:r>
        <w:r w:rsidR="00BD6981">
          <w:rPr>
            <w:noProof/>
            <w:webHidden/>
          </w:rPr>
          <w:t>21</w:t>
        </w:r>
        <w:r w:rsidR="003F6B86">
          <w:rPr>
            <w:noProof/>
            <w:webHidden/>
          </w:rPr>
          <w:fldChar w:fldCharType="end"/>
        </w:r>
      </w:hyperlink>
    </w:p>
    <w:p w14:paraId="686CA9EF" w14:textId="77777777" w:rsidR="006008FF" w:rsidRDefault="0028544E">
      <w:pPr>
        <w:pStyle w:val="T3"/>
        <w:rPr>
          <w:rFonts w:asciiTheme="minorHAnsi" w:eastAsiaTheme="minorEastAsia" w:hAnsiTheme="minorHAnsi" w:cstheme="minorBidi"/>
          <w:noProof/>
          <w:sz w:val="22"/>
          <w:szCs w:val="22"/>
          <w:lang w:eastAsia="tr-TR"/>
        </w:rPr>
      </w:pPr>
      <w:hyperlink w:anchor="_Toc443401172" w:history="1">
        <w:r w:rsidR="006008FF" w:rsidRPr="0014643D">
          <w:rPr>
            <w:rStyle w:val="Kpr"/>
            <w:noProof/>
          </w:rPr>
          <w:t>4.1.1 Yazar soyadına göre atıf verme</w:t>
        </w:r>
        <w:r w:rsidR="006008FF">
          <w:rPr>
            <w:noProof/>
            <w:webHidden/>
          </w:rPr>
          <w:tab/>
        </w:r>
        <w:r w:rsidR="003F6B86">
          <w:rPr>
            <w:noProof/>
            <w:webHidden/>
          </w:rPr>
          <w:fldChar w:fldCharType="begin"/>
        </w:r>
        <w:r w:rsidR="006008FF">
          <w:rPr>
            <w:noProof/>
            <w:webHidden/>
          </w:rPr>
          <w:instrText xml:space="preserve"> PAGEREF _Toc443401172 \h </w:instrText>
        </w:r>
        <w:r w:rsidR="003F6B86">
          <w:rPr>
            <w:noProof/>
            <w:webHidden/>
          </w:rPr>
          <w:fldChar w:fldCharType="separate"/>
        </w:r>
        <w:r w:rsidR="00BD6981">
          <w:rPr>
            <w:b/>
            <w:bCs/>
            <w:noProof/>
            <w:webHidden/>
          </w:rPr>
          <w:t>Hata! Yer işareti tanımlanmamış.</w:t>
        </w:r>
        <w:r w:rsidR="003F6B86">
          <w:rPr>
            <w:noProof/>
            <w:webHidden/>
          </w:rPr>
          <w:fldChar w:fldCharType="end"/>
        </w:r>
      </w:hyperlink>
    </w:p>
    <w:p w14:paraId="2BC027F1" w14:textId="77777777" w:rsidR="006008FF" w:rsidRDefault="0028544E">
      <w:pPr>
        <w:pStyle w:val="T3"/>
        <w:rPr>
          <w:rFonts w:asciiTheme="minorHAnsi" w:eastAsiaTheme="minorEastAsia" w:hAnsiTheme="minorHAnsi" w:cstheme="minorBidi"/>
          <w:noProof/>
          <w:sz w:val="22"/>
          <w:szCs w:val="22"/>
          <w:lang w:eastAsia="tr-TR"/>
        </w:rPr>
      </w:pPr>
      <w:hyperlink w:anchor="_Toc443401173" w:history="1">
        <w:r w:rsidR="006008FF" w:rsidRPr="0014643D">
          <w:rPr>
            <w:rStyle w:val="Kpr"/>
            <w:noProof/>
          </w:rPr>
          <w:t>4.1.2 Numara ile atıf verme</w:t>
        </w:r>
        <w:r w:rsidR="006008FF">
          <w:rPr>
            <w:noProof/>
            <w:webHidden/>
          </w:rPr>
          <w:tab/>
        </w:r>
        <w:r w:rsidR="003F6B86">
          <w:rPr>
            <w:noProof/>
            <w:webHidden/>
          </w:rPr>
          <w:fldChar w:fldCharType="begin"/>
        </w:r>
        <w:r w:rsidR="006008FF">
          <w:rPr>
            <w:noProof/>
            <w:webHidden/>
          </w:rPr>
          <w:instrText xml:space="preserve"> PAGEREF _Toc443401173 \h </w:instrText>
        </w:r>
        <w:r w:rsidR="003F6B86">
          <w:rPr>
            <w:noProof/>
            <w:webHidden/>
          </w:rPr>
          <w:fldChar w:fldCharType="separate"/>
        </w:r>
        <w:r w:rsidR="00BD6981">
          <w:rPr>
            <w:b/>
            <w:bCs/>
            <w:noProof/>
            <w:webHidden/>
          </w:rPr>
          <w:t>Hata! Yer işareti tanımlanmamış.</w:t>
        </w:r>
        <w:r w:rsidR="003F6B86">
          <w:rPr>
            <w:noProof/>
            <w:webHidden/>
          </w:rPr>
          <w:fldChar w:fldCharType="end"/>
        </w:r>
      </w:hyperlink>
    </w:p>
    <w:p w14:paraId="05C91488" w14:textId="77777777" w:rsidR="006008FF" w:rsidRDefault="0028544E">
      <w:pPr>
        <w:pStyle w:val="T2"/>
        <w:rPr>
          <w:rFonts w:asciiTheme="minorHAnsi" w:eastAsiaTheme="minorEastAsia" w:hAnsiTheme="minorHAnsi" w:cstheme="minorBidi"/>
          <w:noProof/>
          <w:sz w:val="22"/>
          <w:szCs w:val="22"/>
          <w:lang w:eastAsia="tr-TR"/>
        </w:rPr>
      </w:pPr>
      <w:hyperlink w:anchor="_Toc443401174" w:history="1">
        <w:r w:rsidR="006008FF" w:rsidRPr="0014643D">
          <w:rPr>
            <w:rStyle w:val="Kpr"/>
            <w:noProof/>
          </w:rPr>
          <w:t>4.2 Alıntılar</w:t>
        </w:r>
        <w:r w:rsidR="006008FF">
          <w:rPr>
            <w:noProof/>
            <w:webHidden/>
          </w:rPr>
          <w:tab/>
        </w:r>
        <w:r w:rsidR="003F6B86">
          <w:rPr>
            <w:noProof/>
            <w:webHidden/>
          </w:rPr>
          <w:fldChar w:fldCharType="begin"/>
        </w:r>
        <w:r w:rsidR="006008FF">
          <w:rPr>
            <w:noProof/>
            <w:webHidden/>
          </w:rPr>
          <w:instrText xml:space="preserve"> PAGEREF _Toc443401174 \h </w:instrText>
        </w:r>
        <w:r w:rsidR="003F6B86">
          <w:rPr>
            <w:noProof/>
            <w:webHidden/>
          </w:rPr>
        </w:r>
        <w:r w:rsidR="003F6B86">
          <w:rPr>
            <w:noProof/>
            <w:webHidden/>
          </w:rPr>
          <w:fldChar w:fldCharType="separate"/>
        </w:r>
        <w:r w:rsidR="00BD6981">
          <w:rPr>
            <w:noProof/>
            <w:webHidden/>
          </w:rPr>
          <w:t>23</w:t>
        </w:r>
        <w:r w:rsidR="003F6B86">
          <w:rPr>
            <w:noProof/>
            <w:webHidden/>
          </w:rPr>
          <w:fldChar w:fldCharType="end"/>
        </w:r>
      </w:hyperlink>
    </w:p>
    <w:p w14:paraId="0E255FEE" w14:textId="77777777" w:rsidR="006008FF" w:rsidRDefault="0028544E">
      <w:pPr>
        <w:pStyle w:val="T2"/>
        <w:rPr>
          <w:rFonts w:asciiTheme="minorHAnsi" w:eastAsiaTheme="minorEastAsia" w:hAnsiTheme="minorHAnsi" w:cstheme="minorBidi"/>
          <w:noProof/>
          <w:sz w:val="22"/>
          <w:szCs w:val="22"/>
          <w:lang w:eastAsia="tr-TR"/>
        </w:rPr>
      </w:pPr>
      <w:hyperlink w:anchor="_Toc443401175" w:history="1">
        <w:r w:rsidR="006008FF" w:rsidRPr="0014643D">
          <w:rPr>
            <w:rStyle w:val="Kpr"/>
            <w:noProof/>
          </w:rPr>
          <w:t>4.3 Dipnotlar</w:t>
        </w:r>
        <w:r w:rsidR="006008FF">
          <w:rPr>
            <w:noProof/>
            <w:webHidden/>
          </w:rPr>
          <w:tab/>
        </w:r>
        <w:r w:rsidR="003F6B86">
          <w:rPr>
            <w:noProof/>
            <w:webHidden/>
          </w:rPr>
          <w:fldChar w:fldCharType="begin"/>
        </w:r>
        <w:r w:rsidR="006008FF">
          <w:rPr>
            <w:noProof/>
            <w:webHidden/>
          </w:rPr>
          <w:instrText xml:space="preserve"> PAGEREF _Toc443401175 \h </w:instrText>
        </w:r>
        <w:r w:rsidR="003F6B86">
          <w:rPr>
            <w:noProof/>
            <w:webHidden/>
          </w:rPr>
        </w:r>
        <w:r w:rsidR="003F6B86">
          <w:rPr>
            <w:noProof/>
            <w:webHidden/>
          </w:rPr>
          <w:fldChar w:fldCharType="separate"/>
        </w:r>
        <w:r w:rsidR="00BD6981">
          <w:rPr>
            <w:noProof/>
            <w:webHidden/>
          </w:rPr>
          <w:t>24</w:t>
        </w:r>
        <w:r w:rsidR="003F6B86">
          <w:rPr>
            <w:noProof/>
            <w:webHidden/>
          </w:rPr>
          <w:fldChar w:fldCharType="end"/>
        </w:r>
      </w:hyperlink>
    </w:p>
    <w:p w14:paraId="4ADDDB9E" w14:textId="77777777" w:rsidR="006008FF" w:rsidRDefault="0028544E">
      <w:pPr>
        <w:pStyle w:val="T2"/>
        <w:rPr>
          <w:rFonts w:asciiTheme="minorHAnsi" w:eastAsiaTheme="minorEastAsia" w:hAnsiTheme="minorHAnsi" w:cstheme="minorBidi"/>
          <w:noProof/>
          <w:sz w:val="22"/>
          <w:szCs w:val="22"/>
          <w:lang w:eastAsia="tr-TR"/>
        </w:rPr>
      </w:pPr>
      <w:hyperlink w:anchor="_Toc443401176" w:history="1">
        <w:r w:rsidR="006008FF" w:rsidRPr="0014643D">
          <w:rPr>
            <w:rStyle w:val="Kpr"/>
            <w:noProof/>
            <w:lang w:val="en-US"/>
          </w:rPr>
          <w:t>4.4 İkinci Derece Başlık Nasıl: İlk Harfler Büyük</w:t>
        </w:r>
        <w:r w:rsidR="006008FF">
          <w:rPr>
            <w:noProof/>
            <w:webHidden/>
          </w:rPr>
          <w:tab/>
        </w:r>
        <w:r w:rsidR="003F6B86">
          <w:rPr>
            <w:noProof/>
            <w:webHidden/>
          </w:rPr>
          <w:fldChar w:fldCharType="begin"/>
        </w:r>
        <w:r w:rsidR="006008FF">
          <w:rPr>
            <w:noProof/>
            <w:webHidden/>
          </w:rPr>
          <w:instrText xml:space="preserve"> PAGEREF _Toc443401176 \h </w:instrText>
        </w:r>
        <w:r w:rsidR="003F6B86">
          <w:rPr>
            <w:noProof/>
            <w:webHidden/>
          </w:rPr>
        </w:r>
        <w:r w:rsidR="003F6B86">
          <w:rPr>
            <w:noProof/>
            <w:webHidden/>
          </w:rPr>
          <w:fldChar w:fldCharType="separate"/>
        </w:r>
        <w:r w:rsidR="00BD6981">
          <w:rPr>
            <w:noProof/>
            <w:webHidden/>
          </w:rPr>
          <w:t>24</w:t>
        </w:r>
        <w:r w:rsidR="003F6B86">
          <w:rPr>
            <w:noProof/>
            <w:webHidden/>
          </w:rPr>
          <w:fldChar w:fldCharType="end"/>
        </w:r>
      </w:hyperlink>
    </w:p>
    <w:p w14:paraId="3C3F120B" w14:textId="77777777" w:rsidR="006008FF" w:rsidRDefault="0028544E">
      <w:pPr>
        <w:pStyle w:val="T3"/>
        <w:rPr>
          <w:rFonts w:asciiTheme="minorHAnsi" w:eastAsiaTheme="minorEastAsia" w:hAnsiTheme="minorHAnsi" w:cstheme="minorBidi"/>
          <w:noProof/>
          <w:sz w:val="22"/>
          <w:szCs w:val="22"/>
          <w:lang w:eastAsia="tr-TR"/>
        </w:rPr>
      </w:pPr>
      <w:hyperlink w:anchor="_Toc443401177" w:history="1">
        <w:r w:rsidR="006008FF" w:rsidRPr="0014643D">
          <w:rPr>
            <w:rStyle w:val="Kpr"/>
            <w:noProof/>
            <w:lang w:val="en-US"/>
          </w:rPr>
          <w:t>4.4.1 Üçüncü derece başlık nasıl: ilk harf büyük diğerleri küçük</w:t>
        </w:r>
        <w:r w:rsidR="006008FF">
          <w:rPr>
            <w:noProof/>
            <w:webHidden/>
          </w:rPr>
          <w:tab/>
        </w:r>
        <w:r w:rsidR="003F6B86">
          <w:rPr>
            <w:noProof/>
            <w:webHidden/>
          </w:rPr>
          <w:fldChar w:fldCharType="begin"/>
        </w:r>
        <w:r w:rsidR="006008FF">
          <w:rPr>
            <w:noProof/>
            <w:webHidden/>
          </w:rPr>
          <w:instrText xml:space="preserve"> PAGEREF _Toc443401177 \h </w:instrText>
        </w:r>
        <w:r w:rsidR="003F6B86">
          <w:rPr>
            <w:noProof/>
            <w:webHidden/>
          </w:rPr>
        </w:r>
        <w:r w:rsidR="003F6B86">
          <w:rPr>
            <w:noProof/>
            <w:webHidden/>
          </w:rPr>
          <w:fldChar w:fldCharType="separate"/>
        </w:r>
        <w:r w:rsidR="00BD6981">
          <w:rPr>
            <w:noProof/>
            <w:webHidden/>
          </w:rPr>
          <w:t>24</w:t>
        </w:r>
        <w:r w:rsidR="003F6B86">
          <w:rPr>
            <w:noProof/>
            <w:webHidden/>
          </w:rPr>
          <w:fldChar w:fldCharType="end"/>
        </w:r>
      </w:hyperlink>
    </w:p>
    <w:p w14:paraId="5AA3FB13" w14:textId="77777777" w:rsidR="006008FF" w:rsidRDefault="0028544E">
      <w:pPr>
        <w:pStyle w:val="T4"/>
        <w:tabs>
          <w:tab w:val="right" w:leader="dot" w:pos="8210"/>
        </w:tabs>
        <w:rPr>
          <w:rFonts w:asciiTheme="minorHAnsi" w:eastAsiaTheme="minorEastAsia" w:hAnsiTheme="minorHAnsi" w:cstheme="minorBidi"/>
          <w:noProof/>
          <w:sz w:val="22"/>
          <w:szCs w:val="22"/>
          <w:lang w:val="tr-TR" w:eastAsia="tr-TR"/>
        </w:rPr>
      </w:pPr>
      <w:hyperlink w:anchor="_Toc443401178" w:history="1">
        <w:r w:rsidR="006008FF" w:rsidRPr="0014643D">
          <w:rPr>
            <w:rStyle w:val="Kpr"/>
            <w:noProof/>
          </w:rPr>
          <w:t>4.4.1.1 Dördüncü derece başlık nasıl: ilk harf büyük diğerleri küçük</w:t>
        </w:r>
        <w:r w:rsidR="006008FF">
          <w:rPr>
            <w:noProof/>
            <w:webHidden/>
          </w:rPr>
          <w:tab/>
        </w:r>
        <w:r w:rsidR="003F6B86">
          <w:rPr>
            <w:noProof/>
            <w:webHidden/>
          </w:rPr>
          <w:fldChar w:fldCharType="begin"/>
        </w:r>
        <w:r w:rsidR="006008FF">
          <w:rPr>
            <w:noProof/>
            <w:webHidden/>
          </w:rPr>
          <w:instrText xml:space="preserve"> PAGEREF _Toc443401178 \h </w:instrText>
        </w:r>
        <w:r w:rsidR="003F6B86">
          <w:rPr>
            <w:noProof/>
            <w:webHidden/>
          </w:rPr>
        </w:r>
        <w:r w:rsidR="003F6B86">
          <w:rPr>
            <w:noProof/>
            <w:webHidden/>
          </w:rPr>
          <w:fldChar w:fldCharType="separate"/>
        </w:r>
        <w:r w:rsidR="00BD6981">
          <w:rPr>
            <w:noProof/>
            <w:webHidden/>
          </w:rPr>
          <w:t>24</w:t>
        </w:r>
        <w:r w:rsidR="003F6B86">
          <w:rPr>
            <w:noProof/>
            <w:webHidden/>
          </w:rPr>
          <w:fldChar w:fldCharType="end"/>
        </w:r>
      </w:hyperlink>
    </w:p>
    <w:p w14:paraId="5FE3E1E4" w14:textId="77777777" w:rsidR="006008FF" w:rsidRDefault="0028544E" w:rsidP="00F91705">
      <w:pPr>
        <w:pStyle w:val="T1"/>
        <w:rPr>
          <w:rFonts w:asciiTheme="minorHAnsi" w:eastAsiaTheme="minorEastAsia" w:hAnsiTheme="minorHAnsi" w:cstheme="minorBidi"/>
          <w:noProof/>
          <w:sz w:val="22"/>
          <w:szCs w:val="22"/>
          <w:lang w:eastAsia="tr-TR"/>
        </w:rPr>
      </w:pPr>
      <w:hyperlink w:anchor="_Toc443401179" w:history="1">
        <w:r w:rsidR="006008FF" w:rsidRPr="0014643D">
          <w:rPr>
            <w:rStyle w:val="Kpr"/>
            <w:noProof/>
            <w:lang w:val="en-US"/>
          </w:rPr>
          <w:t>5. GEREKLİ İSE BÖLÜM 5</w:t>
        </w:r>
        <w:r w:rsidR="006008FF">
          <w:rPr>
            <w:noProof/>
            <w:webHidden/>
          </w:rPr>
          <w:tab/>
        </w:r>
        <w:r w:rsidR="003F6B86">
          <w:rPr>
            <w:noProof/>
            <w:webHidden/>
          </w:rPr>
          <w:fldChar w:fldCharType="begin"/>
        </w:r>
        <w:r w:rsidR="006008FF">
          <w:rPr>
            <w:noProof/>
            <w:webHidden/>
          </w:rPr>
          <w:instrText xml:space="preserve"> PAGEREF _Toc443401179 \h </w:instrText>
        </w:r>
        <w:r w:rsidR="003F6B86">
          <w:rPr>
            <w:noProof/>
            <w:webHidden/>
          </w:rPr>
          <w:fldChar w:fldCharType="separate"/>
        </w:r>
        <w:r w:rsidR="00BD6981">
          <w:rPr>
            <w:b w:val="0"/>
            <w:bCs/>
            <w:noProof/>
            <w:webHidden/>
          </w:rPr>
          <w:t>Hata! Yer işareti tanımlanmamış.</w:t>
        </w:r>
        <w:r w:rsidR="003F6B86">
          <w:rPr>
            <w:noProof/>
            <w:webHidden/>
          </w:rPr>
          <w:fldChar w:fldCharType="end"/>
        </w:r>
      </w:hyperlink>
    </w:p>
    <w:p w14:paraId="445DC770" w14:textId="77777777" w:rsidR="006008FF" w:rsidRDefault="0028544E">
      <w:pPr>
        <w:pStyle w:val="T2"/>
        <w:rPr>
          <w:rFonts w:asciiTheme="minorHAnsi" w:eastAsiaTheme="minorEastAsia" w:hAnsiTheme="minorHAnsi" w:cstheme="minorBidi"/>
          <w:noProof/>
          <w:sz w:val="22"/>
          <w:szCs w:val="22"/>
          <w:lang w:eastAsia="tr-TR"/>
        </w:rPr>
      </w:pPr>
      <w:hyperlink w:anchor="_Toc443401180" w:history="1">
        <w:r w:rsidR="006008FF" w:rsidRPr="0014643D">
          <w:rPr>
            <w:rStyle w:val="Kpr"/>
            <w:noProof/>
            <w:lang w:val="en-US"/>
          </w:rPr>
          <w:t>5.1 Çalışmanın Uygulama Alanı</w:t>
        </w:r>
        <w:r w:rsidR="006008FF">
          <w:rPr>
            <w:noProof/>
            <w:webHidden/>
          </w:rPr>
          <w:tab/>
        </w:r>
        <w:r w:rsidR="003F6B86">
          <w:rPr>
            <w:noProof/>
            <w:webHidden/>
          </w:rPr>
          <w:fldChar w:fldCharType="begin"/>
        </w:r>
        <w:r w:rsidR="006008FF">
          <w:rPr>
            <w:noProof/>
            <w:webHidden/>
          </w:rPr>
          <w:instrText xml:space="preserve"> PAGEREF _Toc443401180 \h </w:instrText>
        </w:r>
        <w:r w:rsidR="003F6B86">
          <w:rPr>
            <w:noProof/>
            <w:webHidden/>
          </w:rPr>
          <w:fldChar w:fldCharType="separate"/>
        </w:r>
        <w:r w:rsidR="00BD6981">
          <w:rPr>
            <w:b/>
            <w:bCs/>
            <w:noProof/>
            <w:webHidden/>
          </w:rPr>
          <w:t>Hata! Yer işareti tanımlanmamış.</w:t>
        </w:r>
        <w:r w:rsidR="003F6B86">
          <w:rPr>
            <w:noProof/>
            <w:webHidden/>
          </w:rPr>
          <w:fldChar w:fldCharType="end"/>
        </w:r>
      </w:hyperlink>
    </w:p>
    <w:p w14:paraId="5CB8E4D5" w14:textId="77777777" w:rsidR="006008FF" w:rsidRDefault="0028544E">
      <w:pPr>
        <w:pStyle w:val="T2"/>
        <w:rPr>
          <w:rFonts w:asciiTheme="minorHAnsi" w:eastAsiaTheme="minorEastAsia" w:hAnsiTheme="minorHAnsi" w:cstheme="minorBidi"/>
          <w:noProof/>
          <w:sz w:val="22"/>
          <w:szCs w:val="22"/>
          <w:lang w:eastAsia="tr-TR"/>
        </w:rPr>
      </w:pPr>
      <w:hyperlink w:anchor="_Toc443401181" w:history="1">
        <w:r w:rsidR="006008FF" w:rsidRPr="0014643D">
          <w:rPr>
            <w:rStyle w:val="Kpr"/>
            <w:noProof/>
            <w:lang w:val="en-US"/>
          </w:rPr>
          <w:t>5.2 İkinci Derece Başlık Nasıl: İlk Harfler Büyük</w:t>
        </w:r>
        <w:r w:rsidR="006008FF">
          <w:rPr>
            <w:noProof/>
            <w:webHidden/>
          </w:rPr>
          <w:tab/>
        </w:r>
        <w:r w:rsidR="003F6B86">
          <w:rPr>
            <w:noProof/>
            <w:webHidden/>
          </w:rPr>
          <w:fldChar w:fldCharType="begin"/>
        </w:r>
        <w:r w:rsidR="006008FF">
          <w:rPr>
            <w:noProof/>
            <w:webHidden/>
          </w:rPr>
          <w:instrText xml:space="preserve"> PAGEREF _Toc443401181 \h </w:instrText>
        </w:r>
        <w:r w:rsidR="003F6B86">
          <w:rPr>
            <w:noProof/>
            <w:webHidden/>
          </w:rPr>
          <w:fldChar w:fldCharType="separate"/>
        </w:r>
        <w:r w:rsidR="00BD6981">
          <w:rPr>
            <w:b/>
            <w:bCs/>
            <w:noProof/>
            <w:webHidden/>
          </w:rPr>
          <w:t>Hata! Yer işareti tanımlanmamış.</w:t>
        </w:r>
        <w:r w:rsidR="003F6B86">
          <w:rPr>
            <w:noProof/>
            <w:webHidden/>
          </w:rPr>
          <w:fldChar w:fldCharType="end"/>
        </w:r>
      </w:hyperlink>
    </w:p>
    <w:p w14:paraId="3C2FB4B8" w14:textId="77777777" w:rsidR="006008FF" w:rsidRDefault="0028544E">
      <w:pPr>
        <w:pStyle w:val="T3"/>
        <w:rPr>
          <w:rFonts w:asciiTheme="minorHAnsi" w:eastAsiaTheme="minorEastAsia" w:hAnsiTheme="minorHAnsi" w:cstheme="minorBidi"/>
          <w:noProof/>
          <w:sz w:val="22"/>
          <w:szCs w:val="22"/>
          <w:lang w:eastAsia="tr-TR"/>
        </w:rPr>
      </w:pPr>
      <w:hyperlink w:anchor="_Toc443401182" w:history="1">
        <w:r w:rsidR="006008FF" w:rsidRPr="0014643D">
          <w:rPr>
            <w:rStyle w:val="Kpr"/>
            <w:noProof/>
            <w:lang w:val="en-US"/>
          </w:rPr>
          <w:t>5.2.1 Üçüncü derece başlık nasıl: ilk harf büyük diğerleri küçük</w:t>
        </w:r>
        <w:r w:rsidR="006008FF">
          <w:rPr>
            <w:noProof/>
            <w:webHidden/>
          </w:rPr>
          <w:tab/>
        </w:r>
        <w:r w:rsidR="003F6B86">
          <w:rPr>
            <w:noProof/>
            <w:webHidden/>
          </w:rPr>
          <w:fldChar w:fldCharType="begin"/>
        </w:r>
        <w:r w:rsidR="006008FF">
          <w:rPr>
            <w:noProof/>
            <w:webHidden/>
          </w:rPr>
          <w:instrText xml:space="preserve"> PAGEREF _Toc443401182 \h </w:instrText>
        </w:r>
        <w:r w:rsidR="003F6B86">
          <w:rPr>
            <w:noProof/>
            <w:webHidden/>
          </w:rPr>
          <w:fldChar w:fldCharType="separate"/>
        </w:r>
        <w:r w:rsidR="00BD6981">
          <w:rPr>
            <w:b/>
            <w:bCs/>
            <w:noProof/>
            <w:webHidden/>
          </w:rPr>
          <w:t>Hata! Yer işareti tanımlanmamış.</w:t>
        </w:r>
        <w:r w:rsidR="003F6B86">
          <w:rPr>
            <w:noProof/>
            <w:webHidden/>
          </w:rPr>
          <w:fldChar w:fldCharType="end"/>
        </w:r>
      </w:hyperlink>
    </w:p>
    <w:p w14:paraId="0D34BB8E" w14:textId="77777777" w:rsidR="006008FF" w:rsidRDefault="0028544E">
      <w:pPr>
        <w:pStyle w:val="T4"/>
        <w:tabs>
          <w:tab w:val="right" w:leader="dot" w:pos="8210"/>
        </w:tabs>
        <w:rPr>
          <w:rFonts w:asciiTheme="minorHAnsi" w:eastAsiaTheme="minorEastAsia" w:hAnsiTheme="minorHAnsi" w:cstheme="minorBidi"/>
          <w:noProof/>
          <w:sz w:val="22"/>
          <w:szCs w:val="22"/>
          <w:lang w:val="tr-TR" w:eastAsia="tr-TR"/>
        </w:rPr>
      </w:pPr>
      <w:hyperlink w:anchor="_Toc443401183" w:history="1">
        <w:r w:rsidR="006008FF" w:rsidRPr="0014643D">
          <w:rPr>
            <w:rStyle w:val="Kpr"/>
            <w:noProof/>
          </w:rPr>
          <w:t>5.2.1.1 Dördüncü derece başlık nasıl: ilk harf büyük diğerleri küçük</w:t>
        </w:r>
        <w:r w:rsidR="006008FF">
          <w:rPr>
            <w:noProof/>
            <w:webHidden/>
          </w:rPr>
          <w:tab/>
        </w:r>
        <w:r w:rsidR="003F6B86">
          <w:rPr>
            <w:noProof/>
            <w:webHidden/>
          </w:rPr>
          <w:fldChar w:fldCharType="begin"/>
        </w:r>
        <w:r w:rsidR="006008FF">
          <w:rPr>
            <w:noProof/>
            <w:webHidden/>
          </w:rPr>
          <w:instrText xml:space="preserve"> PAGEREF _Toc443401183 \h </w:instrText>
        </w:r>
        <w:r w:rsidR="003F6B86">
          <w:rPr>
            <w:noProof/>
            <w:webHidden/>
          </w:rPr>
          <w:fldChar w:fldCharType="separate"/>
        </w:r>
        <w:r w:rsidR="00BD6981">
          <w:rPr>
            <w:b/>
            <w:bCs/>
            <w:noProof/>
            <w:webHidden/>
            <w:lang w:val="tr-TR"/>
          </w:rPr>
          <w:t>Hata! Yer işareti tanımlanmamış.</w:t>
        </w:r>
        <w:r w:rsidR="003F6B86">
          <w:rPr>
            <w:noProof/>
            <w:webHidden/>
          </w:rPr>
          <w:fldChar w:fldCharType="end"/>
        </w:r>
      </w:hyperlink>
    </w:p>
    <w:p w14:paraId="3B0BFFB7" w14:textId="77777777" w:rsidR="006008FF" w:rsidRDefault="0028544E" w:rsidP="00F91705">
      <w:pPr>
        <w:pStyle w:val="T1"/>
        <w:rPr>
          <w:rFonts w:asciiTheme="minorHAnsi" w:eastAsiaTheme="minorEastAsia" w:hAnsiTheme="minorHAnsi" w:cstheme="minorBidi"/>
          <w:noProof/>
          <w:sz w:val="22"/>
          <w:szCs w:val="22"/>
          <w:lang w:eastAsia="tr-TR"/>
        </w:rPr>
      </w:pPr>
      <w:hyperlink w:anchor="_Toc443401184" w:history="1">
        <w:r w:rsidR="006008FF" w:rsidRPr="0014643D">
          <w:rPr>
            <w:rStyle w:val="Kpr"/>
            <w:noProof/>
            <w:lang w:val="en-US"/>
          </w:rPr>
          <w:t>6. SONUÇ VE ÖNERİLER</w:t>
        </w:r>
        <w:r w:rsidR="006008FF">
          <w:rPr>
            <w:noProof/>
            <w:webHidden/>
          </w:rPr>
          <w:tab/>
        </w:r>
        <w:r w:rsidR="003F6B86">
          <w:rPr>
            <w:noProof/>
            <w:webHidden/>
          </w:rPr>
          <w:fldChar w:fldCharType="begin"/>
        </w:r>
        <w:r w:rsidR="006008FF">
          <w:rPr>
            <w:noProof/>
            <w:webHidden/>
          </w:rPr>
          <w:instrText xml:space="preserve"> PAGEREF _Toc443401184 \h </w:instrText>
        </w:r>
        <w:r w:rsidR="003F6B86">
          <w:rPr>
            <w:noProof/>
            <w:webHidden/>
          </w:rPr>
        </w:r>
        <w:r w:rsidR="003F6B86">
          <w:rPr>
            <w:noProof/>
            <w:webHidden/>
          </w:rPr>
          <w:fldChar w:fldCharType="separate"/>
        </w:r>
        <w:r w:rsidR="00BD6981">
          <w:rPr>
            <w:noProof/>
            <w:webHidden/>
          </w:rPr>
          <w:t>27</w:t>
        </w:r>
        <w:r w:rsidR="003F6B86">
          <w:rPr>
            <w:noProof/>
            <w:webHidden/>
          </w:rPr>
          <w:fldChar w:fldCharType="end"/>
        </w:r>
      </w:hyperlink>
    </w:p>
    <w:p w14:paraId="565DF41C" w14:textId="77777777" w:rsidR="006008FF" w:rsidRDefault="0028544E">
      <w:pPr>
        <w:pStyle w:val="T2"/>
        <w:rPr>
          <w:rFonts w:asciiTheme="minorHAnsi" w:eastAsiaTheme="minorEastAsia" w:hAnsiTheme="minorHAnsi" w:cstheme="minorBidi"/>
          <w:noProof/>
          <w:sz w:val="22"/>
          <w:szCs w:val="22"/>
          <w:lang w:eastAsia="tr-TR"/>
        </w:rPr>
      </w:pPr>
      <w:hyperlink w:anchor="_Toc443401185" w:history="1">
        <w:r w:rsidR="006008FF" w:rsidRPr="0014643D">
          <w:rPr>
            <w:rStyle w:val="Kpr"/>
            <w:noProof/>
            <w:lang w:val="en-US"/>
          </w:rPr>
          <w:t>6.1 Çalışmanın Uygulama Alanı</w:t>
        </w:r>
        <w:r w:rsidR="006008FF">
          <w:rPr>
            <w:noProof/>
            <w:webHidden/>
          </w:rPr>
          <w:tab/>
        </w:r>
        <w:r w:rsidR="003F6B86">
          <w:rPr>
            <w:noProof/>
            <w:webHidden/>
          </w:rPr>
          <w:fldChar w:fldCharType="begin"/>
        </w:r>
        <w:r w:rsidR="006008FF">
          <w:rPr>
            <w:noProof/>
            <w:webHidden/>
          </w:rPr>
          <w:instrText xml:space="preserve"> PAGEREF _Toc443401185 \h </w:instrText>
        </w:r>
        <w:r w:rsidR="003F6B86">
          <w:rPr>
            <w:noProof/>
            <w:webHidden/>
          </w:rPr>
        </w:r>
        <w:r w:rsidR="003F6B86">
          <w:rPr>
            <w:noProof/>
            <w:webHidden/>
          </w:rPr>
          <w:fldChar w:fldCharType="separate"/>
        </w:r>
        <w:r w:rsidR="00BD6981">
          <w:rPr>
            <w:noProof/>
            <w:webHidden/>
          </w:rPr>
          <w:t>27</w:t>
        </w:r>
        <w:r w:rsidR="003F6B86">
          <w:rPr>
            <w:noProof/>
            <w:webHidden/>
          </w:rPr>
          <w:fldChar w:fldCharType="end"/>
        </w:r>
      </w:hyperlink>
    </w:p>
    <w:p w14:paraId="6D6AADD6" w14:textId="77777777" w:rsidR="006008FF" w:rsidRDefault="0028544E">
      <w:pPr>
        <w:pStyle w:val="T2"/>
        <w:rPr>
          <w:rFonts w:asciiTheme="minorHAnsi" w:eastAsiaTheme="minorEastAsia" w:hAnsiTheme="minorHAnsi" w:cstheme="minorBidi"/>
          <w:noProof/>
          <w:sz w:val="22"/>
          <w:szCs w:val="22"/>
          <w:lang w:eastAsia="tr-TR"/>
        </w:rPr>
      </w:pPr>
      <w:hyperlink w:anchor="_Toc443401186" w:history="1">
        <w:r w:rsidR="006008FF" w:rsidRPr="0014643D">
          <w:rPr>
            <w:rStyle w:val="Kpr"/>
            <w:noProof/>
            <w:lang w:val="en-US"/>
          </w:rPr>
          <w:t>6.2 İkinci Derece Başlık Nasıl: İlk Harfler Büyük</w:t>
        </w:r>
        <w:r w:rsidR="006008FF">
          <w:rPr>
            <w:noProof/>
            <w:webHidden/>
          </w:rPr>
          <w:tab/>
        </w:r>
        <w:r w:rsidR="003F6B86">
          <w:rPr>
            <w:noProof/>
            <w:webHidden/>
          </w:rPr>
          <w:fldChar w:fldCharType="begin"/>
        </w:r>
        <w:r w:rsidR="006008FF">
          <w:rPr>
            <w:noProof/>
            <w:webHidden/>
          </w:rPr>
          <w:instrText xml:space="preserve"> PAGEREF _Toc443401186 \h </w:instrText>
        </w:r>
        <w:r w:rsidR="003F6B86">
          <w:rPr>
            <w:noProof/>
            <w:webHidden/>
          </w:rPr>
        </w:r>
        <w:r w:rsidR="003F6B86">
          <w:rPr>
            <w:noProof/>
            <w:webHidden/>
          </w:rPr>
          <w:fldChar w:fldCharType="separate"/>
        </w:r>
        <w:r w:rsidR="00BD6981">
          <w:rPr>
            <w:noProof/>
            <w:webHidden/>
          </w:rPr>
          <w:t>27</w:t>
        </w:r>
        <w:r w:rsidR="003F6B86">
          <w:rPr>
            <w:noProof/>
            <w:webHidden/>
          </w:rPr>
          <w:fldChar w:fldCharType="end"/>
        </w:r>
      </w:hyperlink>
    </w:p>
    <w:p w14:paraId="309BD883" w14:textId="77777777" w:rsidR="006008FF" w:rsidRDefault="0028544E">
      <w:pPr>
        <w:pStyle w:val="T3"/>
        <w:rPr>
          <w:rFonts w:asciiTheme="minorHAnsi" w:eastAsiaTheme="minorEastAsia" w:hAnsiTheme="minorHAnsi" w:cstheme="minorBidi"/>
          <w:noProof/>
          <w:sz w:val="22"/>
          <w:szCs w:val="22"/>
          <w:lang w:eastAsia="tr-TR"/>
        </w:rPr>
      </w:pPr>
      <w:hyperlink w:anchor="_Toc443401187" w:history="1">
        <w:r w:rsidR="006008FF" w:rsidRPr="0014643D">
          <w:rPr>
            <w:rStyle w:val="Kpr"/>
            <w:noProof/>
            <w:lang w:val="en-US"/>
          </w:rPr>
          <w:t>6.2.1 Üçüncü derece başlık nasıl: ilk harf büyük diğerleri küçük</w:t>
        </w:r>
        <w:r w:rsidR="006008FF">
          <w:rPr>
            <w:noProof/>
            <w:webHidden/>
          </w:rPr>
          <w:tab/>
        </w:r>
        <w:r w:rsidR="003F6B86">
          <w:rPr>
            <w:noProof/>
            <w:webHidden/>
          </w:rPr>
          <w:fldChar w:fldCharType="begin"/>
        </w:r>
        <w:r w:rsidR="006008FF">
          <w:rPr>
            <w:noProof/>
            <w:webHidden/>
          </w:rPr>
          <w:instrText xml:space="preserve"> PAGEREF _Toc443401187 \h </w:instrText>
        </w:r>
        <w:r w:rsidR="003F6B86">
          <w:rPr>
            <w:noProof/>
            <w:webHidden/>
          </w:rPr>
        </w:r>
        <w:r w:rsidR="003F6B86">
          <w:rPr>
            <w:noProof/>
            <w:webHidden/>
          </w:rPr>
          <w:fldChar w:fldCharType="separate"/>
        </w:r>
        <w:r w:rsidR="00BD6981">
          <w:rPr>
            <w:noProof/>
            <w:webHidden/>
          </w:rPr>
          <w:t>27</w:t>
        </w:r>
        <w:r w:rsidR="003F6B86">
          <w:rPr>
            <w:noProof/>
            <w:webHidden/>
          </w:rPr>
          <w:fldChar w:fldCharType="end"/>
        </w:r>
      </w:hyperlink>
    </w:p>
    <w:p w14:paraId="65CDF779" w14:textId="77777777" w:rsidR="006008FF" w:rsidRDefault="0028544E">
      <w:pPr>
        <w:pStyle w:val="T4"/>
        <w:tabs>
          <w:tab w:val="right" w:leader="dot" w:pos="8210"/>
        </w:tabs>
        <w:rPr>
          <w:rFonts w:asciiTheme="minorHAnsi" w:eastAsiaTheme="minorEastAsia" w:hAnsiTheme="minorHAnsi" w:cstheme="minorBidi"/>
          <w:noProof/>
          <w:sz w:val="22"/>
          <w:szCs w:val="22"/>
          <w:lang w:val="tr-TR" w:eastAsia="tr-TR"/>
        </w:rPr>
      </w:pPr>
      <w:hyperlink w:anchor="_Toc443401188" w:history="1">
        <w:r w:rsidR="006008FF" w:rsidRPr="0014643D">
          <w:rPr>
            <w:rStyle w:val="Kpr"/>
            <w:noProof/>
          </w:rPr>
          <w:t>6.2.1.1 Dördüncü derece başlık nasıl: ilk harf büyük diğerleri küçük</w:t>
        </w:r>
        <w:r w:rsidR="006008FF">
          <w:rPr>
            <w:noProof/>
            <w:webHidden/>
          </w:rPr>
          <w:tab/>
        </w:r>
        <w:r w:rsidR="003F6B86">
          <w:rPr>
            <w:noProof/>
            <w:webHidden/>
          </w:rPr>
          <w:fldChar w:fldCharType="begin"/>
        </w:r>
        <w:r w:rsidR="006008FF">
          <w:rPr>
            <w:noProof/>
            <w:webHidden/>
          </w:rPr>
          <w:instrText xml:space="preserve"> PAGEREF _Toc443401188 \h </w:instrText>
        </w:r>
        <w:r w:rsidR="003F6B86">
          <w:rPr>
            <w:noProof/>
            <w:webHidden/>
          </w:rPr>
        </w:r>
        <w:r w:rsidR="003F6B86">
          <w:rPr>
            <w:noProof/>
            <w:webHidden/>
          </w:rPr>
          <w:fldChar w:fldCharType="separate"/>
        </w:r>
        <w:r w:rsidR="00BD6981">
          <w:rPr>
            <w:noProof/>
            <w:webHidden/>
          </w:rPr>
          <w:t>27</w:t>
        </w:r>
        <w:r w:rsidR="003F6B86">
          <w:rPr>
            <w:noProof/>
            <w:webHidden/>
          </w:rPr>
          <w:fldChar w:fldCharType="end"/>
        </w:r>
      </w:hyperlink>
    </w:p>
    <w:p w14:paraId="299BCDA7" w14:textId="77777777" w:rsidR="006008FF" w:rsidRDefault="0028544E" w:rsidP="00F91705">
      <w:pPr>
        <w:pStyle w:val="T1"/>
        <w:rPr>
          <w:rFonts w:asciiTheme="minorHAnsi" w:eastAsiaTheme="minorEastAsia" w:hAnsiTheme="minorHAnsi" w:cstheme="minorBidi"/>
          <w:noProof/>
          <w:sz w:val="22"/>
          <w:szCs w:val="22"/>
          <w:lang w:eastAsia="tr-TR"/>
        </w:rPr>
      </w:pPr>
      <w:hyperlink w:anchor="_Toc443401189" w:history="1">
        <w:r w:rsidR="006008FF" w:rsidRPr="0014643D">
          <w:rPr>
            <w:rStyle w:val="Kpr"/>
            <w:noProof/>
            <w:lang w:val="en-US"/>
          </w:rPr>
          <w:t>KAYNAKLAR</w:t>
        </w:r>
        <w:r w:rsidR="006008FF">
          <w:rPr>
            <w:noProof/>
            <w:webHidden/>
          </w:rPr>
          <w:tab/>
        </w:r>
        <w:r w:rsidR="003F6B86">
          <w:rPr>
            <w:noProof/>
            <w:webHidden/>
          </w:rPr>
          <w:fldChar w:fldCharType="begin"/>
        </w:r>
        <w:r w:rsidR="006008FF">
          <w:rPr>
            <w:noProof/>
            <w:webHidden/>
          </w:rPr>
          <w:instrText xml:space="preserve"> PAGEREF _Toc443401189 \h </w:instrText>
        </w:r>
        <w:r w:rsidR="003F6B86">
          <w:rPr>
            <w:noProof/>
            <w:webHidden/>
          </w:rPr>
        </w:r>
        <w:r w:rsidR="003F6B86">
          <w:rPr>
            <w:noProof/>
            <w:webHidden/>
          </w:rPr>
          <w:fldChar w:fldCharType="separate"/>
        </w:r>
        <w:r w:rsidR="00BD6981">
          <w:rPr>
            <w:noProof/>
            <w:webHidden/>
          </w:rPr>
          <w:t>29</w:t>
        </w:r>
        <w:r w:rsidR="003F6B86">
          <w:rPr>
            <w:noProof/>
            <w:webHidden/>
          </w:rPr>
          <w:fldChar w:fldCharType="end"/>
        </w:r>
      </w:hyperlink>
    </w:p>
    <w:p w14:paraId="592D3A56" w14:textId="77777777" w:rsidR="006008FF" w:rsidRDefault="0028544E" w:rsidP="00F91705">
      <w:pPr>
        <w:pStyle w:val="T1"/>
        <w:rPr>
          <w:rFonts w:asciiTheme="minorHAnsi" w:eastAsiaTheme="minorEastAsia" w:hAnsiTheme="minorHAnsi" w:cstheme="minorBidi"/>
          <w:noProof/>
          <w:sz w:val="22"/>
          <w:szCs w:val="22"/>
          <w:lang w:eastAsia="tr-TR"/>
        </w:rPr>
      </w:pPr>
      <w:hyperlink w:anchor="_Toc443401190" w:history="1">
        <w:r w:rsidR="006008FF" w:rsidRPr="0014643D">
          <w:rPr>
            <w:rStyle w:val="Kpr"/>
            <w:noProof/>
            <w:lang w:val="en-US"/>
          </w:rPr>
          <w:t>EKLER</w:t>
        </w:r>
        <w:r w:rsidR="006008FF">
          <w:rPr>
            <w:noProof/>
            <w:webHidden/>
          </w:rPr>
          <w:tab/>
        </w:r>
        <w:r w:rsidR="00EA5CCC" w:rsidRPr="00EA5CCC">
          <w:rPr>
            <w:noProof/>
            <w:webHidden/>
          </w:rPr>
          <w:tab/>
        </w:r>
        <w:r w:rsidR="003F6B86">
          <w:rPr>
            <w:noProof/>
            <w:webHidden/>
          </w:rPr>
          <w:fldChar w:fldCharType="begin"/>
        </w:r>
        <w:r w:rsidR="006008FF">
          <w:rPr>
            <w:noProof/>
            <w:webHidden/>
          </w:rPr>
          <w:instrText xml:space="preserve"> PAGEREF _Toc443401190 \h </w:instrText>
        </w:r>
        <w:r w:rsidR="003F6B86">
          <w:rPr>
            <w:noProof/>
            <w:webHidden/>
          </w:rPr>
        </w:r>
        <w:r w:rsidR="003F6B86">
          <w:rPr>
            <w:noProof/>
            <w:webHidden/>
          </w:rPr>
          <w:fldChar w:fldCharType="separate"/>
        </w:r>
        <w:r w:rsidR="00BD6981">
          <w:rPr>
            <w:noProof/>
            <w:webHidden/>
          </w:rPr>
          <w:t>33</w:t>
        </w:r>
        <w:r w:rsidR="003F6B86">
          <w:rPr>
            <w:noProof/>
            <w:webHidden/>
          </w:rPr>
          <w:fldChar w:fldCharType="end"/>
        </w:r>
      </w:hyperlink>
    </w:p>
    <w:p w14:paraId="3723D7B3" w14:textId="77777777" w:rsidR="006008FF" w:rsidRDefault="0028544E" w:rsidP="00F91705">
      <w:pPr>
        <w:pStyle w:val="T1"/>
        <w:rPr>
          <w:rFonts w:asciiTheme="minorHAnsi" w:eastAsiaTheme="minorEastAsia" w:hAnsiTheme="minorHAnsi" w:cstheme="minorBidi"/>
          <w:noProof/>
          <w:sz w:val="22"/>
          <w:szCs w:val="22"/>
          <w:lang w:eastAsia="tr-TR"/>
        </w:rPr>
      </w:pPr>
      <w:hyperlink w:anchor="_Toc443401191" w:history="1">
        <w:r w:rsidR="006008FF" w:rsidRPr="0014643D">
          <w:rPr>
            <w:rStyle w:val="Kpr"/>
            <w:noProof/>
          </w:rPr>
          <w:t>ÖZGEÇMİŞ</w:t>
        </w:r>
        <w:r w:rsidR="006008FF">
          <w:rPr>
            <w:noProof/>
            <w:webHidden/>
          </w:rPr>
          <w:tab/>
        </w:r>
        <w:r w:rsidR="003F6B86">
          <w:rPr>
            <w:noProof/>
            <w:webHidden/>
          </w:rPr>
          <w:fldChar w:fldCharType="begin"/>
        </w:r>
        <w:r w:rsidR="006008FF">
          <w:rPr>
            <w:noProof/>
            <w:webHidden/>
          </w:rPr>
          <w:instrText xml:space="preserve"> PAGEREF _Toc443401191 \h </w:instrText>
        </w:r>
        <w:r w:rsidR="003F6B86">
          <w:rPr>
            <w:noProof/>
            <w:webHidden/>
          </w:rPr>
        </w:r>
        <w:r w:rsidR="003F6B86">
          <w:rPr>
            <w:noProof/>
            <w:webHidden/>
          </w:rPr>
          <w:fldChar w:fldCharType="separate"/>
        </w:r>
        <w:r w:rsidR="00BD6981">
          <w:rPr>
            <w:noProof/>
            <w:webHidden/>
          </w:rPr>
          <w:t>37</w:t>
        </w:r>
        <w:r w:rsidR="003F6B86">
          <w:rPr>
            <w:noProof/>
            <w:webHidden/>
          </w:rPr>
          <w:fldChar w:fldCharType="end"/>
        </w:r>
      </w:hyperlink>
    </w:p>
    <w:p w14:paraId="7516BB6D" w14:textId="77777777" w:rsidR="00EF165E" w:rsidRPr="00E9219D" w:rsidRDefault="003F6B86" w:rsidP="008102EB">
      <w:pPr>
        <w:tabs>
          <w:tab w:val="right" w:leader="dot" w:pos="8505"/>
        </w:tabs>
        <w:rPr>
          <w:lang w:val="en-US" w:eastAsia="en-US"/>
        </w:rPr>
      </w:pPr>
      <w:r>
        <w:rPr>
          <w:lang w:val="en-US"/>
        </w:rPr>
        <w:fldChar w:fldCharType="end"/>
      </w:r>
    </w:p>
    <w:p w14:paraId="042136CB" w14:textId="77777777" w:rsidR="00EF04EB" w:rsidRDefault="00EF04EB" w:rsidP="00EF04EB">
      <w:pPr>
        <w:rPr>
          <w:lang w:val="en-GB"/>
        </w:rPr>
      </w:pPr>
      <w:bookmarkStart w:id="20" w:name="_Toc190755568"/>
      <w:bookmarkStart w:id="21" w:name="_Toc190755889"/>
    </w:p>
    <w:p w14:paraId="093FB655" w14:textId="77777777" w:rsidR="00EF04EB" w:rsidRDefault="00EF04EB" w:rsidP="00EF04EB">
      <w:pPr>
        <w:rPr>
          <w:lang w:val="en-GB"/>
        </w:rPr>
      </w:pPr>
    </w:p>
    <w:p w14:paraId="6C429146" w14:textId="77777777" w:rsidR="00712CC3" w:rsidRDefault="00712CC3" w:rsidP="00592D09">
      <w:pPr>
        <w:sectPr w:rsidR="00712CC3" w:rsidSect="009C56DF">
          <w:pgSz w:w="11906" w:h="16838"/>
          <w:pgMar w:top="1418" w:right="1418" w:bottom="1418" w:left="2268" w:header="709" w:footer="709" w:gutter="0"/>
          <w:pgNumType w:fmt="lowerRoman"/>
          <w:cols w:space="708"/>
          <w:docGrid w:linePitch="360"/>
        </w:sectPr>
      </w:pPr>
    </w:p>
    <w:p w14:paraId="50CC25B0" w14:textId="77777777" w:rsidR="00037424" w:rsidRPr="00712CC3" w:rsidRDefault="00037424" w:rsidP="0012081A">
      <w:pPr>
        <w:pStyle w:val="BASLIK1"/>
        <w:numPr>
          <w:ilvl w:val="0"/>
          <w:numId w:val="0"/>
        </w:numPr>
      </w:pPr>
      <w:bookmarkStart w:id="22" w:name="_Toc443401143"/>
      <w:commentRangeStart w:id="23"/>
      <w:r w:rsidRPr="00712CC3">
        <w:lastRenderedPageBreak/>
        <w:t>KISALTMALAR</w:t>
      </w:r>
      <w:bookmarkEnd w:id="20"/>
      <w:bookmarkEnd w:id="21"/>
      <w:bookmarkEnd w:id="22"/>
      <w:commentRangeEnd w:id="23"/>
      <w:r w:rsidR="00B02D7A">
        <w:rPr>
          <w:rStyle w:val="AklamaBavurusu"/>
          <w:rFonts w:eastAsia="Times New Roman"/>
          <w:b w:val="0"/>
        </w:rPr>
        <w:commentReference w:id="23"/>
      </w:r>
    </w:p>
    <w:p w14:paraId="42CEA322" w14:textId="77777777" w:rsidR="00037424" w:rsidRPr="00ED1E96" w:rsidRDefault="00037424" w:rsidP="00632FDE">
      <w:pPr>
        <w:tabs>
          <w:tab w:val="left" w:pos="1418"/>
        </w:tabs>
        <w:spacing w:before="120" w:after="120"/>
        <w:ind w:left="1418" w:hanging="1418"/>
        <w:rPr>
          <w:lang w:val="en-US"/>
        </w:rPr>
      </w:pPr>
      <w:commentRangeStart w:id="24"/>
      <w:r w:rsidRPr="00ED1E96">
        <w:rPr>
          <w:b/>
          <w:lang w:val="en-US"/>
        </w:rPr>
        <w:t>AIC</w:t>
      </w:r>
      <w:commentRangeEnd w:id="24"/>
      <w:r w:rsidR="00B02D7A" w:rsidRPr="00ED1E96">
        <w:rPr>
          <w:rStyle w:val="AklamaBavurusu"/>
        </w:rPr>
        <w:commentReference w:id="24"/>
      </w:r>
      <w:r w:rsidR="00201008">
        <w:rPr>
          <w:b/>
          <w:lang w:val="en-US"/>
        </w:rPr>
        <w:tab/>
      </w:r>
      <w:r w:rsidRPr="00ED1E96">
        <w:rPr>
          <w:b/>
          <w:lang w:val="en-US"/>
        </w:rPr>
        <w:t xml:space="preserve">: </w:t>
      </w:r>
      <w:r w:rsidRPr="00ED1E96">
        <w:rPr>
          <w:lang w:val="en-US"/>
        </w:rPr>
        <w:t>Akaike Information Criteria</w:t>
      </w:r>
    </w:p>
    <w:p w14:paraId="0C553329" w14:textId="77777777" w:rsidR="00ED1E96" w:rsidRPr="00ED1E96" w:rsidRDefault="00ED1E96" w:rsidP="00632FDE">
      <w:pPr>
        <w:tabs>
          <w:tab w:val="left" w:pos="1418"/>
        </w:tabs>
        <w:spacing w:before="120" w:after="120"/>
        <w:jc w:val="both"/>
        <w:rPr>
          <w:lang w:val="en-US"/>
        </w:rPr>
      </w:pPr>
      <w:bookmarkStart w:id="25" w:name="_Toc190755569"/>
      <w:bookmarkStart w:id="26" w:name="_Toc190755890"/>
      <w:r w:rsidRPr="00ED1E96">
        <w:rPr>
          <w:b/>
          <w:lang w:val="en-US"/>
        </w:rPr>
        <w:t>TGA</w:t>
      </w:r>
      <w:r w:rsidR="00201008">
        <w:rPr>
          <w:lang w:val="en-US"/>
        </w:rPr>
        <w:tab/>
      </w:r>
      <w:r w:rsidRPr="00201008">
        <w:rPr>
          <w:b/>
          <w:lang w:val="en-US"/>
        </w:rPr>
        <w:t xml:space="preserve">: </w:t>
      </w:r>
      <w:r w:rsidRPr="00ED1E96">
        <w:rPr>
          <w:lang w:val="en-US"/>
        </w:rPr>
        <w:t>Tahmin Gözlem Açıklama</w:t>
      </w:r>
    </w:p>
    <w:p w14:paraId="3B985D46" w14:textId="77777777" w:rsidR="00ED1E96" w:rsidRPr="00ED1E96" w:rsidRDefault="00ED1E96" w:rsidP="00632FDE">
      <w:pPr>
        <w:tabs>
          <w:tab w:val="left" w:pos="1418"/>
        </w:tabs>
        <w:spacing w:before="120" w:after="120"/>
        <w:jc w:val="both"/>
        <w:rPr>
          <w:lang w:val="en-US"/>
        </w:rPr>
      </w:pPr>
      <w:r w:rsidRPr="00ED1E96">
        <w:rPr>
          <w:b/>
          <w:lang w:val="en-US"/>
        </w:rPr>
        <w:t>STEM</w:t>
      </w:r>
      <w:r w:rsidR="00201008">
        <w:rPr>
          <w:lang w:val="en-US"/>
        </w:rPr>
        <w:tab/>
      </w:r>
      <w:r w:rsidRPr="00201008">
        <w:rPr>
          <w:b/>
          <w:lang w:val="en-US"/>
        </w:rPr>
        <w:t>:</w:t>
      </w:r>
      <w:r w:rsidRPr="00ED1E96">
        <w:rPr>
          <w:lang w:val="en-US"/>
        </w:rPr>
        <w:t xml:space="preserve"> Science, Technology, Engineering, Mathematics</w:t>
      </w:r>
    </w:p>
    <w:p w14:paraId="5F3F14CE" w14:textId="77777777" w:rsidR="00ED1E96" w:rsidRPr="00ED1E96" w:rsidRDefault="00ED1E96" w:rsidP="00632FDE">
      <w:pPr>
        <w:tabs>
          <w:tab w:val="left" w:pos="1418"/>
        </w:tabs>
        <w:spacing w:before="120" w:after="120"/>
        <w:jc w:val="both"/>
        <w:rPr>
          <w:lang w:val="en-US"/>
        </w:rPr>
      </w:pPr>
      <w:r w:rsidRPr="00ED1E96">
        <w:rPr>
          <w:b/>
          <w:lang w:val="en-US"/>
        </w:rPr>
        <w:t>FeTeMM</w:t>
      </w:r>
      <w:r w:rsidR="00201008">
        <w:rPr>
          <w:lang w:val="en-US"/>
        </w:rPr>
        <w:tab/>
      </w:r>
      <w:r w:rsidRPr="00201008">
        <w:rPr>
          <w:b/>
          <w:lang w:val="en-US"/>
        </w:rPr>
        <w:t xml:space="preserve">: </w:t>
      </w:r>
      <w:r w:rsidRPr="00ED1E96">
        <w:rPr>
          <w:lang w:val="en-US"/>
        </w:rPr>
        <w:t>Fen, Teknoloji, Mühendislik, Matematik</w:t>
      </w:r>
    </w:p>
    <w:p w14:paraId="120DFC87" w14:textId="77777777" w:rsidR="00ED1E96" w:rsidRPr="00ED1E96" w:rsidRDefault="00ED1E96" w:rsidP="00632FDE">
      <w:pPr>
        <w:tabs>
          <w:tab w:val="left" w:pos="1418"/>
        </w:tabs>
        <w:spacing w:before="120" w:after="120"/>
        <w:jc w:val="both"/>
        <w:rPr>
          <w:lang w:val="en-US"/>
        </w:rPr>
      </w:pPr>
      <w:r w:rsidRPr="00ED1E96">
        <w:rPr>
          <w:b/>
          <w:lang w:val="en-US"/>
        </w:rPr>
        <w:t>BSB</w:t>
      </w:r>
      <w:r w:rsidR="00201008">
        <w:rPr>
          <w:lang w:val="en-US"/>
        </w:rPr>
        <w:tab/>
      </w:r>
      <w:r w:rsidRPr="00201008">
        <w:rPr>
          <w:b/>
          <w:lang w:val="en-US"/>
        </w:rPr>
        <w:t>:</w:t>
      </w:r>
      <w:r w:rsidRPr="00ED1E96">
        <w:rPr>
          <w:lang w:val="en-US"/>
        </w:rPr>
        <w:t xml:space="preserve"> Bilimsel Süreç Becerileri </w:t>
      </w:r>
    </w:p>
    <w:p w14:paraId="3D9D8AC7" w14:textId="77777777" w:rsidR="00ED1E96" w:rsidRPr="00ED1E96" w:rsidRDefault="00ED1E96" w:rsidP="00632FDE">
      <w:pPr>
        <w:tabs>
          <w:tab w:val="left" w:pos="1418"/>
        </w:tabs>
        <w:spacing w:before="120" w:after="120"/>
        <w:jc w:val="both"/>
        <w:rPr>
          <w:lang w:val="en-US"/>
        </w:rPr>
      </w:pPr>
      <w:r w:rsidRPr="00ED1E96">
        <w:rPr>
          <w:b/>
          <w:lang w:val="en-US"/>
        </w:rPr>
        <w:t>MEB</w:t>
      </w:r>
      <w:r w:rsidR="00201008">
        <w:rPr>
          <w:lang w:val="en-US"/>
        </w:rPr>
        <w:tab/>
      </w:r>
      <w:r w:rsidRPr="00201008">
        <w:rPr>
          <w:b/>
          <w:lang w:val="en-US"/>
        </w:rPr>
        <w:t>:</w:t>
      </w:r>
      <w:r w:rsidRPr="00ED1E96">
        <w:rPr>
          <w:lang w:val="en-US"/>
        </w:rPr>
        <w:t xml:space="preserve"> Milli Eğitim Bakanlığı </w:t>
      </w:r>
    </w:p>
    <w:p w14:paraId="5FE1D5EC" w14:textId="77777777" w:rsidR="00ED1E96" w:rsidRPr="00ED1E96" w:rsidRDefault="00ED1E96" w:rsidP="00632FDE">
      <w:pPr>
        <w:tabs>
          <w:tab w:val="left" w:pos="1418"/>
        </w:tabs>
        <w:spacing w:before="120" w:after="120"/>
        <w:jc w:val="both"/>
        <w:rPr>
          <w:lang w:val="en-US"/>
        </w:rPr>
      </w:pPr>
      <w:r w:rsidRPr="00ED1E96">
        <w:rPr>
          <w:b/>
          <w:lang w:val="en-US"/>
        </w:rPr>
        <w:t>FTT</w:t>
      </w:r>
      <w:r w:rsidR="00201008">
        <w:rPr>
          <w:b/>
          <w:lang w:val="en-US"/>
        </w:rPr>
        <w:t>Ç</w:t>
      </w:r>
      <w:r w:rsidR="00201008">
        <w:rPr>
          <w:b/>
          <w:lang w:val="en-US"/>
        </w:rPr>
        <w:tab/>
      </w:r>
      <w:r w:rsidRPr="00201008">
        <w:rPr>
          <w:b/>
          <w:lang w:val="en-US"/>
        </w:rPr>
        <w:t>:</w:t>
      </w:r>
      <w:r w:rsidRPr="00ED1E96">
        <w:rPr>
          <w:lang w:val="en-US"/>
        </w:rPr>
        <w:t xml:space="preserve"> Fen Teknoloji Toplum Çevre </w:t>
      </w:r>
    </w:p>
    <w:p w14:paraId="75D8B292" w14:textId="77777777" w:rsidR="00ED1E96" w:rsidRPr="00ED1E96" w:rsidRDefault="00ED1E96" w:rsidP="00632FDE">
      <w:pPr>
        <w:tabs>
          <w:tab w:val="left" w:pos="1418"/>
        </w:tabs>
        <w:spacing w:before="120" w:after="120"/>
        <w:ind w:left="1560" w:hanging="1560"/>
        <w:jc w:val="both"/>
      </w:pPr>
      <w:r w:rsidRPr="00ED1E96">
        <w:rPr>
          <w:b/>
          <w:lang w:val="en-US"/>
        </w:rPr>
        <w:t>PISA</w:t>
      </w:r>
      <w:r w:rsidR="00201008">
        <w:rPr>
          <w:lang w:val="en-US"/>
        </w:rPr>
        <w:tab/>
      </w:r>
      <w:r w:rsidRPr="00201008">
        <w:rPr>
          <w:b/>
          <w:lang w:val="en-US"/>
        </w:rPr>
        <w:t>:</w:t>
      </w:r>
      <w:r w:rsidRPr="00ED1E96">
        <w:rPr>
          <w:lang w:val="en-US"/>
        </w:rPr>
        <w:t xml:space="preserve"> </w:t>
      </w:r>
      <w:r w:rsidRPr="00ED1E96">
        <w:t xml:space="preserve">Programme for International Student Assessment </w:t>
      </w:r>
    </w:p>
    <w:p w14:paraId="15478433" w14:textId="77777777" w:rsidR="00ED1E96" w:rsidRPr="00ED1E96" w:rsidRDefault="00201008" w:rsidP="00632FDE">
      <w:pPr>
        <w:tabs>
          <w:tab w:val="left" w:pos="1418"/>
        </w:tabs>
        <w:spacing w:before="120" w:after="120"/>
        <w:jc w:val="both"/>
        <w:rPr>
          <w:lang w:val="en-US"/>
        </w:rPr>
      </w:pPr>
      <w:r>
        <w:t xml:space="preserve">                         </w:t>
      </w:r>
      <w:r w:rsidR="00ED1E96" w:rsidRPr="00ED1E96">
        <w:t>(</w:t>
      </w:r>
      <w:r w:rsidR="00ED1E96" w:rsidRPr="00ED1E96">
        <w:rPr>
          <w:lang w:val="en-US"/>
        </w:rPr>
        <w:t>Uluslararası Öğrenci Değerlendirme Programı)</w:t>
      </w:r>
    </w:p>
    <w:p w14:paraId="73A7676D" w14:textId="77777777" w:rsidR="00ED1E96" w:rsidRPr="00ED1E96" w:rsidRDefault="00ED1E96" w:rsidP="00632FDE">
      <w:pPr>
        <w:tabs>
          <w:tab w:val="left" w:pos="1418"/>
        </w:tabs>
        <w:spacing w:before="120" w:after="120"/>
        <w:ind w:left="1560" w:hanging="1560"/>
        <w:jc w:val="both"/>
      </w:pPr>
      <w:r w:rsidRPr="00ED1E96">
        <w:rPr>
          <w:b/>
          <w:lang w:val="en-US"/>
        </w:rPr>
        <w:t>SPSS</w:t>
      </w:r>
      <w:r w:rsidR="00201008">
        <w:rPr>
          <w:lang w:val="en-US"/>
        </w:rPr>
        <w:tab/>
      </w:r>
      <w:r w:rsidRPr="00201008">
        <w:rPr>
          <w:b/>
          <w:lang w:val="en-US"/>
        </w:rPr>
        <w:t>:</w:t>
      </w:r>
      <w:r w:rsidRPr="00ED1E96">
        <w:rPr>
          <w:lang w:val="en-US"/>
        </w:rPr>
        <w:t xml:space="preserve"> </w:t>
      </w:r>
      <w:r w:rsidRPr="00ED1E96">
        <w:t xml:space="preserve">Statistical Package for Social Sciences </w:t>
      </w:r>
    </w:p>
    <w:p w14:paraId="7837A4B3" w14:textId="77777777" w:rsidR="00ED1E96" w:rsidRPr="00ED1E96" w:rsidRDefault="00201008" w:rsidP="00632FDE">
      <w:pPr>
        <w:tabs>
          <w:tab w:val="left" w:pos="1418"/>
        </w:tabs>
        <w:spacing w:before="120" w:after="120"/>
        <w:ind w:left="1560" w:hanging="1560"/>
        <w:jc w:val="both"/>
      </w:pPr>
      <w:r>
        <w:t xml:space="preserve">                         </w:t>
      </w:r>
      <w:r w:rsidR="00ED1E96" w:rsidRPr="00ED1E96">
        <w:t>(Sosyal bilimler için veri analizi )</w:t>
      </w:r>
    </w:p>
    <w:p w14:paraId="09B65AA5" w14:textId="77777777" w:rsidR="00ED1E96" w:rsidRPr="00ED1E96" w:rsidRDefault="00ED1E96" w:rsidP="00632FDE">
      <w:pPr>
        <w:tabs>
          <w:tab w:val="left" w:pos="1418"/>
        </w:tabs>
        <w:spacing w:before="120" w:after="120"/>
        <w:ind w:left="1560" w:hanging="1560"/>
        <w:jc w:val="both"/>
        <w:rPr>
          <w:rStyle w:val="Gl"/>
          <w:b w:val="0"/>
          <w:color w:val="212529"/>
          <w:szCs w:val="16"/>
          <w:shd w:val="clear" w:color="auto" w:fill="FFFFFF"/>
        </w:rPr>
      </w:pPr>
      <w:r w:rsidRPr="00ED1E96">
        <w:rPr>
          <w:rStyle w:val="Gl"/>
          <w:color w:val="212529"/>
          <w:szCs w:val="16"/>
          <w:shd w:val="clear" w:color="auto" w:fill="FFFFFF"/>
        </w:rPr>
        <w:t>TIMSS</w:t>
      </w:r>
      <w:r w:rsidR="00201008">
        <w:rPr>
          <w:rStyle w:val="Gl"/>
          <w:b w:val="0"/>
          <w:color w:val="212529"/>
          <w:szCs w:val="16"/>
          <w:shd w:val="clear" w:color="auto" w:fill="FFFFFF"/>
        </w:rPr>
        <w:tab/>
      </w:r>
      <w:r w:rsidRPr="00201008">
        <w:rPr>
          <w:rStyle w:val="Gl"/>
          <w:color w:val="212529"/>
          <w:szCs w:val="16"/>
          <w:shd w:val="clear" w:color="auto" w:fill="FFFFFF"/>
        </w:rPr>
        <w:t>:</w:t>
      </w:r>
      <w:r w:rsidRPr="00ED1E96">
        <w:rPr>
          <w:rStyle w:val="Gl"/>
          <w:b w:val="0"/>
          <w:color w:val="212529"/>
          <w:szCs w:val="16"/>
          <w:shd w:val="clear" w:color="auto" w:fill="FFFFFF"/>
        </w:rPr>
        <w:t xml:space="preserve">Trends in International Mathematics and Science Study </w:t>
      </w:r>
    </w:p>
    <w:p w14:paraId="33C029E8" w14:textId="77777777" w:rsidR="00ED1E96" w:rsidRDefault="00201008" w:rsidP="00632FDE">
      <w:pPr>
        <w:tabs>
          <w:tab w:val="left" w:pos="1418"/>
        </w:tabs>
        <w:spacing w:before="120" w:after="120"/>
        <w:ind w:left="1560" w:hanging="1560"/>
        <w:jc w:val="both"/>
        <w:rPr>
          <w:rStyle w:val="Gl"/>
          <w:b w:val="0"/>
          <w:color w:val="212529"/>
          <w:szCs w:val="16"/>
          <w:shd w:val="clear" w:color="auto" w:fill="FFFFFF"/>
        </w:rPr>
      </w:pPr>
      <w:r>
        <w:rPr>
          <w:rStyle w:val="Gl"/>
          <w:b w:val="0"/>
          <w:color w:val="212529"/>
          <w:szCs w:val="16"/>
          <w:shd w:val="clear" w:color="auto" w:fill="FFFFFF"/>
        </w:rPr>
        <w:t xml:space="preserve">                         </w:t>
      </w:r>
      <w:r w:rsidR="00ED1E96" w:rsidRPr="00ED1E96">
        <w:rPr>
          <w:rStyle w:val="Gl"/>
          <w:b w:val="0"/>
          <w:color w:val="212529"/>
          <w:szCs w:val="16"/>
          <w:shd w:val="clear" w:color="auto" w:fill="FFFFFF"/>
        </w:rPr>
        <w:t>(Uluslararası Matematik ve Fen Eğilimleri Araştırması)</w:t>
      </w:r>
    </w:p>
    <w:p w14:paraId="6E148B6F" w14:textId="77777777" w:rsidR="00E06F22" w:rsidRPr="006E0B42" w:rsidRDefault="00E06F22" w:rsidP="00806536">
      <w:pPr>
        <w:tabs>
          <w:tab w:val="left" w:pos="1418"/>
        </w:tabs>
        <w:spacing w:before="120" w:after="120"/>
        <w:ind w:left="1560" w:hanging="1560"/>
        <w:rPr>
          <w:b/>
          <w:sz w:val="40"/>
          <w:lang w:val="en-US"/>
        </w:rPr>
      </w:pPr>
    </w:p>
    <w:p w14:paraId="25361F95" w14:textId="77777777" w:rsidR="001E2580" w:rsidRDefault="001E2580" w:rsidP="00773A37">
      <w:pPr>
        <w:tabs>
          <w:tab w:val="left" w:pos="1418"/>
        </w:tabs>
        <w:spacing w:before="120" w:after="120"/>
        <w:rPr>
          <w:lang w:val="en-US"/>
        </w:rPr>
      </w:pPr>
    </w:p>
    <w:p w14:paraId="28664D27" w14:textId="77777777" w:rsidR="001E2580" w:rsidRDefault="001E2580" w:rsidP="00773A37">
      <w:pPr>
        <w:tabs>
          <w:tab w:val="left" w:pos="1418"/>
        </w:tabs>
        <w:spacing w:before="120" w:after="120"/>
        <w:rPr>
          <w:lang w:val="en-US"/>
        </w:rPr>
      </w:pPr>
    </w:p>
    <w:p w14:paraId="77AAA995" w14:textId="77777777" w:rsidR="004768DF" w:rsidRPr="00592D09" w:rsidRDefault="004768DF" w:rsidP="00773A37">
      <w:pPr>
        <w:tabs>
          <w:tab w:val="left" w:pos="1418"/>
        </w:tabs>
        <w:spacing w:before="120" w:after="120"/>
        <w:rPr>
          <w:lang w:val="en-US"/>
        </w:rPr>
        <w:sectPr w:rsidR="004768DF" w:rsidRPr="00592D09" w:rsidSect="009C56DF">
          <w:pgSz w:w="11906" w:h="16838"/>
          <w:pgMar w:top="1418" w:right="1418" w:bottom="1418" w:left="2268" w:header="709" w:footer="709" w:gutter="0"/>
          <w:pgNumType w:fmt="lowerRoman"/>
          <w:cols w:space="708"/>
          <w:docGrid w:linePitch="360"/>
        </w:sectPr>
      </w:pPr>
    </w:p>
    <w:p w14:paraId="69389FDA" w14:textId="77777777" w:rsidR="00712CC3" w:rsidRDefault="00712CC3" w:rsidP="00592D09">
      <w:pPr>
        <w:sectPr w:rsidR="00712CC3" w:rsidSect="004C7C7A">
          <w:pgSz w:w="11906" w:h="16838"/>
          <w:pgMar w:top="1418" w:right="1418" w:bottom="1418" w:left="2268" w:header="709" w:footer="709" w:gutter="0"/>
          <w:pgNumType w:fmt="lowerRoman"/>
          <w:cols w:space="708"/>
          <w:docGrid w:linePitch="360"/>
        </w:sectPr>
      </w:pPr>
    </w:p>
    <w:p w14:paraId="3C596F99" w14:textId="77777777" w:rsidR="008A48FD" w:rsidRPr="00712CC3" w:rsidRDefault="008A48FD" w:rsidP="0012081A">
      <w:pPr>
        <w:pStyle w:val="BASLIK1"/>
        <w:numPr>
          <w:ilvl w:val="0"/>
          <w:numId w:val="0"/>
        </w:numPr>
      </w:pPr>
      <w:bookmarkStart w:id="27" w:name="_Toc443401144"/>
      <w:commentRangeStart w:id="28"/>
      <w:r w:rsidRPr="00712CC3">
        <w:lastRenderedPageBreak/>
        <w:t>SEMBOLLER</w:t>
      </w:r>
      <w:bookmarkEnd w:id="27"/>
      <w:commentRangeEnd w:id="28"/>
      <w:r w:rsidR="00854D94">
        <w:rPr>
          <w:rStyle w:val="AklamaBavurusu"/>
          <w:rFonts w:eastAsia="Times New Roman"/>
          <w:b w:val="0"/>
        </w:rPr>
        <w:commentReference w:id="28"/>
      </w:r>
    </w:p>
    <w:p w14:paraId="4E1B0EA8" w14:textId="77777777" w:rsidR="00DF0281" w:rsidRDefault="00DF0281" w:rsidP="00632FDE">
      <w:pPr>
        <w:tabs>
          <w:tab w:val="left" w:pos="1418"/>
        </w:tabs>
        <w:spacing w:before="120" w:after="120"/>
        <w:ind w:left="1418" w:hanging="1418"/>
        <w:rPr>
          <w:b/>
          <w:lang w:val="en-US"/>
        </w:rPr>
      </w:pPr>
      <w:commentRangeStart w:id="29"/>
      <w:r>
        <w:rPr>
          <w:b/>
          <w:lang w:val="en-US"/>
        </w:rPr>
        <w:t>C</w:t>
      </w:r>
      <w:commentRangeEnd w:id="29"/>
      <w:r w:rsidR="00854D94">
        <w:rPr>
          <w:rStyle w:val="AklamaBavurusu"/>
        </w:rPr>
        <w:commentReference w:id="29"/>
      </w:r>
      <w:r>
        <w:rPr>
          <w:b/>
          <w:lang w:val="en-US"/>
        </w:rPr>
        <w:tab/>
        <w:t xml:space="preserve">: </w:t>
      </w:r>
      <w:r>
        <w:rPr>
          <w:lang w:val="en-US"/>
        </w:rPr>
        <w:t>Dokunun kapasitansı</w:t>
      </w:r>
    </w:p>
    <w:p w14:paraId="7F0E2735" w14:textId="77777777" w:rsidR="00DF0281" w:rsidRDefault="00DF0281" w:rsidP="00632FDE">
      <w:pPr>
        <w:tabs>
          <w:tab w:val="left" w:pos="1418"/>
        </w:tabs>
        <w:spacing w:before="120" w:after="120"/>
        <w:ind w:left="1418" w:hanging="1418"/>
        <w:rPr>
          <w:lang w:val="en-US"/>
        </w:rPr>
      </w:pPr>
      <w:r>
        <w:rPr>
          <w:b/>
          <w:lang w:val="en-US"/>
        </w:rPr>
        <w:t>H</w:t>
      </w:r>
      <w:r>
        <w:rPr>
          <w:b/>
          <w:lang w:val="en-US"/>
        </w:rPr>
        <w:tab/>
        <w:t xml:space="preserve">: </w:t>
      </w:r>
      <w:r>
        <w:rPr>
          <w:lang w:val="en-US"/>
        </w:rPr>
        <w:t>Isı miktarı</w:t>
      </w:r>
    </w:p>
    <w:p w14:paraId="5D0316D6" w14:textId="77777777" w:rsidR="00446DE5" w:rsidRPr="00446DE5" w:rsidRDefault="00446DE5" w:rsidP="00632FDE">
      <w:pPr>
        <w:tabs>
          <w:tab w:val="left" w:pos="1418"/>
        </w:tabs>
        <w:spacing w:before="120" w:after="120"/>
        <w:ind w:left="1418" w:hanging="1418"/>
      </w:pPr>
      <w:r w:rsidRPr="00446DE5">
        <w:rPr>
          <w:b/>
        </w:rPr>
        <w:t>M</w:t>
      </w:r>
      <w:r w:rsidRPr="00446DE5">
        <w:rPr>
          <w:b/>
          <w:vertAlign w:val="subscript"/>
        </w:rPr>
        <w:t>x</w:t>
      </w:r>
      <w:r w:rsidRPr="00446DE5">
        <w:rPr>
          <w:b/>
        </w:rPr>
        <w:t>, M</w:t>
      </w:r>
      <w:r w:rsidRPr="00446DE5">
        <w:rPr>
          <w:b/>
          <w:vertAlign w:val="subscript"/>
        </w:rPr>
        <w:t>y</w:t>
      </w:r>
      <w:r w:rsidRPr="00446DE5">
        <w:rPr>
          <w:b/>
        </w:rPr>
        <w:t>, M</w:t>
      </w:r>
      <w:r w:rsidRPr="00446DE5">
        <w:rPr>
          <w:b/>
          <w:vertAlign w:val="subscript"/>
        </w:rPr>
        <w:t>xy</w:t>
      </w:r>
      <w:r w:rsidRPr="00446DE5">
        <w:rPr>
          <w:b/>
          <w:vertAlign w:val="subscript"/>
        </w:rPr>
        <w:tab/>
      </w:r>
      <w:r w:rsidRPr="00446DE5">
        <w:rPr>
          <w:b/>
        </w:rPr>
        <w:t xml:space="preserve">: </w:t>
      </w:r>
      <w:r w:rsidRPr="00446DE5">
        <w:t>Moment Bileşenleri</w:t>
      </w:r>
    </w:p>
    <w:p w14:paraId="5A8FEFE0" w14:textId="77777777" w:rsidR="00446DE5" w:rsidRPr="00571EC0" w:rsidRDefault="00446DE5" w:rsidP="00632FDE">
      <w:pPr>
        <w:tabs>
          <w:tab w:val="left" w:pos="1418"/>
        </w:tabs>
        <w:spacing w:before="120" w:after="120"/>
        <w:ind w:left="1418" w:hanging="1418"/>
        <w:rPr>
          <w:b/>
        </w:rPr>
      </w:pPr>
      <w:r w:rsidRPr="00446DE5">
        <w:rPr>
          <w:b/>
        </w:rPr>
        <w:t>N</w:t>
      </w:r>
      <w:r w:rsidRPr="00446DE5">
        <w:rPr>
          <w:b/>
          <w:vertAlign w:val="subscript"/>
        </w:rPr>
        <w:t>x</w:t>
      </w:r>
      <w:r w:rsidRPr="00446DE5">
        <w:rPr>
          <w:b/>
        </w:rPr>
        <w:t>, N</w:t>
      </w:r>
      <w:r w:rsidRPr="00446DE5">
        <w:rPr>
          <w:b/>
          <w:vertAlign w:val="subscript"/>
        </w:rPr>
        <w:t>y</w:t>
      </w:r>
      <w:r w:rsidRPr="00446DE5">
        <w:rPr>
          <w:b/>
        </w:rPr>
        <w:t>, N</w:t>
      </w:r>
      <w:r w:rsidRPr="00446DE5">
        <w:rPr>
          <w:b/>
          <w:vertAlign w:val="subscript"/>
        </w:rPr>
        <w:t>xy</w:t>
      </w:r>
      <w:r w:rsidRPr="00446DE5">
        <w:rPr>
          <w:b/>
          <w:vertAlign w:val="subscript"/>
        </w:rPr>
        <w:tab/>
      </w:r>
      <w:r w:rsidRPr="00446DE5">
        <w:rPr>
          <w:b/>
        </w:rPr>
        <w:t xml:space="preserve">: </w:t>
      </w:r>
      <w:r w:rsidRPr="00446DE5">
        <w:t>Normal Kuvvet Bileşenleri</w:t>
      </w:r>
    </w:p>
    <w:p w14:paraId="5EF23FF0" w14:textId="77777777" w:rsidR="00DF0281" w:rsidRDefault="00DF0281" w:rsidP="00632FDE">
      <w:pPr>
        <w:tabs>
          <w:tab w:val="left" w:pos="1418"/>
        </w:tabs>
        <w:spacing w:before="120" w:after="120"/>
        <w:ind w:left="1418" w:hanging="1418"/>
        <w:rPr>
          <w:lang w:val="en-US"/>
        </w:rPr>
      </w:pPr>
      <w:r>
        <w:rPr>
          <w:b/>
          <w:lang w:val="en-US"/>
        </w:rPr>
        <w:t>q</w:t>
      </w:r>
      <w:r>
        <w:rPr>
          <w:b/>
          <w:lang w:val="en-US"/>
        </w:rPr>
        <w:tab/>
        <w:t xml:space="preserve">: </w:t>
      </w:r>
      <w:r>
        <w:rPr>
          <w:lang w:val="en-US"/>
        </w:rPr>
        <w:t>Faz yükü</w:t>
      </w:r>
    </w:p>
    <w:p w14:paraId="0E8BB2AE" w14:textId="77777777" w:rsidR="00446DE5" w:rsidRDefault="00446DE5" w:rsidP="00632FDE">
      <w:pPr>
        <w:tabs>
          <w:tab w:val="left" w:pos="1418"/>
        </w:tabs>
        <w:spacing w:before="120" w:after="120"/>
        <w:ind w:left="1418" w:hanging="1418"/>
      </w:pPr>
      <w:r w:rsidRPr="00446DE5">
        <w:rPr>
          <w:b/>
        </w:rPr>
        <w:t>t</w:t>
      </w:r>
      <w:r w:rsidRPr="00446DE5">
        <w:rPr>
          <w:b/>
        </w:rPr>
        <w:tab/>
        <w:t xml:space="preserve">: </w:t>
      </w:r>
      <w:r w:rsidRPr="00446DE5">
        <w:t>Zaman</w:t>
      </w:r>
    </w:p>
    <w:p w14:paraId="2052848C" w14:textId="77777777" w:rsidR="00571EC0" w:rsidRPr="00571EC0" w:rsidRDefault="00571EC0" w:rsidP="00632FDE">
      <w:pPr>
        <w:tabs>
          <w:tab w:val="left" w:pos="1418"/>
        </w:tabs>
        <w:spacing w:before="120" w:after="120"/>
        <w:ind w:left="1418" w:hanging="1418"/>
      </w:pPr>
      <w:r>
        <w:rPr>
          <w:b/>
        </w:rPr>
        <w:t>u,v</w:t>
      </w:r>
      <w:r w:rsidRPr="00446DE5">
        <w:rPr>
          <w:b/>
        </w:rPr>
        <w:tab/>
        <w:t xml:space="preserve">: </w:t>
      </w:r>
      <w:r w:rsidRPr="00446DE5">
        <w:t>Yer değiştirme vektörü bileşenleri</w:t>
      </w:r>
    </w:p>
    <w:p w14:paraId="18B39F57" w14:textId="77777777" w:rsidR="00DF0281" w:rsidRDefault="00ED1E96" w:rsidP="00632FDE">
      <w:pPr>
        <w:tabs>
          <w:tab w:val="left" w:pos="1418"/>
        </w:tabs>
        <w:spacing w:before="120" w:after="120"/>
        <w:ind w:left="1418" w:hanging="1418"/>
        <w:rPr>
          <w:b/>
          <w:lang w:val="en-US"/>
        </w:rPr>
      </w:pPr>
      <w:r>
        <w:rPr>
          <w:b/>
          <w:lang w:val="en-US"/>
        </w:rPr>
        <w:t>a</w:t>
      </w:r>
      <w:r w:rsidR="00DF0281">
        <w:rPr>
          <w:b/>
          <w:lang w:val="en-US"/>
        </w:rPr>
        <w:tab/>
        <w:t xml:space="preserve">: </w:t>
      </w:r>
      <w:r>
        <w:rPr>
          <w:lang w:val="en-US"/>
        </w:rPr>
        <w:t>İvme</w:t>
      </w:r>
    </w:p>
    <w:p w14:paraId="3DF49416" w14:textId="77777777" w:rsidR="00DF0281" w:rsidRDefault="00DF0281" w:rsidP="00632FDE">
      <w:pPr>
        <w:tabs>
          <w:tab w:val="left" w:pos="1418"/>
        </w:tabs>
        <w:spacing w:before="120" w:after="120"/>
        <w:ind w:left="1418" w:hanging="1418"/>
        <w:rPr>
          <w:b/>
          <w:lang w:val="en-US"/>
        </w:rPr>
      </w:pPr>
      <w:r>
        <w:rPr>
          <w:b/>
          <w:lang w:val="en-US"/>
        </w:rPr>
        <w:t>XC</w:t>
      </w:r>
      <w:r>
        <w:rPr>
          <w:b/>
          <w:lang w:val="en-US"/>
        </w:rPr>
        <w:tab/>
        <w:t xml:space="preserve">: </w:t>
      </w:r>
      <w:r>
        <w:rPr>
          <w:lang w:val="en-US"/>
        </w:rPr>
        <w:t>Kapasitif reaktans</w:t>
      </w:r>
    </w:p>
    <w:p w14:paraId="6AE1F4C5" w14:textId="77777777" w:rsidR="008A48FD" w:rsidRDefault="00DF0281" w:rsidP="00632FDE">
      <w:pPr>
        <w:tabs>
          <w:tab w:val="left" w:pos="1418"/>
        </w:tabs>
        <w:spacing w:before="120" w:after="120"/>
        <w:ind w:left="1418" w:hanging="1418"/>
        <w:rPr>
          <w:lang w:val="en-US"/>
        </w:rPr>
      </w:pPr>
      <w:r>
        <w:rPr>
          <w:b/>
          <w:lang w:val="en-US"/>
        </w:rPr>
        <w:t>XL</w:t>
      </w:r>
      <w:r>
        <w:rPr>
          <w:b/>
          <w:lang w:val="en-US"/>
        </w:rPr>
        <w:tab/>
        <w:t xml:space="preserve">: </w:t>
      </w:r>
      <w:r>
        <w:rPr>
          <w:lang w:val="en-US"/>
        </w:rPr>
        <w:t>Endüktif reaktans</w:t>
      </w:r>
    </w:p>
    <w:p w14:paraId="79780F2A" w14:textId="77777777" w:rsidR="00446DE5" w:rsidRPr="00446DE5" w:rsidRDefault="00446DE5" w:rsidP="00632FDE">
      <w:pPr>
        <w:tabs>
          <w:tab w:val="left" w:pos="1418"/>
        </w:tabs>
        <w:spacing w:before="120" w:after="120"/>
        <w:ind w:left="1418" w:hanging="1418"/>
      </w:pPr>
      <w:r w:rsidRPr="00446DE5">
        <w:rPr>
          <w:b/>
        </w:rPr>
        <w:sym w:font="Symbol" w:char="F061"/>
      </w:r>
      <w:r w:rsidRPr="00446DE5">
        <w:rPr>
          <w:b/>
        </w:rPr>
        <w:tab/>
        <w:t xml:space="preserve">: </w:t>
      </w:r>
      <w:r w:rsidRPr="00446DE5">
        <w:t>Asal gerilme doğrultusundan sapma açısı</w:t>
      </w:r>
    </w:p>
    <w:p w14:paraId="0DEACA27" w14:textId="77777777" w:rsidR="00446DE5" w:rsidRPr="00446DE5" w:rsidRDefault="00446DE5" w:rsidP="00632FDE">
      <w:pPr>
        <w:tabs>
          <w:tab w:val="left" w:pos="1418"/>
        </w:tabs>
        <w:spacing w:before="120" w:after="120"/>
        <w:ind w:left="1418" w:hanging="1418"/>
      </w:pPr>
      <w:r w:rsidRPr="00446DE5">
        <w:rPr>
          <w:b/>
        </w:rPr>
        <w:sym w:font="Symbol" w:char="F072"/>
      </w:r>
      <w:r w:rsidRPr="00446DE5">
        <w:rPr>
          <w:b/>
        </w:rPr>
        <w:tab/>
        <w:t xml:space="preserve">: </w:t>
      </w:r>
      <w:r w:rsidRPr="00446DE5">
        <w:t>Yoğunluk</w:t>
      </w:r>
    </w:p>
    <w:p w14:paraId="0359F271" w14:textId="77777777" w:rsidR="008A48FD" w:rsidRDefault="00446DE5" w:rsidP="00632FDE">
      <w:pPr>
        <w:tabs>
          <w:tab w:val="left" w:pos="1418"/>
        </w:tabs>
        <w:spacing w:before="120" w:after="120"/>
        <w:ind w:left="1418" w:hanging="1418"/>
      </w:pPr>
      <w:r w:rsidRPr="00446DE5">
        <w:rPr>
          <w:b/>
        </w:rPr>
        <w:sym w:font="Symbol" w:char="F073"/>
      </w:r>
      <w:r w:rsidRPr="00446DE5">
        <w:rPr>
          <w:b/>
          <w:vertAlign w:val="subscript"/>
        </w:rPr>
        <w:t>x</w:t>
      </w:r>
      <w:r w:rsidRPr="00446DE5">
        <w:rPr>
          <w:b/>
        </w:rPr>
        <w:t xml:space="preserve">, </w:t>
      </w:r>
      <w:r w:rsidRPr="00446DE5">
        <w:rPr>
          <w:b/>
        </w:rPr>
        <w:sym w:font="Symbol" w:char="F073"/>
      </w:r>
      <w:r w:rsidRPr="00446DE5">
        <w:rPr>
          <w:b/>
          <w:vertAlign w:val="subscript"/>
        </w:rPr>
        <w:t>y</w:t>
      </w:r>
      <w:r w:rsidRPr="00446DE5">
        <w:rPr>
          <w:b/>
        </w:rPr>
        <w:t xml:space="preserve">, </w:t>
      </w:r>
      <w:r w:rsidRPr="00446DE5">
        <w:rPr>
          <w:b/>
        </w:rPr>
        <w:sym w:font="Symbol" w:char="F073"/>
      </w:r>
      <w:r w:rsidRPr="00446DE5">
        <w:rPr>
          <w:b/>
          <w:vertAlign w:val="subscript"/>
        </w:rPr>
        <w:t>xy</w:t>
      </w:r>
      <w:r w:rsidRPr="00446DE5">
        <w:rPr>
          <w:b/>
        </w:rPr>
        <w:tab/>
        <w:t xml:space="preserve">: </w:t>
      </w:r>
      <w:r w:rsidRPr="00446DE5">
        <w:t>Kabuk iç gerilmeleri</w:t>
      </w:r>
    </w:p>
    <w:p w14:paraId="2CB69C57" w14:textId="77777777" w:rsidR="0049129A" w:rsidRDefault="0049129A" w:rsidP="0049129A">
      <w:pPr>
        <w:tabs>
          <w:tab w:val="left" w:pos="1418"/>
        </w:tabs>
      </w:pPr>
    </w:p>
    <w:p w14:paraId="74986D6D" w14:textId="77777777" w:rsidR="0049129A" w:rsidRPr="00592D09" w:rsidRDefault="0049129A" w:rsidP="0049129A">
      <w:pPr>
        <w:tabs>
          <w:tab w:val="left" w:pos="1418"/>
        </w:tabs>
        <w:rPr>
          <w:lang w:val="en-US"/>
        </w:rPr>
        <w:sectPr w:rsidR="0049129A" w:rsidRPr="00592D09" w:rsidSect="004C7C7A">
          <w:pgSz w:w="11906" w:h="16838"/>
          <w:pgMar w:top="1418" w:right="1418" w:bottom="1418" w:left="2268" w:header="709" w:footer="709" w:gutter="0"/>
          <w:pgNumType w:fmt="lowerRoman"/>
          <w:cols w:space="708"/>
          <w:docGrid w:linePitch="360"/>
        </w:sectPr>
      </w:pPr>
    </w:p>
    <w:p w14:paraId="16AAD4CD" w14:textId="77777777" w:rsidR="00DA4221" w:rsidRDefault="00DA4221">
      <w:pPr>
        <w:rPr>
          <w:rFonts w:eastAsia="Batang"/>
          <w:b/>
          <w:lang w:val="en-US"/>
        </w:rPr>
      </w:pPr>
    </w:p>
    <w:p w14:paraId="32B28D06" w14:textId="77777777" w:rsidR="00CC1DA3" w:rsidRPr="00CC1DA3" w:rsidRDefault="00CC1DA3" w:rsidP="00CC1DA3">
      <w:pPr>
        <w:tabs>
          <w:tab w:val="left" w:pos="1418"/>
        </w:tabs>
        <w:spacing w:before="120" w:after="120"/>
        <w:ind w:left="1418" w:hanging="1418"/>
        <w:sectPr w:rsidR="00CC1DA3" w:rsidRPr="00CC1DA3" w:rsidSect="004C7C7A">
          <w:pgSz w:w="11906" w:h="16838"/>
          <w:pgMar w:top="1418" w:right="1418" w:bottom="1418" w:left="2268" w:header="709" w:footer="709" w:gutter="0"/>
          <w:pgNumType w:fmt="lowerRoman"/>
          <w:cols w:space="708"/>
          <w:docGrid w:linePitch="360"/>
        </w:sectPr>
      </w:pPr>
      <w:bookmarkStart w:id="30" w:name="_Toc443401145"/>
    </w:p>
    <w:p w14:paraId="06D8DCC6" w14:textId="77777777" w:rsidR="003349EE" w:rsidRPr="00712CC3" w:rsidRDefault="00215DCE" w:rsidP="0012081A">
      <w:pPr>
        <w:pStyle w:val="BASLIK1"/>
        <w:numPr>
          <w:ilvl w:val="0"/>
          <w:numId w:val="0"/>
        </w:numPr>
      </w:pPr>
      <w:commentRangeStart w:id="31"/>
      <w:r w:rsidRPr="00712CC3">
        <w:lastRenderedPageBreak/>
        <w:t>ÇİZELGE</w:t>
      </w:r>
      <w:commentRangeEnd w:id="31"/>
      <w:r w:rsidR="00C340DC">
        <w:rPr>
          <w:rStyle w:val="AklamaBavurusu"/>
          <w:rFonts w:eastAsia="Times New Roman"/>
          <w:b w:val="0"/>
        </w:rPr>
        <w:commentReference w:id="31"/>
      </w:r>
      <w:r w:rsidR="008B20F3" w:rsidRPr="00712CC3">
        <w:t xml:space="preserve"> LİSTESİ</w:t>
      </w:r>
      <w:bookmarkEnd w:id="25"/>
      <w:bookmarkEnd w:id="26"/>
      <w:bookmarkEnd w:id="30"/>
    </w:p>
    <w:p w14:paraId="489A573E" w14:textId="77777777" w:rsidR="00BA5817" w:rsidRPr="006E4AA0" w:rsidRDefault="002D483E" w:rsidP="006E4AA0">
      <w:pPr>
        <w:tabs>
          <w:tab w:val="left" w:pos="7230"/>
        </w:tabs>
        <w:spacing w:after="240"/>
        <w:jc w:val="right"/>
        <w:rPr>
          <w:b/>
          <w:sz w:val="22"/>
          <w:lang w:val="en-US"/>
        </w:rPr>
      </w:pPr>
      <w:r w:rsidRPr="00E9219D">
        <w:rPr>
          <w:b/>
          <w:u w:val="single"/>
          <w:lang w:val="en-US"/>
        </w:rPr>
        <w:t>Sayfa</w:t>
      </w:r>
    </w:p>
    <w:p w14:paraId="6411D205" w14:textId="77777777" w:rsidR="00C02FBD" w:rsidRDefault="003F6B86" w:rsidP="00F91705">
      <w:pPr>
        <w:pStyle w:val="T1"/>
        <w:rPr>
          <w:rFonts w:asciiTheme="minorHAnsi" w:eastAsiaTheme="minorEastAsia" w:hAnsiTheme="minorHAnsi" w:cstheme="minorBidi"/>
          <w:noProof/>
          <w:sz w:val="22"/>
          <w:szCs w:val="22"/>
          <w:lang w:eastAsia="tr-TR"/>
        </w:rPr>
      </w:pPr>
      <w:r>
        <w:rPr>
          <w:lang w:val="en-US"/>
        </w:rPr>
        <w:fldChar w:fldCharType="begin"/>
      </w:r>
      <w:r w:rsidR="00C22657">
        <w:rPr>
          <w:lang w:val="en-US"/>
        </w:rPr>
        <w:instrText xml:space="preserve"> TOC \h \z \t "Cizelge_FBE_Sablon_BolumEKLER;1;Cizelge_FBE_Sablon_BolumI;1;Cizelge_FBE_Sablon_BolumII;1;Cizelge_FBE_Sablon_BolumIII;1;Cizelge_FBE_Sablon_BolumIV;1;Cizelge_FBE_Sablon_BolumV;1;Cizelge_FBE_Sablon_BolumVI;1" </w:instrText>
      </w:r>
      <w:r>
        <w:rPr>
          <w:lang w:val="en-US"/>
        </w:rPr>
        <w:fldChar w:fldCharType="separate"/>
      </w:r>
      <w:hyperlink w:anchor="_Toc445130534" w:history="1">
        <w:r w:rsidR="00C02FBD" w:rsidRPr="0083339C">
          <w:rPr>
            <w:rStyle w:val="Kpr"/>
            <w:noProof/>
          </w:rPr>
          <w:t>Çizelge 2.1</w:t>
        </w:r>
        <w:r w:rsidR="002551A0">
          <w:rPr>
            <w:rStyle w:val="Kpr"/>
            <w:noProof/>
          </w:rPr>
          <w:t xml:space="preserve"> </w:t>
        </w:r>
        <w:r w:rsidR="00C02FBD" w:rsidRPr="0083339C">
          <w:rPr>
            <w:rStyle w:val="Kpr"/>
            <w:noProof/>
          </w:rPr>
          <w:t xml:space="preserve">: </w:t>
        </w:r>
        <w:r w:rsidR="00C02FBD" w:rsidRPr="005A1C94">
          <w:rPr>
            <w:rStyle w:val="Kpr"/>
            <w:b w:val="0"/>
            <w:noProof/>
          </w:rPr>
          <w:t>Tek satırlı ve kolonlar ortalanmış çizelge.</w:t>
        </w:r>
        <w:r w:rsidR="00C02FBD" w:rsidRPr="005A1C94">
          <w:rPr>
            <w:noProof/>
            <w:webHidden/>
          </w:rPr>
          <w:tab/>
        </w:r>
        <w:r>
          <w:rPr>
            <w:noProof/>
            <w:webHidden/>
          </w:rPr>
          <w:fldChar w:fldCharType="begin"/>
        </w:r>
        <w:r w:rsidR="00C02FBD">
          <w:rPr>
            <w:noProof/>
            <w:webHidden/>
          </w:rPr>
          <w:instrText xml:space="preserve"> PAGEREF _Toc445130534 \h </w:instrText>
        </w:r>
        <w:r>
          <w:rPr>
            <w:noProof/>
            <w:webHidden/>
          </w:rPr>
        </w:r>
        <w:r>
          <w:rPr>
            <w:noProof/>
            <w:webHidden/>
          </w:rPr>
          <w:fldChar w:fldCharType="separate"/>
        </w:r>
        <w:r w:rsidR="00BD6981">
          <w:rPr>
            <w:noProof/>
            <w:webHidden/>
          </w:rPr>
          <w:t>10</w:t>
        </w:r>
        <w:r>
          <w:rPr>
            <w:noProof/>
            <w:webHidden/>
          </w:rPr>
          <w:fldChar w:fldCharType="end"/>
        </w:r>
      </w:hyperlink>
    </w:p>
    <w:p w14:paraId="1AB2E442" w14:textId="77777777" w:rsidR="00C02FBD" w:rsidRDefault="0028544E" w:rsidP="00F91705">
      <w:pPr>
        <w:pStyle w:val="T1"/>
        <w:rPr>
          <w:rFonts w:asciiTheme="minorHAnsi" w:eastAsiaTheme="minorEastAsia" w:hAnsiTheme="minorHAnsi" w:cstheme="minorBidi"/>
          <w:noProof/>
          <w:sz w:val="22"/>
          <w:szCs w:val="22"/>
          <w:lang w:eastAsia="tr-TR"/>
        </w:rPr>
      </w:pPr>
      <w:hyperlink w:anchor="_Toc445130535" w:history="1">
        <w:r w:rsidR="003C07EE">
          <w:rPr>
            <w:rStyle w:val="Kpr"/>
            <w:noProof/>
            <w:lang w:val="en-US"/>
          </w:rPr>
          <w:t>Çizelge 2.2</w:t>
        </w:r>
        <w:r w:rsidR="002551A0">
          <w:rPr>
            <w:rStyle w:val="Kpr"/>
            <w:noProof/>
            <w:lang w:val="en-US"/>
          </w:rPr>
          <w:t xml:space="preserve"> </w:t>
        </w:r>
        <w:r w:rsidR="00C02FBD" w:rsidRPr="0083339C">
          <w:rPr>
            <w:rStyle w:val="Kpr"/>
            <w:noProof/>
            <w:lang w:val="en-US"/>
          </w:rPr>
          <w:t xml:space="preserve">: </w:t>
        </w:r>
        <w:r w:rsidR="00C02FBD" w:rsidRPr="005A1C94">
          <w:rPr>
            <w:rStyle w:val="Kpr"/>
            <w:b w:val="0"/>
            <w:noProof/>
            <w:lang w:val="en-US"/>
          </w:rPr>
          <w:t xml:space="preserve">Çizelge ismi </w:t>
        </w:r>
        <w:r w:rsidR="00C02FBD" w:rsidRPr="005A1C94">
          <w:rPr>
            <w:rStyle w:val="Kpr"/>
            <w:b w:val="0"/>
            <w:noProof/>
          </w:rPr>
          <w:t>nokta ile bitirilmelidir.</w:t>
        </w:r>
        <w:r w:rsidR="00C02FBD" w:rsidRPr="005A1C94">
          <w:rPr>
            <w:noProof/>
            <w:webHidden/>
          </w:rPr>
          <w:tab/>
        </w:r>
        <w:r w:rsidR="003F6B86">
          <w:rPr>
            <w:noProof/>
            <w:webHidden/>
          </w:rPr>
          <w:fldChar w:fldCharType="begin"/>
        </w:r>
        <w:r w:rsidR="00C02FBD">
          <w:rPr>
            <w:noProof/>
            <w:webHidden/>
          </w:rPr>
          <w:instrText xml:space="preserve"> PAGEREF _Toc445130535 \h </w:instrText>
        </w:r>
        <w:r w:rsidR="003F6B86">
          <w:rPr>
            <w:noProof/>
            <w:webHidden/>
          </w:rPr>
        </w:r>
        <w:r w:rsidR="003F6B86">
          <w:rPr>
            <w:noProof/>
            <w:webHidden/>
          </w:rPr>
          <w:fldChar w:fldCharType="separate"/>
        </w:r>
        <w:r w:rsidR="00BD6981">
          <w:rPr>
            <w:noProof/>
            <w:webHidden/>
          </w:rPr>
          <w:t>11</w:t>
        </w:r>
        <w:r w:rsidR="003F6B86">
          <w:rPr>
            <w:noProof/>
            <w:webHidden/>
          </w:rPr>
          <w:fldChar w:fldCharType="end"/>
        </w:r>
      </w:hyperlink>
    </w:p>
    <w:p w14:paraId="5BEB74AB" w14:textId="77777777" w:rsidR="00C02FBD" w:rsidRDefault="0028544E" w:rsidP="00F91705">
      <w:pPr>
        <w:pStyle w:val="T1"/>
        <w:rPr>
          <w:rFonts w:asciiTheme="minorHAnsi" w:eastAsiaTheme="minorEastAsia" w:hAnsiTheme="minorHAnsi" w:cstheme="minorBidi"/>
          <w:noProof/>
          <w:sz w:val="22"/>
          <w:szCs w:val="22"/>
          <w:lang w:eastAsia="tr-TR"/>
        </w:rPr>
      </w:pPr>
      <w:hyperlink w:anchor="_Toc445130536" w:history="1">
        <w:r w:rsidR="003C07EE">
          <w:rPr>
            <w:rStyle w:val="Kpr"/>
            <w:noProof/>
          </w:rPr>
          <w:t>Çizelge 2.3</w:t>
        </w:r>
        <w:r w:rsidR="002551A0">
          <w:rPr>
            <w:rStyle w:val="Kpr"/>
            <w:noProof/>
          </w:rPr>
          <w:t xml:space="preserve"> </w:t>
        </w:r>
        <w:r w:rsidR="00C02FBD" w:rsidRPr="0083339C">
          <w:rPr>
            <w:rStyle w:val="Kpr"/>
            <w:noProof/>
          </w:rPr>
          <w:t xml:space="preserve">: </w:t>
        </w:r>
        <w:r w:rsidR="00C02FBD" w:rsidRPr="005A1C94">
          <w:rPr>
            <w:rStyle w:val="Kpr"/>
            <w:b w:val="0"/>
            <w:noProof/>
          </w:rPr>
          <w:t>2. Satıra geçen örnek çizelge adı, 2. Satıra geçen örnek çizelge adı, 2. Satıra geçen örnek çizelge adı, 2. Satıra geçen örnek çizelge adı, 2. Satıra geçen örnek çizelge adı.</w:t>
        </w:r>
        <w:r w:rsidR="00C02FBD" w:rsidRPr="005A1C94">
          <w:rPr>
            <w:noProof/>
            <w:webHidden/>
          </w:rPr>
          <w:tab/>
        </w:r>
        <w:r w:rsidR="003F6B86">
          <w:rPr>
            <w:noProof/>
            <w:webHidden/>
          </w:rPr>
          <w:fldChar w:fldCharType="begin"/>
        </w:r>
        <w:r w:rsidR="00C02FBD">
          <w:rPr>
            <w:noProof/>
            <w:webHidden/>
          </w:rPr>
          <w:instrText xml:space="preserve"> PAGEREF _Toc445130536 \h </w:instrText>
        </w:r>
        <w:r w:rsidR="003F6B86">
          <w:rPr>
            <w:noProof/>
            <w:webHidden/>
          </w:rPr>
        </w:r>
        <w:r w:rsidR="003F6B86">
          <w:rPr>
            <w:noProof/>
            <w:webHidden/>
          </w:rPr>
          <w:fldChar w:fldCharType="separate"/>
        </w:r>
        <w:r w:rsidR="00BD6981">
          <w:rPr>
            <w:noProof/>
            <w:webHidden/>
          </w:rPr>
          <w:t>12</w:t>
        </w:r>
        <w:r w:rsidR="003F6B86">
          <w:rPr>
            <w:noProof/>
            <w:webHidden/>
          </w:rPr>
          <w:fldChar w:fldCharType="end"/>
        </w:r>
      </w:hyperlink>
    </w:p>
    <w:p w14:paraId="72E7A2E7" w14:textId="77777777" w:rsidR="00C02FBD" w:rsidRDefault="0028544E" w:rsidP="00F91705">
      <w:pPr>
        <w:pStyle w:val="T1"/>
        <w:rPr>
          <w:rFonts w:asciiTheme="minorHAnsi" w:eastAsiaTheme="minorEastAsia" w:hAnsiTheme="minorHAnsi" w:cstheme="minorBidi"/>
          <w:noProof/>
          <w:sz w:val="22"/>
          <w:szCs w:val="22"/>
          <w:lang w:eastAsia="tr-TR"/>
        </w:rPr>
      </w:pPr>
      <w:hyperlink w:anchor="_Toc445130537" w:history="1">
        <w:r w:rsidR="003C07EE">
          <w:rPr>
            <w:rStyle w:val="Kpr"/>
            <w:rFonts w:ascii="Times New (W1)" w:hAnsi="Times New (W1)"/>
            <w:noProof/>
            <w:lang w:val="en-US"/>
          </w:rPr>
          <w:t>Çizelge 4.1</w:t>
        </w:r>
        <w:r w:rsidR="002551A0">
          <w:rPr>
            <w:rStyle w:val="Kpr"/>
            <w:rFonts w:ascii="Times New (W1)" w:hAnsi="Times New (W1)"/>
            <w:noProof/>
            <w:lang w:val="en-US"/>
          </w:rPr>
          <w:t xml:space="preserve"> </w:t>
        </w:r>
        <w:r w:rsidR="00C02FBD" w:rsidRPr="0083339C">
          <w:rPr>
            <w:rStyle w:val="Kpr"/>
            <w:rFonts w:ascii="Times New (W1)" w:hAnsi="Times New (W1)"/>
            <w:noProof/>
            <w:lang w:val="en-US"/>
          </w:rPr>
          <w:t>:</w:t>
        </w:r>
        <w:r w:rsidR="002551A0">
          <w:rPr>
            <w:rStyle w:val="Kpr"/>
            <w:rFonts w:ascii="Times New (W1)" w:hAnsi="Times New (W1)"/>
            <w:noProof/>
            <w:lang w:val="en-US"/>
          </w:rPr>
          <w:t xml:space="preserve"> </w:t>
        </w:r>
        <w:r w:rsidR="00C02FBD" w:rsidRPr="005A1C94">
          <w:rPr>
            <w:rStyle w:val="Kpr"/>
            <w:b w:val="0"/>
            <w:noProof/>
            <w:lang w:val="en-US"/>
          </w:rPr>
          <w:t>Çizelge örneği.</w:t>
        </w:r>
        <w:r w:rsidR="00C02FBD" w:rsidRPr="005A1C94">
          <w:rPr>
            <w:noProof/>
            <w:webHidden/>
          </w:rPr>
          <w:tab/>
        </w:r>
        <w:r w:rsidR="003F6B86">
          <w:rPr>
            <w:noProof/>
            <w:webHidden/>
          </w:rPr>
          <w:fldChar w:fldCharType="begin"/>
        </w:r>
        <w:r w:rsidR="00C02FBD">
          <w:rPr>
            <w:noProof/>
            <w:webHidden/>
          </w:rPr>
          <w:instrText xml:space="preserve"> PAGEREF _Toc445130537 \h </w:instrText>
        </w:r>
        <w:r w:rsidR="003F6B86">
          <w:rPr>
            <w:noProof/>
            <w:webHidden/>
          </w:rPr>
        </w:r>
        <w:r w:rsidR="003F6B86">
          <w:rPr>
            <w:noProof/>
            <w:webHidden/>
          </w:rPr>
          <w:fldChar w:fldCharType="separate"/>
        </w:r>
        <w:r w:rsidR="00BD6981">
          <w:rPr>
            <w:noProof/>
            <w:webHidden/>
          </w:rPr>
          <w:t>25</w:t>
        </w:r>
        <w:r w:rsidR="003F6B86">
          <w:rPr>
            <w:noProof/>
            <w:webHidden/>
          </w:rPr>
          <w:fldChar w:fldCharType="end"/>
        </w:r>
      </w:hyperlink>
    </w:p>
    <w:p w14:paraId="3B616F81" w14:textId="77777777" w:rsidR="00C02FBD" w:rsidRDefault="0028544E" w:rsidP="00F91705">
      <w:pPr>
        <w:pStyle w:val="T1"/>
        <w:rPr>
          <w:rFonts w:asciiTheme="minorHAnsi" w:eastAsiaTheme="minorEastAsia" w:hAnsiTheme="minorHAnsi" w:cstheme="minorBidi"/>
          <w:noProof/>
          <w:sz w:val="22"/>
          <w:szCs w:val="22"/>
          <w:lang w:eastAsia="tr-TR"/>
        </w:rPr>
      </w:pPr>
      <w:hyperlink w:anchor="_Toc445130538" w:history="1">
        <w:r w:rsidR="003C07EE">
          <w:rPr>
            <w:rStyle w:val="Kpr"/>
            <w:rFonts w:ascii="Times New (W1)" w:hAnsi="Times New (W1)"/>
            <w:noProof/>
            <w:lang w:val="en-US"/>
          </w:rPr>
          <w:t>Çizelge 5.1</w:t>
        </w:r>
        <w:r w:rsidR="002551A0">
          <w:rPr>
            <w:rStyle w:val="Kpr"/>
            <w:rFonts w:ascii="Times New (W1)" w:hAnsi="Times New (W1)"/>
            <w:noProof/>
            <w:lang w:val="en-US"/>
          </w:rPr>
          <w:t xml:space="preserve"> </w:t>
        </w:r>
        <w:r w:rsidR="00C02FBD" w:rsidRPr="0083339C">
          <w:rPr>
            <w:rStyle w:val="Kpr"/>
            <w:rFonts w:ascii="Times New (W1)" w:hAnsi="Times New (W1)"/>
            <w:noProof/>
            <w:lang w:val="en-US"/>
          </w:rPr>
          <w:t>:</w:t>
        </w:r>
        <w:r w:rsidR="002551A0">
          <w:rPr>
            <w:rStyle w:val="Kpr"/>
            <w:rFonts w:ascii="Times New (W1)" w:hAnsi="Times New (W1)"/>
            <w:noProof/>
            <w:lang w:val="en-US"/>
          </w:rPr>
          <w:t xml:space="preserve"> </w:t>
        </w:r>
        <w:r w:rsidR="00C02FBD" w:rsidRPr="005A1C94">
          <w:rPr>
            <w:rStyle w:val="Kpr"/>
            <w:b w:val="0"/>
            <w:noProof/>
            <w:lang w:val="en-US"/>
          </w:rPr>
          <w:t>Beşinci bölümde örnek çizelge.</w:t>
        </w:r>
        <w:r w:rsidR="00C02FBD" w:rsidRPr="005A1C94">
          <w:rPr>
            <w:noProof/>
            <w:webHidden/>
          </w:rPr>
          <w:tab/>
        </w:r>
        <w:r w:rsidR="003F6B86">
          <w:rPr>
            <w:noProof/>
            <w:webHidden/>
          </w:rPr>
          <w:fldChar w:fldCharType="begin"/>
        </w:r>
        <w:r w:rsidR="00C02FBD">
          <w:rPr>
            <w:noProof/>
            <w:webHidden/>
          </w:rPr>
          <w:instrText xml:space="preserve"> PAGEREF _Toc445130538 \h </w:instrText>
        </w:r>
        <w:r w:rsidR="003F6B86">
          <w:rPr>
            <w:noProof/>
            <w:webHidden/>
          </w:rPr>
          <w:fldChar w:fldCharType="separate"/>
        </w:r>
        <w:r w:rsidR="00BD6981">
          <w:rPr>
            <w:b w:val="0"/>
            <w:bCs/>
            <w:noProof/>
            <w:webHidden/>
          </w:rPr>
          <w:t>Hata! Yer işareti tanımlanmamış.</w:t>
        </w:r>
        <w:r w:rsidR="003F6B86">
          <w:rPr>
            <w:noProof/>
            <w:webHidden/>
          </w:rPr>
          <w:fldChar w:fldCharType="end"/>
        </w:r>
      </w:hyperlink>
    </w:p>
    <w:p w14:paraId="23FF7DCF" w14:textId="77777777" w:rsidR="00C02FBD" w:rsidRDefault="0028544E" w:rsidP="00F91705">
      <w:pPr>
        <w:pStyle w:val="T1"/>
        <w:rPr>
          <w:rFonts w:asciiTheme="minorHAnsi" w:eastAsiaTheme="minorEastAsia" w:hAnsiTheme="minorHAnsi" w:cstheme="minorBidi"/>
          <w:noProof/>
          <w:sz w:val="22"/>
          <w:szCs w:val="22"/>
          <w:lang w:eastAsia="tr-TR"/>
        </w:rPr>
      </w:pPr>
      <w:hyperlink w:anchor="_Toc445130539" w:history="1">
        <w:r w:rsidR="003C07EE">
          <w:rPr>
            <w:rStyle w:val="Kpr"/>
            <w:rFonts w:ascii="Times New (W1)" w:hAnsi="Times New (W1)"/>
            <w:noProof/>
            <w:lang w:val="en-US"/>
          </w:rPr>
          <w:t>Çizelge 6.1</w:t>
        </w:r>
        <w:r w:rsidR="002551A0">
          <w:rPr>
            <w:rStyle w:val="Kpr"/>
            <w:rFonts w:ascii="Times New (W1)" w:hAnsi="Times New (W1)"/>
            <w:noProof/>
            <w:lang w:val="en-US"/>
          </w:rPr>
          <w:t xml:space="preserve"> </w:t>
        </w:r>
        <w:r w:rsidR="00C02FBD" w:rsidRPr="0083339C">
          <w:rPr>
            <w:rStyle w:val="Kpr"/>
            <w:rFonts w:ascii="Times New (W1)" w:hAnsi="Times New (W1)"/>
            <w:noProof/>
            <w:lang w:val="en-US"/>
          </w:rPr>
          <w:t>:</w:t>
        </w:r>
        <w:r w:rsidR="002551A0">
          <w:rPr>
            <w:rStyle w:val="Kpr"/>
            <w:rFonts w:ascii="Times New (W1)" w:hAnsi="Times New (W1)"/>
            <w:noProof/>
            <w:lang w:val="en-US"/>
          </w:rPr>
          <w:t xml:space="preserve"> </w:t>
        </w:r>
        <w:r w:rsidR="00C02FBD" w:rsidRPr="005A1C94">
          <w:rPr>
            <w:rStyle w:val="Kpr"/>
            <w:b w:val="0"/>
            <w:noProof/>
            <w:lang w:val="en-US"/>
          </w:rPr>
          <w:t>Altıncı bölümde bir çizelge.</w:t>
        </w:r>
        <w:r w:rsidR="00C02FBD" w:rsidRPr="005A1C94">
          <w:rPr>
            <w:noProof/>
            <w:webHidden/>
          </w:rPr>
          <w:tab/>
        </w:r>
        <w:r w:rsidR="003F6B86">
          <w:rPr>
            <w:noProof/>
            <w:webHidden/>
          </w:rPr>
          <w:fldChar w:fldCharType="begin"/>
        </w:r>
        <w:r w:rsidR="00C02FBD">
          <w:rPr>
            <w:noProof/>
            <w:webHidden/>
          </w:rPr>
          <w:instrText xml:space="preserve"> PAGEREF _Toc445130539 \h </w:instrText>
        </w:r>
        <w:r w:rsidR="003F6B86">
          <w:rPr>
            <w:noProof/>
            <w:webHidden/>
          </w:rPr>
        </w:r>
        <w:r w:rsidR="003F6B86">
          <w:rPr>
            <w:noProof/>
            <w:webHidden/>
          </w:rPr>
          <w:fldChar w:fldCharType="separate"/>
        </w:r>
        <w:r w:rsidR="00BD6981">
          <w:rPr>
            <w:noProof/>
            <w:webHidden/>
          </w:rPr>
          <w:t>28</w:t>
        </w:r>
        <w:r w:rsidR="003F6B86">
          <w:rPr>
            <w:noProof/>
            <w:webHidden/>
          </w:rPr>
          <w:fldChar w:fldCharType="end"/>
        </w:r>
      </w:hyperlink>
    </w:p>
    <w:p w14:paraId="1B8A2ECA" w14:textId="77777777" w:rsidR="00C02FBD" w:rsidRDefault="0028544E" w:rsidP="00F91705">
      <w:pPr>
        <w:pStyle w:val="T1"/>
        <w:rPr>
          <w:rFonts w:asciiTheme="minorHAnsi" w:eastAsiaTheme="minorEastAsia" w:hAnsiTheme="minorHAnsi" w:cstheme="minorBidi"/>
          <w:noProof/>
          <w:sz w:val="22"/>
          <w:szCs w:val="22"/>
          <w:lang w:eastAsia="tr-TR"/>
        </w:rPr>
      </w:pPr>
      <w:hyperlink w:anchor="_Toc445130540" w:history="1">
        <w:r w:rsidR="003C07EE">
          <w:rPr>
            <w:rStyle w:val="Kpr"/>
            <w:rFonts w:ascii="Times New (W1)" w:hAnsi="Times New (W1)"/>
            <w:noProof/>
            <w:lang w:val="en-US"/>
          </w:rPr>
          <w:t>Çizelge A.1</w:t>
        </w:r>
        <w:r w:rsidR="00C02FBD" w:rsidRPr="0083339C">
          <w:rPr>
            <w:rStyle w:val="Kpr"/>
            <w:rFonts w:ascii="Times New (W1)" w:hAnsi="Times New (W1)"/>
            <w:noProof/>
            <w:lang w:val="en-US"/>
          </w:rPr>
          <w:t>:</w:t>
        </w:r>
        <w:r w:rsidR="002551A0">
          <w:rPr>
            <w:rStyle w:val="Kpr"/>
            <w:rFonts w:ascii="Times New (W1)" w:hAnsi="Times New (W1)"/>
            <w:noProof/>
            <w:lang w:val="en-US"/>
          </w:rPr>
          <w:t xml:space="preserve"> </w:t>
        </w:r>
        <w:r w:rsidR="00C02FBD" w:rsidRPr="005A1C94">
          <w:rPr>
            <w:rStyle w:val="Kpr"/>
            <w:b w:val="0"/>
            <w:noProof/>
            <w:lang w:val="en-US"/>
          </w:rPr>
          <w:t>Ekler bölümünde çizelge örneği.</w:t>
        </w:r>
        <w:r w:rsidR="00C02FBD" w:rsidRPr="005A1C94">
          <w:rPr>
            <w:noProof/>
            <w:webHidden/>
          </w:rPr>
          <w:tab/>
        </w:r>
        <w:r w:rsidR="003F6B86">
          <w:rPr>
            <w:noProof/>
            <w:webHidden/>
          </w:rPr>
          <w:fldChar w:fldCharType="begin"/>
        </w:r>
        <w:r w:rsidR="00C02FBD">
          <w:rPr>
            <w:noProof/>
            <w:webHidden/>
          </w:rPr>
          <w:instrText xml:space="preserve"> PAGEREF _Toc445130540 \h </w:instrText>
        </w:r>
        <w:r w:rsidR="003F6B86">
          <w:rPr>
            <w:noProof/>
            <w:webHidden/>
          </w:rPr>
        </w:r>
        <w:r w:rsidR="003F6B86">
          <w:rPr>
            <w:noProof/>
            <w:webHidden/>
          </w:rPr>
          <w:fldChar w:fldCharType="separate"/>
        </w:r>
        <w:r w:rsidR="00BD6981">
          <w:rPr>
            <w:noProof/>
            <w:webHidden/>
          </w:rPr>
          <w:t>35</w:t>
        </w:r>
        <w:r w:rsidR="003F6B86">
          <w:rPr>
            <w:noProof/>
            <w:webHidden/>
          </w:rPr>
          <w:fldChar w:fldCharType="end"/>
        </w:r>
      </w:hyperlink>
    </w:p>
    <w:p w14:paraId="1F31C4E4" w14:textId="77777777" w:rsidR="00C22657" w:rsidRDefault="003F6B86" w:rsidP="005A520B">
      <w:pPr>
        <w:tabs>
          <w:tab w:val="right" w:leader="dot" w:pos="8211"/>
        </w:tabs>
        <w:ind w:left="1361" w:hanging="1361"/>
        <w:rPr>
          <w:b/>
          <w:lang w:val="en-US"/>
        </w:rPr>
      </w:pPr>
      <w:r>
        <w:rPr>
          <w:b/>
          <w:lang w:val="en-US"/>
        </w:rPr>
        <w:fldChar w:fldCharType="end"/>
      </w:r>
    </w:p>
    <w:p w14:paraId="535B1992" w14:textId="77777777" w:rsidR="00DA4221" w:rsidRPr="004B2B3E" w:rsidRDefault="001D52E9" w:rsidP="004B2B3E">
      <w:pPr>
        <w:tabs>
          <w:tab w:val="right" w:leader="dot" w:pos="8211"/>
        </w:tabs>
        <w:ind w:left="1361" w:hanging="1361"/>
        <w:rPr>
          <w:b/>
          <w:lang w:val="en-US"/>
        </w:rPr>
      </w:pPr>
      <w:r>
        <w:rPr>
          <w:b/>
          <w:lang w:val="en-US"/>
        </w:rPr>
        <w:tab/>
      </w:r>
      <w:bookmarkStart w:id="32" w:name="_Toc190755570"/>
      <w:bookmarkStart w:id="33" w:name="_Toc190755891"/>
      <w:commentRangeStart w:id="34"/>
      <w:commentRangeEnd w:id="34"/>
      <w:r w:rsidR="00C340DC">
        <w:rPr>
          <w:rStyle w:val="AklamaBavurusu"/>
        </w:rPr>
        <w:commentReference w:id="34"/>
      </w:r>
      <w:r w:rsidR="00DA4221">
        <w:rPr>
          <w:lang w:val="en-US"/>
        </w:rPr>
        <w:br w:type="page"/>
      </w:r>
    </w:p>
    <w:p w14:paraId="68F0DF76" w14:textId="77777777" w:rsidR="00CC1DA3" w:rsidRPr="00CC1DA3" w:rsidRDefault="00DA4221" w:rsidP="00CC1DA3">
      <w:pPr>
        <w:tabs>
          <w:tab w:val="left" w:pos="1418"/>
        </w:tabs>
        <w:spacing w:before="120" w:after="120"/>
        <w:ind w:left="1418" w:hanging="1418"/>
        <w:sectPr w:rsidR="00CC1DA3" w:rsidRPr="00CC1DA3" w:rsidSect="004C7C7A">
          <w:pgSz w:w="11906" w:h="16838"/>
          <w:pgMar w:top="1418" w:right="1418" w:bottom="1418" w:left="2268" w:header="709" w:footer="709" w:gutter="0"/>
          <w:pgNumType w:fmt="lowerRoman"/>
          <w:cols w:space="708"/>
          <w:docGrid w:linePitch="360"/>
        </w:sectPr>
      </w:pPr>
      <w:r w:rsidRPr="009C56DF">
        <w:lastRenderedPageBreak/>
        <w:br w:type="page"/>
      </w:r>
      <w:bookmarkStart w:id="35" w:name="_Toc443401146"/>
    </w:p>
    <w:p w14:paraId="7BB9A182" w14:textId="77777777" w:rsidR="003349EE" w:rsidRPr="009C56DF" w:rsidRDefault="00AB11CF" w:rsidP="0012081A">
      <w:pPr>
        <w:pStyle w:val="BASLIK1"/>
        <w:numPr>
          <w:ilvl w:val="0"/>
          <w:numId w:val="0"/>
        </w:numPr>
      </w:pPr>
      <w:commentRangeStart w:id="36"/>
      <w:r w:rsidRPr="009C56DF">
        <w:lastRenderedPageBreak/>
        <w:t>ŞEKİL LİSTESİ</w:t>
      </w:r>
      <w:bookmarkEnd w:id="32"/>
      <w:bookmarkEnd w:id="33"/>
      <w:bookmarkEnd w:id="35"/>
      <w:commentRangeEnd w:id="36"/>
      <w:r w:rsidR="00C61325">
        <w:rPr>
          <w:rStyle w:val="AklamaBavurusu"/>
          <w:rFonts w:eastAsia="Times New Roman"/>
          <w:b w:val="0"/>
        </w:rPr>
        <w:commentReference w:id="36"/>
      </w:r>
    </w:p>
    <w:p w14:paraId="1B75EACB" w14:textId="77777777" w:rsidR="00C365DE" w:rsidRPr="00E9219D" w:rsidRDefault="00C365DE" w:rsidP="00EB3184">
      <w:pPr>
        <w:tabs>
          <w:tab w:val="left" w:pos="7230"/>
        </w:tabs>
        <w:spacing w:after="240"/>
        <w:jc w:val="right"/>
        <w:rPr>
          <w:b/>
          <w:sz w:val="22"/>
          <w:lang w:val="en-US"/>
        </w:rPr>
      </w:pPr>
      <w:r w:rsidRPr="00E9219D">
        <w:rPr>
          <w:b/>
          <w:u w:val="single"/>
          <w:lang w:val="en-US"/>
        </w:rPr>
        <w:t>Sayfa</w:t>
      </w:r>
    </w:p>
    <w:p w14:paraId="15BD3D3F" w14:textId="77777777" w:rsidR="00CC0D34" w:rsidRDefault="003F6B86" w:rsidP="00F91705">
      <w:pPr>
        <w:pStyle w:val="T1"/>
        <w:rPr>
          <w:rFonts w:asciiTheme="minorHAnsi" w:eastAsiaTheme="minorEastAsia" w:hAnsiTheme="minorHAnsi" w:cstheme="minorBidi"/>
          <w:noProof/>
          <w:sz w:val="22"/>
          <w:szCs w:val="22"/>
          <w:lang w:eastAsia="tr-TR"/>
        </w:rPr>
      </w:pPr>
      <w:r w:rsidRPr="00271202">
        <w:rPr>
          <w:rStyle w:val="Kpr"/>
        </w:rPr>
        <w:fldChar w:fldCharType="begin"/>
      </w:r>
      <w:r w:rsidR="00522242" w:rsidRPr="00271202">
        <w:rPr>
          <w:rStyle w:val="Kpr"/>
        </w:rPr>
        <w:instrText xml:space="preserve"> TOC \h \z \t "Sekil_FBE_Sablon_BolumI;1;Sekil_FBE_Sablon_BolumII;1;Sekil_FBE_Sablon_BolumIII;1;Sekil_FBE_Sablon_BolumIV;1;Sekil_FBE_Sablon_BolumV;1;Sekil_FBE_Sablon_BolumVI;1;Sekil_FBE_Sablon_EKLER;1" </w:instrText>
      </w:r>
      <w:r w:rsidRPr="00271202">
        <w:rPr>
          <w:rStyle w:val="Kpr"/>
        </w:rPr>
        <w:fldChar w:fldCharType="separate"/>
      </w:r>
      <w:hyperlink w:anchor="_Toc445133369" w:history="1">
        <w:r w:rsidR="00CC0D34" w:rsidRPr="00EF262A">
          <w:rPr>
            <w:rStyle w:val="Kpr"/>
            <w:rFonts w:ascii="Times New (W1)" w:hAnsi="Times New (W1)"/>
            <w:noProof/>
          </w:rPr>
          <w:t>Şekil 2.1 :</w:t>
        </w:r>
        <w:r w:rsidR="00BA786C">
          <w:rPr>
            <w:rStyle w:val="Kpr"/>
            <w:rFonts w:ascii="Times New (W1)" w:hAnsi="Times New (W1)"/>
            <w:noProof/>
          </w:rPr>
          <w:t xml:space="preserve"> </w:t>
        </w:r>
        <w:r w:rsidR="00CC0D34" w:rsidRPr="00B9218D">
          <w:rPr>
            <w:rStyle w:val="Kpr"/>
            <w:b w:val="0"/>
            <w:noProof/>
          </w:rPr>
          <w:t>Tüm şekil ve çizelgeler ile bunların açıklamaları yazı bloğuna göre ortalı olarak yerleştirilmelidir.</w:t>
        </w:r>
        <w:r w:rsidR="00CC0D34" w:rsidRPr="00B9218D">
          <w:rPr>
            <w:noProof/>
            <w:webHidden/>
          </w:rPr>
          <w:tab/>
        </w:r>
        <w:r>
          <w:rPr>
            <w:noProof/>
            <w:webHidden/>
          </w:rPr>
          <w:fldChar w:fldCharType="begin"/>
        </w:r>
        <w:r w:rsidR="00CC0D34">
          <w:rPr>
            <w:noProof/>
            <w:webHidden/>
          </w:rPr>
          <w:instrText xml:space="preserve"> PAGEREF _Toc445133369 \h </w:instrText>
        </w:r>
        <w:r>
          <w:rPr>
            <w:noProof/>
            <w:webHidden/>
          </w:rPr>
        </w:r>
        <w:r>
          <w:rPr>
            <w:noProof/>
            <w:webHidden/>
          </w:rPr>
          <w:fldChar w:fldCharType="separate"/>
        </w:r>
        <w:r w:rsidR="00BD6981">
          <w:rPr>
            <w:noProof/>
            <w:webHidden/>
          </w:rPr>
          <w:t>6</w:t>
        </w:r>
        <w:r>
          <w:rPr>
            <w:noProof/>
            <w:webHidden/>
          </w:rPr>
          <w:fldChar w:fldCharType="end"/>
        </w:r>
      </w:hyperlink>
    </w:p>
    <w:p w14:paraId="17E36904" w14:textId="77777777" w:rsidR="00CC0D34" w:rsidRDefault="0028544E" w:rsidP="00F91705">
      <w:pPr>
        <w:pStyle w:val="T1"/>
        <w:rPr>
          <w:rFonts w:asciiTheme="minorHAnsi" w:eastAsiaTheme="minorEastAsia" w:hAnsiTheme="minorHAnsi" w:cstheme="minorBidi"/>
          <w:noProof/>
          <w:sz w:val="22"/>
          <w:szCs w:val="22"/>
          <w:lang w:eastAsia="tr-TR"/>
        </w:rPr>
      </w:pPr>
      <w:hyperlink w:anchor="_Toc445133370" w:history="1">
        <w:r w:rsidR="00CC0D34" w:rsidRPr="00EF262A">
          <w:rPr>
            <w:rStyle w:val="Kpr"/>
            <w:rFonts w:ascii="Times New (W1)" w:hAnsi="Times New (W1)"/>
            <w:noProof/>
          </w:rPr>
          <w:t>Şekil 2.2 :</w:t>
        </w:r>
        <w:r w:rsidR="00BA786C">
          <w:rPr>
            <w:rStyle w:val="Kpr"/>
            <w:rFonts w:ascii="Times New (W1)" w:hAnsi="Times New (W1)"/>
            <w:noProof/>
          </w:rPr>
          <w:t xml:space="preserve"> </w:t>
        </w:r>
        <w:r w:rsidR="00CC0D34" w:rsidRPr="00B9218D">
          <w:rPr>
            <w:rStyle w:val="Kpr"/>
            <w:b w:val="0"/>
            <w:noProof/>
          </w:rPr>
          <w:t>Üst yapılar.</w:t>
        </w:r>
        <w:r w:rsidR="00CC0D34" w:rsidRPr="00B9218D">
          <w:rPr>
            <w:noProof/>
            <w:webHidden/>
          </w:rPr>
          <w:tab/>
        </w:r>
        <w:r w:rsidR="003F6B86">
          <w:rPr>
            <w:noProof/>
            <w:webHidden/>
          </w:rPr>
          <w:fldChar w:fldCharType="begin"/>
        </w:r>
        <w:r w:rsidR="00CC0D34">
          <w:rPr>
            <w:noProof/>
            <w:webHidden/>
          </w:rPr>
          <w:instrText xml:space="preserve"> PAGEREF _Toc445133370 \h </w:instrText>
        </w:r>
        <w:r w:rsidR="003F6B86">
          <w:rPr>
            <w:noProof/>
            <w:webHidden/>
          </w:rPr>
        </w:r>
        <w:r w:rsidR="003F6B86">
          <w:rPr>
            <w:noProof/>
            <w:webHidden/>
          </w:rPr>
          <w:fldChar w:fldCharType="separate"/>
        </w:r>
        <w:r w:rsidR="00BD6981">
          <w:rPr>
            <w:noProof/>
            <w:webHidden/>
          </w:rPr>
          <w:t>8</w:t>
        </w:r>
        <w:r w:rsidR="003F6B86">
          <w:rPr>
            <w:noProof/>
            <w:webHidden/>
          </w:rPr>
          <w:fldChar w:fldCharType="end"/>
        </w:r>
      </w:hyperlink>
    </w:p>
    <w:p w14:paraId="0A406ABD" w14:textId="77777777" w:rsidR="00CC0D34" w:rsidRDefault="0028544E" w:rsidP="00F91705">
      <w:pPr>
        <w:pStyle w:val="T1"/>
        <w:rPr>
          <w:rFonts w:asciiTheme="minorHAnsi" w:eastAsiaTheme="minorEastAsia" w:hAnsiTheme="minorHAnsi" w:cstheme="minorBidi"/>
          <w:noProof/>
          <w:sz w:val="22"/>
          <w:szCs w:val="22"/>
          <w:lang w:eastAsia="tr-TR"/>
        </w:rPr>
      </w:pPr>
      <w:hyperlink w:anchor="_Toc445133371" w:history="1">
        <w:r w:rsidR="00CC0D34" w:rsidRPr="00EF262A">
          <w:rPr>
            <w:rStyle w:val="Kpr"/>
            <w:rFonts w:ascii="Times New (W1)" w:hAnsi="Times New (W1)"/>
            <w:noProof/>
          </w:rPr>
          <w:t>Şekil 2.3 :</w:t>
        </w:r>
        <w:r w:rsidR="00BA786C">
          <w:rPr>
            <w:rStyle w:val="Kpr"/>
            <w:rFonts w:ascii="Times New (W1)" w:hAnsi="Times New (W1)"/>
            <w:noProof/>
          </w:rPr>
          <w:t xml:space="preserve"> </w:t>
        </w:r>
        <w:r w:rsidR="00CC0D34" w:rsidRPr="00B9218D">
          <w:rPr>
            <w:rStyle w:val="Kpr"/>
            <w:b w:val="0"/>
            <w:noProof/>
          </w:rPr>
          <w:t>Yatay tam sayfa şekil.</w:t>
        </w:r>
        <w:r w:rsidR="00CC0D34" w:rsidRPr="00B9218D">
          <w:rPr>
            <w:noProof/>
            <w:webHidden/>
          </w:rPr>
          <w:tab/>
        </w:r>
        <w:r w:rsidR="003F6B86">
          <w:rPr>
            <w:noProof/>
            <w:webHidden/>
          </w:rPr>
          <w:fldChar w:fldCharType="begin"/>
        </w:r>
        <w:r w:rsidR="00CC0D34">
          <w:rPr>
            <w:noProof/>
            <w:webHidden/>
          </w:rPr>
          <w:instrText xml:space="preserve"> PAGEREF _Toc445133371 \h </w:instrText>
        </w:r>
        <w:r w:rsidR="003F6B86">
          <w:rPr>
            <w:noProof/>
            <w:webHidden/>
          </w:rPr>
        </w:r>
        <w:r w:rsidR="003F6B86">
          <w:rPr>
            <w:noProof/>
            <w:webHidden/>
          </w:rPr>
          <w:fldChar w:fldCharType="separate"/>
        </w:r>
        <w:r w:rsidR="00BD6981">
          <w:rPr>
            <w:noProof/>
            <w:webHidden/>
          </w:rPr>
          <w:t>9</w:t>
        </w:r>
        <w:r w:rsidR="003F6B86">
          <w:rPr>
            <w:noProof/>
            <w:webHidden/>
          </w:rPr>
          <w:fldChar w:fldCharType="end"/>
        </w:r>
      </w:hyperlink>
    </w:p>
    <w:p w14:paraId="644B958C" w14:textId="77777777" w:rsidR="00CC0D34" w:rsidRDefault="0028544E" w:rsidP="00F91705">
      <w:pPr>
        <w:pStyle w:val="T1"/>
        <w:rPr>
          <w:rFonts w:asciiTheme="minorHAnsi" w:eastAsiaTheme="minorEastAsia" w:hAnsiTheme="minorHAnsi" w:cstheme="minorBidi"/>
          <w:noProof/>
          <w:sz w:val="22"/>
          <w:szCs w:val="22"/>
          <w:lang w:eastAsia="tr-TR"/>
        </w:rPr>
      </w:pPr>
      <w:hyperlink w:anchor="_Toc445133372" w:history="1">
        <w:r w:rsidR="00CC0D34" w:rsidRPr="00EF262A">
          <w:rPr>
            <w:rStyle w:val="Kpr"/>
            <w:rFonts w:ascii="Times New (W1)" w:hAnsi="Times New (W1)"/>
            <w:noProof/>
          </w:rPr>
          <w:t>Şekil 3.1 :</w:t>
        </w:r>
        <w:r w:rsidR="00BA786C">
          <w:rPr>
            <w:rStyle w:val="Kpr"/>
            <w:rFonts w:ascii="Times New (W1)" w:hAnsi="Times New (W1)"/>
            <w:noProof/>
          </w:rPr>
          <w:t xml:space="preserve"> </w:t>
        </w:r>
        <w:r w:rsidR="00CC0D34" w:rsidRPr="00B9218D">
          <w:rPr>
            <w:rStyle w:val="Kpr"/>
            <w:b w:val="0"/>
            <w:noProof/>
          </w:rPr>
          <w:t>Sinir hücresi, Çetin (2003)’ten uyarlanmıştır.</w:t>
        </w:r>
        <w:r w:rsidR="00CC0D34" w:rsidRPr="00B9218D">
          <w:rPr>
            <w:noProof/>
            <w:webHidden/>
          </w:rPr>
          <w:tab/>
        </w:r>
        <w:r w:rsidR="003F6B86">
          <w:rPr>
            <w:noProof/>
            <w:webHidden/>
          </w:rPr>
          <w:fldChar w:fldCharType="begin"/>
        </w:r>
        <w:r w:rsidR="00CC0D34">
          <w:rPr>
            <w:noProof/>
            <w:webHidden/>
          </w:rPr>
          <w:instrText xml:space="preserve"> PAGEREF _Toc445133372 \h </w:instrText>
        </w:r>
        <w:r w:rsidR="003F6B86">
          <w:rPr>
            <w:noProof/>
            <w:webHidden/>
          </w:rPr>
        </w:r>
        <w:r w:rsidR="003F6B86">
          <w:rPr>
            <w:noProof/>
            <w:webHidden/>
          </w:rPr>
          <w:fldChar w:fldCharType="separate"/>
        </w:r>
        <w:r w:rsidR="00BD6981">
          <w:rPr>
            <w:noProof/>
            <w:webHidden/>
          </w:rPr>
          <w:t>15</w:t>
        </w:r>
        <w:r w:rsidR="003F6B86">
          <w:rPr>
            <w:noProof/>
            <w:webHidden/>
          </w:rPr>
          <w:fldChar w:fldCharType="end"/>
        </w:r>
      </w:hyperlink>
    </w:p>
    <w:p w14:paraId="42B5013D" w14:textId="77777777" w:rsidR="00CC0D34" w:rsidRDefault="0028544E" w:rsidP="00F91705">
      <w:pPr>
        <w:pStyle w:val="T1"/>
        <w:rPr>
          <w:rFonts w:asciiTheme="minorHAnsi" w:eastAsiaTheme="minorEastAsia" w:hAnsiTheme="minorHAnsi" w:cstheme="minorBidi"/>
          <w:noProof/>
          <w:sz w:val="22"/>
          <w:szCs w:val="22"/>
          <w:lang w:eastAsia="tr-TR"/>
        </w:rPr>
      </w:pPr>
      <w:hyperlink w:anchor="_Toc445133373" w:history="1">
        <w:r w:rsidR="00CC0D34" w:rsidRPr="00EF262A">
          <w:rPr>
            <w:rStyle w:val="Kpr"/>
            <w:rFonts w:ascii="Times New (W1)" w:hAnsi="Times New (W1)"/>
            <w:noProof/>
          </w:rPr>
          <w:t>Şekil 3.2 :</w:t>
        </w:r>
        <w:r w:rsidR="00BA786C">
          <w:rPr>
            <w:rStyle w:val="Kpr"/>
            <w:rFonts w:ascii="Times New (W1)" w:hAnsi="Times New (W1)"/>
            <w:noProof/>
          </w:rPr>
          <w:t xml:space="preserve"> </w:t>
        </w:r>
        <w:r w:rsidR="00CC0D34" w:rsidRPr="00B9218D">
          <w:rPr>
            <w:rStyle w:val="Kpr"/>
            <w:b w:val="0"/>
            <w:noProof/>
          </w:rPr>
          <w:t>Birden fazla satırlı şekil isimlendirmesinde örnek, birden fazla satırlı şekil isimlendirmesinde örnek.</w:t>
        </w:r>
        <w:r w:rsidR="00CC0D34" w:rsidRPr="00B9218D">
          <w:rPr>
            <w:noProof/>
            <w:webHidden/>
          </w:rPr>
          <w:tab/>
        </w:r>
        <w:r w:rsidR="003F6B86">
          <w:rPr>
            <w:noProof/>
            <w:webHidden/>
          </w:rPr>
          <w:fldChar w:fldCharType="begin"/>
        </w:r>
        <w:r w:rsidR="00CC0D34">
          <w:rPr>
            <w:noProof/>
            <w:webHidden/>
          </w:rPr>
          <w:instrText xml:space="preserve"> PAGEREF _Toc445133373 \h </w:instrText>
        </w:r>
        <w:r w:rsidR="003F6B86">
          <w:rPr>
            <w:noProof/>
            <w:webHidden/>
          </w:rPr>
        </w:r>
        <w:r w:rsidR="003F6B86">
          <w:rPr>
            <w:noProof/>
            <w:webHidden/>
          </w:rPr>
          <w:fldChar w:fldCharType="separate"/>
        </w:r>
        <w:r w:rsidR="00BD6981">
          <w:rPr>
            <w:noProof/>
            <w:webHidden/>
          </w:rPr>
          <w:t>16</w:t>
        </w:r>
        <w:r w:rsidR="003F6B86">
          <w:rPr>
            <w:noProof/>
            <w:webHidden/>
          </w:rPr>
          <w:fldChar w:fldCharType="end"/>
        </w:r>
      </w:hyperlink>
    </w:p>
    <w:p w14:paraId="34FD51C9" w14:textId="77777777" w:rsidR="00CC0D34" w:rsidRDefault="0028544E" w:rsidP="00F91705">
      <w:pPr>
        <w:pStyle w:val="T1"/>
        <w:rPr>
          <w:rFonts w:asciiTheme="minorHAnsi" w:eastAsiaTheme="minorEastAsia" w:hAnsiTheme="minorHAnsi" w:cstheme="minorBidi"/>
          <w:noProof/>
          <w:sz w:val="22"/>
          <w:szCs w:val="22"/>
          <w:lang w:eastAsia="tr-TR"/>
        </w:rPr>
      </w:pPr>
      <w:hyperlink w:anchor="_Toc445133374" w:history="1">
        <w:r w:rsidR="00CC0D34" w:rsidRPr="00EF262A">
          <w:rPr>
            <w:rStyle w:val="Kpr"/>
            <w:rFonts w:ascii="Times New (W1)" w:hAnsi="Times New (W1)"/>
            <w:noProof/>
          </w:rPr>
          <w:t>Şekil 3.3 :</w:t>
        </w:r>
        <w:r w:rsidR="00BA786C">
          <w:rPr>
            <w:rStyle w:val="Kpr"/>
            <w:rFonts w:ascii="Times New (W1)" w:hAnsi="Times New (W1)"/>
            <w:noProof/>
          </w:rPr>
          <w:t xml:space="preserve"> </w:t>
        </w:r>
        <w:r w:rsidR="00CC0D34" w:rsidRPr="00B9218D">
          <w:rPr>
            <w:rStyle w:val="Kpr"/>
            <w:b w:val="0"/>
            <w:noProof/>
          </w:rPr>
          <w:t>Örnek şekil ismi nokta ile bitirilmelidir.</w:t>
        </w:r>
        <w:r w:rsidR="00CC0D34" w:rsidRPr="00B9218D">
          <w:rPr>
            <w:noProof/>
            <w:webHidden/>
          </w:rPr>
          <w:tab/>
        </w:r>
        <w:r w:rsidR="003F6B86">
          <w:rPr>
            <w:noProof/>
            <w:webHidden/>
          </w:rPr>
          <w:fldChar w:fldCharType="begin"/>
        </w:r>
        <w:r w:rsidR="00CC0D34">
          <w:rPr>
            <w:noProof/>
            <w:webHidden/>
          </w:rPr>
          <w:instrText xml:space="preserve"> PAGEREF _Toc445133374 \h </w:instrText>
        </w:r>
        <w:r w:rsidR="003F6B86">
          <w:rPr>
            <w:noProof/>
            <w:webHidden/>
          </w:rPr>
        </w:r>
        <w:r w:rsidR="003F6B86">
          <w:rPr>
            <w:noProof/>
            <w:webHidden/>
          </w:rPr>
          <w:fldChar w:fldCharType="separate"/>
        </w:r>
        <w:r w:rsidR="00BD6981">
          <w:rPr>
            <w:noProof/>
            <w:webHidden/>
          </w:rPr>
          <w:t>17</w:t>
        </w:r>
        <w:r w:rsidR="003F6B86">
          <w:rPr>
            <w:noProof/>
            <w:webHidden/>
          </w:rPr>
          <w:fldChar w:fldCharType="end"/>
        </w:r>
      </w:hyperlink>
    </w:p>
    <w:p w14:paraId="75375093" w14:textId="77777777" w:rsidR="00CC0D34" w:rsidRDefault="0028544E" w:rsidP="00F91705">
      <w:pPr>
        <w:pStyle w:val="T1"/>
        <w:rPr>
          <w:rFonts w:asciiTheme="minorHAnsi" w:eastAsiaTheme="minorEastAsia" w:hAnsiTheme="minorHAnsi" w:cstheme="minorBidi"/>
          <w:noProof/>
          <w:sz w:val="22"/>
          <w:szCs w:val="22"/>
          <w:lang w:eastAsia="tr-TR"/>
        </w:rPr>
      </w:pPr>
      <w:hyperlink w:anchor="_Toc445133375" w:history="1">
        <w:r w:rsidR="00CC0D34" w:rsidRPr="00EF262A">
          <w:rPr>
            <w:rStyle w:val="Kpr"/>
            <w:noProof/>
            <w:lang w:val="en-US"/>
          </w:rPr>
          <w:t xml:space="preserve">Şekil 4.1 : </w:t>
        </w:r>
        <w:r w:rsidR="00CC0D34" w:rsidRPr="00B9218D">
          <w:rPr>
            <w:rStyle w:val="Kpr"/>
            <w:b w:val="0"/>
            <w:noProof/>
            <w:lang w:val="en-US"/>
          </w:rPr>
          <w:t>Örnek şekil.</w:t>
        </w:r>
        <w:r w:rsidR="00CC0D34" w:rsidRPr="00B9218D">
          <w:rPr>
            <w:noProof/>
            <w:webHidden/>
          </w:rPr>
          <w:tab/>
        </w:r>
        <w:r w:rsidR="003F6B86">
          <w:rPr>
            <w:noProof/>
            <w:webHidden/>
          </w:rPr>
          <w:fldChar w:fldCharType="begin"/>
        </w:r>
        <w:r w:rsidR="00CC0D34">
          <w:rPr>
            <w:noProof/>
            <w:webHidden/>
          </w:rPr>
          <w:instrText xml:space="preserve"> PAGEREF _Toc445133375 \h </w:instrText>
        </w:r>
        <w:r w:rsidR="003F6B86">
          <w:rPr>
            <w:noProof/>
            <w:webHidden/>
          </w:rPr>
        </w:r>
        <w:r w:rsidR="003F6B86">
          <w:rPr>
            <w:noProof/>
            <w:webHidden/>
          </w:rPr>
          <w:fldChar w:fldCharType="separate"/>
        </w:r>
        <w:r w:rsidR="00BD6981">
          <w:rPr>
            <w:noProof/>
            <w:webHidden/>
          </w:rPr>
          <w:t>25</w:t>
        </w:r>
        <w:r w:rsidR="003F6B86">
          <w:rPr>
            <w:noProof/>
            <w:webHidden/>
          </w:rPr>
          <w:fldChar w:fldCharType="end"/>
        </w:r>
      </w:hyperlink>
    </w:p>
    <w:p w14:paraId="661B1F52" w14:textId="77777777" w:rsidR="00CC0D34" w:rsidRDefault="0028544E" w:rsidP="00F91705">
      <w:pPr>
        <w:pStyle w:val="T1"/>
        <w:rPr>
          <w:rFonts w:asciiTheme="minorHAnsi" w:eastAsiaTheme="minorEastAsia" w:hAnsiTheme="minorHAnsi" w:cstheme="minorBidi"/>
          <w:noProof/>
          <w:sz w:val="22"/>
          <w:szCs w:val="22"/>
          <w:lang w:eastAsia="tr-TR"/>
        </w:rPr>
      </w:pPr>
      <w:hyperlink w:anchor="_Toc445133376" w:history="1">
        <w:r w:rsidR="00CC0D34" w:rsidRPr="00EF262A">
          <w:rPr>
            <w:rStyle w:val="Kpr"/>
            <w:rFonts w:ascii="Times New (W1)" w:hAnsi="Times New (W1)"/>
            <w:noProof/>
            <w:lang w:val="en-US"/>
          </w:rPr>
          <w:t>Şekil 5.1 :</w:t>
        </w:r>
        <w:r w:rsidR="00BA786C">
          <w:rPr>
            <w:rStyle w:val="Kpr"/>
            <w:rFonts w:ascii="Times New (W1)" w:hAnsi="Times New (W1)"/>
            <w:noProof/>
            <w:lang w:val="en-US"/>
          </w:rPr>
          <w:t xml:space="preserve"> </w:t>
        </w:r>
        <w:r w:rsidR="00CC0D34" w:rsidRPr="00B9218D">
          <w:rPr>
            <w:rStyle w:val="Kpr"/>
            <w:b w:val="0"/>
            <w:noProof/>
            <w:lang w:val="en-US"/>
          </w:rPr>
          <w:t>Beşinci bölümde örnek şekil.</w:t>
        </w:r>
        <w:r w:rsidR="00CC0D34" w:rsidRPr="00B9218D">
          <w:rPr>
            <w:noProof/>
            <w:webHidden/>
          </w:rPr>
          <w:tab/>
        </w:r>
        <w:r w:rsidR="003F6B86">
          <w:rPr>
            <w:noProof/>
            <w:webHidden/>
          </w:rPr>
          <w:fldChar w:fldCharType="begin"/>
        </w:r>
        <w:r w:rsidR="00CC0D34">
          <w:rPr>
            <w:noProof/>
            <w:webHidden/>
          </w:rPr>
          <w:instrText xml:space="preserve"> PAGEREF _Toc445133376 \h </w:instrText>
        </w:r>
        <w:r w:rsidR="003F6B86">
          <w:rPr>
            <w:noProof/>
            <w:webHidden/>
          </w:rPr>
          <w:fldChar w:fldCharType="separate"/>
        </w:r>
        <w:r w:rsidR="00BD6981">
          <w:rPr>
            <w:b w:val="0"/>
            <w:bCs/>
            <w:noProof/>
            <w:webHidden/>
          </w:rPr>
          <w:t>Hata! Yer işareti tanımlanmamış.</w:t>
        </w:r>
        <w:r w:rsidR="003F6B86">
          <w:rPr>
            <w:noProof/>
            <w:webHidden/>
          </w:rPr>
          <w:fldChar w:fldCharType="end"/>
        </w:r>
      </w:hyperlink>
    </w:p>
    <w:p w14:paraId="398D79CF" w14:textId="77777777" w:rsidR="00CC0D34" w:rsidRDefault="0028544E" w:rsidP="00F91705">
      <w:pPr>
        <w:pStyle w:val="T1"/>
        <w:rPr>
          <w:rFonts w:asciiTheme="minorHAnsi" w:eastAsiaTheme="minorEastAsia" w:hAnsiTheme="minorHAnsi" w:cstheme="minorBidi"/>
          <w:noProof/>
          <w:sz w:val="22"/>
          <w:szCs w:val="22"/>
          <w:lang w:eastAsia="tr-TR"/>
        </w:rPr>
      </w:pPr>
      <w:hyperlink w:anchor="_Toc445133377" w:history="1">
        <w:r w:rsidR="00CC0D34" w:rsidRPr="00EF262A">
          <w:rPr>
            <w:rStyle w:val="Kpr"/>
            <w:rFonts w:ascii="Times New (W1)" w:hAnsi="Times New (W1)"/>
            <w:noProof/>
            <w:lang w:val="en-US"/>
          </w:rPr>
          <w:t>Şekil 6.1 :</w:t>
        </w:r>
        <w:r w:rsidR="00BA786C">
          <w:rPr>
            <w:rStyle w:val="Kpr"/>
            <w:rFonts w:ascii="Times New (W1)" w:hAnsi="Times New (W1)"/>
            <w:noProof/>
            <w:lang w:val="en-US"/>
          </w:rPr>
          <w:t xml:space="preserve"> </w:t>
        </w:r>
        <w:r w:rsidR="00CC0D34" w:rsidRPr="00B9218D">
          <w:rPr>
            <w:rStyle w:val="Kpr"/>
            <w:b w:val="0"/>
            <w:noProof/>
            <w:lang w:val="en-US"/>
          </w:rPr>
          <w:t>Altıncı bölümde örnek şekil.</w:t>
        </w:r>
        <w:r w:rsidR="00CC0D34" w:rsidRPr="00B9218D">
          <w:rPr>
            <w:noProof/>
            <w:webHidden/>
          </w:rPr>
          <w:tab/>
        </w:r>
        <w:r w:rsidR="003F6B86">
          <w:rPr>
            <w:noProof/>
            <w:webHidden/>
          </w:rPr>
          <w:fldChar w:fldCharType="begin"/>
        </w:r>
        <w:r w:rsidR="00CC0D34">
          <w:rPr>
            <w:noProof/>
            <w:webHidden/>
          </w:rPr>
          <w:instrText xml:space="preserve"> PAGEREF _Toc445133377 \h </w:instrText>
        </w:r>
        <w:r w:rsidR="003F6B86">
          <w:rPr>
            <w:noProof/>
            <w:webHidden/>
          </w:rPr>
        </w:r>
        <w:r w:rsidR="003F6B86">
          <w:rPr>
            <w:noProof/>
            <w:webHidden/>
          </w:rPr>
          <w:fldChar w:fldCharType="separate"/>
        </w:r>
        <w:r w:rsidR="00BD6981">
          <w:rPr>
            <w:noProof/>
            <w:webHidden/>
          </w:rPr>
          <w:t>28</w:t>
        </w:r>
        <w:r w:rsidR="003F6B86">
          <w:rPr>
            <w:noProof/>
            <w:webHidden/>
          </w:rPr>
          <w:fldChar w:fldCharType="end"/>
        </w:r>
      </w:hyperlink>
    </w:p>
    <w:p w14:paraId="0386DF0F" w14:textId="77777777" w:rsidR="00CC0D34" w:rsidRDefault="0028544E" w:rsidP="00F91705">
      <w:pPr>
        <w:pStyle w:val="T1"/>
        <w:rPr>
          <w:rFonts w:asciiTheme="minorHAnsi" w:eastAsiaTheme="minorEastAsia" w:hAnsiTheme="minorHAnsi" w:cstheme="minorBidi"/>
          <w:noProof/>
          <w:sz w:val="22"/>
          <w:szCs w:val="22"/>
          <w:lang w:eastAsia="tr-TR"/>
        </w:rPr>
      </w:pPr>
      <w:hyperlink w:anchor="_Toc445133378" w:history="1">
        <w:r w:rsidR="00BA786C">
          <w:rPr>
            <w:rStyle w:val="Kpr"/>
            <w:noProof/>
            <w:lang w:val="en-US"/>
          </w:rPr>
          <w:t>Şekil A.1</w:t>
        </w:r>
        <w:r w:rsidR="00CC0D34" w:rsidRPr="00EF262A">
          <w:rPr>
            <w:rStyle w:val="Kpr"/>
            <w:noProof/>
            <w:lang w:val="en-US"/>
          </w:rPr>
          <w:t xml:space="preserve">: </w:t>
        </w:r>
        <w:r w:rsidR="00CC0D34" w:rsidRPr="00B9218D">
          <w:rPr>
            <w:rStyle w:val="Kpr"/>
            <w:b w:val="0"/>
            <w:noProof/>
            <w:lang w:val="en-US"/>
          </w:rPr>
          <w:t>Bölgesel haritalar: (a)Yağış. (b)Akım. (c)Evapotranspirasyon …</w:t>
        </w:r>
        <w:r w:rsidR="00CC0D34" w:rsidRPr="00B9218D">
          <w:rPr>
            <w:noProof/>
            <w:webHidden/>
          </w:rPr>
          <w:tab/>
        </w:r>
        <w:r w:rsidR="003F6B86">
          <w:rPr>
            <w:noProof/>
            <w:webHidden/>
          </w:rPr>
          <w:fldChar w:fldCharType="begin"/>
        </w:r>
        <w:r w:rsidR="00CC0D34">
          <w:rPr>
            <w:noProof/>
            <w:webHidden/>
          </w:rPr>
          <w:instrText xml:space="preserve"> PAGEREF _Toc445133378 \h </w:instrText>
        </w:r>
        <w:r w:rsidR="003F6B86">
          <w:rPr>
            <w:noProof/>
            <w:webHidden/>
          </w:rPr>
        </w:r>
        <w:r w:rsidR="003F6B86">
          <w:rPr>
            <w:noProof/>
            <w:webHidden/>
          </w:rPr>
          <w:fldChar w:fldCharType="separate"/>
        </w:r>
        <w:r w:rsidR="00BD6981">
          <w:rPr>
            <w:noProof/>
            <w:webHidden/>
          </w:rPr>
          <w:t>34</w:t>
        </w:r>
        <w:r w:rsidR="003F6B86">
          <w:rPr>
            <w:noProof/>
            <w:webHidden/>
          </w:rPr>
          <w:fldChar w:fldCharType="end"/>
        </w:r>
      </w:hyperlink>
    </w:p>
    <w:p w14:paraId="6827E24B" w14:textId="77777777" w:rsidR="00522242" w:rsidRPr="00271202" w:rsidRDefault="003F6B86" w:rsidP="00CC0D34">
      <w:r w:rsidRPr="00271202">
        <w:rPr>
          <w:rStyle w:val="Kpr"/>
        </w:rPr>
        <w:fldChar w:fldCharType="end"/>
      </w:r>
    </w:p>
    <w:p w14:paraId="5D2138A7" w14:textId="77777777" w:rsidR="00E907BB" w:rsidRDefault="002E0AB7" w:rsidP="00271202">
      <w:pPr>
        <w:rPr>
          <w:lang w:val="en-US"/>
        </w:rPr>
      </w:pPr>
      <w:r>
        <w:rPr>
          <w:lang w:val="en-US"/>
        </w:rPr>
        <w:tab/>
      </w:r>
    </w:p>
    <w:p w14:paraId="5E873D9A" w14:textId="77777777" w:rsidR="00CC1DA3" w:rsidRDefault="002E0AB7" w:rsidP="003349EE">
      <w:pPr>
        <w:rPr>
          <w:lang w:val="en-US"/>
        </w:rPr>
      </w:pPr>
      <w:r>
        <w:rPr>
          <w:lang w:val="en-US"/>
        </w:rPr>
        <w:tab/>
      </w:r>
      <w:commentRangeStart w:id="37"/>
      <w:commentRangeEnd w:id="37"/>
      <w:r w:rsidR="00C61325">
        <w:rPr>
          <w:rStyle w:val="AklamaBavurusu"/>
        </w:rPr>
        <w:commentReference w:id="37"/>
      </w:r>
    </w:p>
    <w:p w14:paraId="05531C1C" w14:textId="77777777" w:rsidR="00DC7B2B" w:rsidRDefault="00DC7B2B" w:rsidP="003349EE">
      <w:pPr>
        <w:rPr>
          <w:b/>
          <w:lang w:val="en-US"/>
        </w:rPr>
      </w:pPr>
    </w:p>
    <w:p w14:paraId="606A0582" w14:textId="77777777" w:rsidR="00CC1DA3" w:rsidRPr="00CC1DA3" w:rsidRDefault="00DC7B2B" w:rsidP="00CC1DA3">
      <w:pPr>
        <w:tabs>
          <w:tab w:val="left" w:pos="1418"/>
        </w:tabs>
        <w:spacing w:before="120" w:after="120"/>
        <w:ind w:left="1418" w:hanging="1418"/>
        <w:sectPr w:rsidR="00CC1DA3" w:rsidRPr="00CC1DA3" w:rsidSect="004C7C7A">
          <w:pgSz w:w="11906" w:h="16838"/>
          <w:pgMar w:top="1418" w:right="1418" w:bottom="1418" w:left="2268" w:header="709" w:footer="709" w:gutter="0"/>
          <w:pgNumType w:fmt="lowerRoman"/>
          <w:cols w:space="708"/>
          <w:docGrid w:linePitch="360"/>
        </w:sectPr>
      </w:pPr>
      <w:r>
        <w:rPr>
          <w:b/>
          <w:lang w:val="en-US"/>
        </w:rPr>
        <w:br w:type="page"/>
      </w:r>
    </w:p>
    <w:p w14:paraId="5E6233ED" w14:textId="77777777" w:rsidR="00CC1DA3" w:rsidRPr="00CC1DA3" w:rsidRDefault="009F1925" w:rsidP="00CC1DA3">
      <w:pPr>
        <w:tabs>
          <w:tab w:val="left" w:pos="1418"/>
        </w:tabs>
        <w:spacing w:before="120" w:after="120"/>
        <w:ind w:left="1418" w:hanging="1418"/>
        <w:sectPr w:rsidR="00CC1DA3" w:rsidRPr="00CC1DA3" w:rsidSect="004C7C7A">
          <w:pgSz w:w="11906" w:h="16838"/>
          <w:pgMar w:top="1418" w:right="1418" w:bottom="1418" w:left="2268" w:header="709" w:footer="709" w:gutter="0"/>
          <w:pgNumType w:fmt="lowerRoman"/>
          <w:cols w:space="708"/>
          <w:docGrid w:linePitch="360"/>
        </w:sectPr>
      </w:pPr>
      <w:r>
        <w:rPr>
          <w:b/>
        </w:rPr>
        <w:lastRenderedPageBreak/>
        <w:br w:type="page"/>
      </w:r>
    </w:p>
    <w:p w14:paraId="786EF3EB" w14:textId="77777777" w:rsidR="00836557" w:rsidRPr="00836557" w:rsidRDefault="00BA415B" w:rsidP="00836557">
      <w:pPr>
        <w:pStyle w:val="BASLIK1"/>
        <w:numPr>
          <w:ilvl w:val="0"/>
          <w:numId w:val="0"/>
        </w:numPr>
        <w:spacing w:before="360"/>
        <w:jc w:val="center"/>
      </w:pPr>
      <w:bookmarkStart w:id="38" w:name="_Toc190621618"/>
      <w:bookmarkStart w:id="39" w:name="_Toc190621716"/>
      <w:bookmarkStart w:id="40" w:name="_Toc190622107"/>
      <w:bookmarkStart w:id="41" w:name="_Toc190755572"/>
      <w:bookmarkStart w:id="42" w:name="_Toc190755893"/>
      <w:bookmarkStart w:id="43" w:name="_Toc443401147"/>
      <w:commentRangeStart w:id="44"/>
      <w:r w:rsidRPr="00CE5CD1">
        <w:lastRenderedPageBreak/>
        <w:t>ÖZET</w:t>
      </w:r>
      <w:bookmarkEnd w:id="38"/>
      <w:bookmarkEnd w:id="39"/>
      <w:bookmarkEnd w:id="40"/>
      <w:bookmarkEnd w:id="41"/>
      <w:bookmarkEnd w:id="42"/>
      <w:bookmarkEnd w:id="43"/>
      <w:commentRangeEnd w:id="44"/>
      <w:r w:rsidR="002745CC">
        <w:rPr>
          <w:rStyle w:val="AklamaBavurusu"/>
          <w:rFonts w:eastAsia="Times New Roman"/>
          <w:b w:val="0"/>
        </w:rPr>
        <w:commentReference w:id="44"/>
      </w:r>
    </w:p>
    <w:p w14:paraId="539082FE" w14:textId="77777777" w:rsidR="00A730EC" w:rsidRPr="00C5425F" w:rsidRDefault="00A730EC" w:rsidP="00072564">
      <w:pPr>
        <w:jc w:val="center"/>
        <w:rPr>
          <w:b/>
        </w:rPr>
      </w:pPr>
      <w:r w:rsidRPr="00C5425F">
        <w:rPr>
          <w:b/>
        </w:rPr>
        <w:t>Yüksek Lisans / Doktora Tezi</w:t>
      </w:r>
    </w:p>
    <w:p w14:paraId="69FE3797" w14:textId="77777777" w:rsidR="00072564" w:rsidRPr="00C5425F" w:rsidRDefault="00072564" w:rsidP="00072564">
      <w:pPr>
        <w:jc w:val="center"/>
        <w:rPr>
          <w:b/>
        </w:rPr>
      </w:pPr>
    </w:p>
    <w:p w14:paraId="58A79C95" w14:textId="77777777" w:rsidR="00A730EC" w:rsidRPr="00C5425F" w:rsidRDefault="00A730EC" w:rsidP="00072564">
      <w:pPr>
        <w:jc w:val="center"/>
        <w:rPr>
          <w:b/>
        </w:rPr>
      </w:pPr>
      <w:r w:rsidRPr="00C5425F">
        <w:rPr>
          <w:b/>
        </w:rPr>
        <w:t>TEZ BAŞLIĞI BURAYA YAZILIR</w:t>
      </w:r>
    </w:p>
    <w:p w14:paraId="312EDC38" w14:textId="77777777" w:rsidR="00A730EC" w:rsidRPr="00C5425F" w:rsidRDefault="00A730EC" w:rsidP="00072564">
      <w:pPr>
        <w:jc w:val="center"/>
        <w:rPr>
          <w:b/>
        </w:rPr>
      </w:pPr>
      <w:r w:rsidRPr="00C5425F">
        <w:rPr>
          <w:b/>
        </w:rPr>
        <w:t>GEREKLİ İSE İKİNCİ SATIR</w:t>
      </w:r>
    </w:p>
    <w:p w14:paraId="6DC30CE2" w14:textId="77777777" w:rsidR="00A730EC" w:rsidRPr="00C5425F" w:rsidRDefault="00A730EC" w:rsidP="00072564">
      <w:pPr>
        <w:jc w:val="center"/>
        <w:rPr>
          <w:b/>
        </w:rPr>
      </w:pPr>
      <w:r w:rsidRPr="00C5425F">
        <w:rPr>
          <w:b/>
        </w:rPr>
        <w:t>GEREKLİ İSE ÜÇÜNCÜ SATIR (ÜÇ SATIRA SIĞDIRINIZ)</w:t>
      </w:r>
    </w:p>
    <w:p w14:paraId="6ED2314F" w14:textId="77777777" w:rsidR="00072564" w:rsidRPr="00C5425F" w:rsidRDefault="00072564" w:rsidP="00072564">
      <w:pPr>
        <w:jc w:val="center"/>
        <w:rPr>
          <w:b/>
        </w:rPr>
      </w:pPr>
    </w:p>
    <w:p w14:paraId="10BAA39B" w14:textId="77777777" w:rsidR="00A730EC" w:rsidRPr="00C5425F" w:rsidRDefault="00A730EC" w:rsidP="00072564">
      <w:pPr>
        <w:jc w:val="center"/>
        <w:rPr>
          <w:b/>
        </w:rPr>
      </w:pPr>
      <w:r w:rsidRPr="00C5425F">
        <w:rPr>
          <w:b/>
        </w:rPr>
        <w:t>Adı Soyadı</w:t>
      </w:r>
    </w:p>
    <w:p w14:paraId="6323272E" w14:textId="77777777" w:rsidR="00072564" w:rsidRPr="00C5425F" w:rsidRDefault="00072564" w:rsidP="00072564">
      <w:pPr>
        <w:jc w:val="center"/>
        <w:rPr>
          <w:b/>
        </w:rPr>
      </w:pPr>
    </w:p>
    <w:p w14:paraId="56A3008D" w14:textId="77777777" w:rsidR="00A730EC" w:rsidRPr="00C5425F" w:rsidRDefault="00A730EC" w:rsidP="00072564">
      <w:pPr>
        <w:jc w:val="center"/>
        <w:rPr>
          <w:b/>
        </w:rPr>
      </w:pPr>
      <w:r w:rsidRPr="00C5425F">
        <w:rPr>
          <w:b/>
        </w:rPr>
        <w:t>Karamanoğlu Mehmetbey Üniversitesi</w:t>
      </w:r>
    </w:p>
    <w:p w14:paraId="46591031" w14:textId="77777777" w:rsidR="00072564" w:rsidRPr="00C5425F" w:rsidRDefault="00A730EC" w:rsidP="00F23978">
      <w:pPr>
        <w:jc w:val="center"/>
        <w:rPr>
          <w:b/>
        </w:rPr>
      </w:pPr>
      <w:r w:rsidRPr="00C5425F">
        <w:rPr>
          <w:b/>
        </w:rPr>
        <w:t>Fen Bilimleri Enstitüsü</w:t>
      </w:r>
    </w:p>
    <w:p w14:paraId="61CF0203" w14:textId="77777777" w:rsidR="00A730EC" w:rsidRPr="00C5425F" w:rsidRDefault="00A730EC" w:rsidP="00072564">
      <w:pPr>
        <w:jc w:val="center"/>
        <w:rPr>
          <w:b/>
        </w:rPr>
      </w:pPr>
      <w:r w:rsidRPr="00C5425F">
        <w:rPr>
          <w:b/>
        </w:rPr>
        <w:t>…………….. Ana Bilim Dalı</w:t>
      </w:r>
    </w:p>
    <w:p w14:paraId="5D8D219A" w14:textId="77777777" w:rsidR="00F23978" w:rsidRPr="00C5425F" w:rsidRDefault="00F23978" w:rsidP="00072564">
      <w:pPr>
        <w:jc w:val="center"/>
        <w:rPr>
          <w:b/>
        </w:rPr>
      </w:pPr>
    </w:p>
    <w:p w14:paraId="0A4EFC19" w14:textId="77777777" w:rsidR="00A730EC" w:rsidRPr="00C5425F" w:rsidRDefault="00A730EC" w:rsidP="00072564">
      <w:pPr>
        <w:jc w:val="center"/>
        <w:rPr>
          <w:b/>
        </w:rPr>
      </w:pPr>
      <w:r w:rsidRPr="00C5425F">
        <w:rPr>
          <w:b/>
        </w:rPr>
        <w:t>Danışman: Unvanı, Adı SOYADI</w:t>
      </w:r>
    </w:p>
    <w:p w14:paraId="1329F4D2" w14:textId="77777777" w:rsidR="00A730EC" w:rsidRPr="00C5425F" w:rsidRDefault="00A730EC" w:rsidP="00072564">
      <w:pPr>
        <w:jc w:val="center"/>
        <w:rPr>
          <w:b/>
        </w:rPr>
      </w:pPr>
      <w:r w:rsidRPr="00C5425F">
        <w:rPr>
          <w:b/>
        </w:rPr>
        <w:t>İkinci Danışman: Unvanı, Adı SOYADI</w:t>
      </w:r>
    </w:p>
    <w:p w14:paraId="4BA1D66F" w14:textId="77777777" w:rsidR="00F23978" w:rsidRPr="00C5425F" w:rsidRDefault="00F23978" w:rsidP="00072564">
      <w:pPr>
        <w:jc w:val="center"/>
        <w:rPr>
          <w:b/>
        </w:rPr>
      </w:pPr>
    </w:p>
    <w:p w14:paraId="1AAC385E" w14:textId="77777777" w:rsidR="00A730EC" w:rsidRDefault="00A730EC" w:rsidP="002C2E99">
      <w:pPr>
        <w:jc w:val="center"/>
        <w:rPr>
          <w:b/>
        </w:rPr>
      </w:pPr>
      <w:r w:rsidRPr="00C5425F">
        <w:rPr>
          <w:b/>
        </w:rPr>
        <w:t>Ay, yıl, …..sayfa</w:t>
      </w:r>
    </w:p>
    <w:p w14:paraId="5BFB3208" w14:textId="77777777" w:rsidR="002C2E99" w:rsidRPr="002C2E99" w:rsidRDefault="002C2E99" w:rsidP="002C2E99">
      <w:pPr>
        <w:jc w:val="center"/>
        <w:rPr>
          <w:b/>
        </w:rPr>
      </w:pPr>
    </w:p>
    <w:p w14:paraId="4EBB4C79" w14:textId="77777777" w:rsidR="001E3C24" w:rsidRPr="00A3784B" w:rsidRDefault="001E3C24" w:rsidP="00FB02F1">
      <w:pPr>
        <w:pStyle w:val="GOVDE"/>
        <w:spacing w:line="240" w:lineRule="auto"/>
        <w:rPr>
          <w:b/>
        </w:rPr>
      </w:pPr>
      <w:r>
        <w:t xml:space="preserve">Özet hazırlanırken </w:t>
      </w:r>
      <w:commentRangeStart w:id="45"/>
      <w:r>
        <w:t xml:space="preserve">1 satır boşluk </w:t>
      </w:r>
      <w:commentRangeEnd w:id="45"/>
      <w:r w:rsidR="002745CC">
        <w:rPr>
          <w:rStyle w:val="AklamaBavurusu"/>
          <w:rFonts w:eastAsia="Times New Roman"/>
        </w:rPr>
        <w:commentReference w:id="45"/>
      </w:r>
      <w:r>
        <w:t>bırakılır. Türkçe</w:t>
      </w:r>
      <w:r w:rsidR="007826CE">
        <w:t xml:space="preserve"> ve İngilizce</w:t>
      </w:r>
      <w:r>
        <w:t xml:space="preserve"> tezlerde, </w:t>
      </w:r>
      <w:r w:rsidRPr="00A3784B">
        <w:rPr>
          <w:b/>
        </w:rPr>
        <w:t>özet</w:t>
      </w:r>
      <w:r w:rsidR="00DB256F" w:rsidRPr="00A3784B">
        <w:rPr>
          <w:b/>
        </w:rPr>
        <w:t>ler</w:t>
      </w:r>
      <w:r w:rsidR="007826CE" w:rsidRPr="00A3784B">
        <w:rPr>
          <w:b/>
        </w:rPr>
        <w:t>150-250</w:t>
      </w:r>
      <w:r w:rsidRPr="00A3784B">
        <w:rPr>
          <w:b/>
        </w:rPr>
        <w:t xml:space="preserve"> kelime</w:t>
      </w:r>
      <w:r w:rsidR="007826CE" w:rsidRPr="00A3784B">
        <w:rPr>
          <w:b/>
        </w:rPr>
        <w:t xml:space="preserve"> arasında </w:t>
      </w:r>
      <w:r w:rsidR="00EC4750" w:rsidRPr="00A3784B">
        <w:rPr>
          <w:b/>
        </w:rPr>
        <w:t>ol</w:t>
      </w:r>
      <w:r w:rsidR="007826CE" w:rsidRPr="00A3784B">
        <w:rPr>
          <w:b/>
        </w:rPr>
        <w:t>malıdır.</w:t>
      </w:r>
    </w:p>
    <w:p w14:paraId="0271A98F" w14:textId="77777777" w:rsidR="001E3C24" w:rsidRDefault="001E3C24" w:rsidP="00FB02F1">
      <w:pPr>
        <w:pStyle w:val="GOVDE"/>
        <w:spacing w:line="240" w:lineRule="auto"/>
      </w:pPr>
      <w:r w:rsidRPr="00713778">
        <w:t xml:space="preserve">Özetlerde tezde ele alınan </w:t>
      </w:r>
      <w:r>
        <w:t>konu</w:t>
      </w:r>
      <w:r w:rsidRPr="00713778">
        <w:t xml:space="preserve"> kısaca tanıtılarak, kullanılan yöntemler ve ulaşılan sonuçlar belirtilir. </w:t>
      </w:r>
    </w:p>
    <w:p w14:paraId="5D828021" w14:textId="77777777" w:rsidR="001E3C24" w:rsidRDefault="001E3C24" w:rsidP="00FB02F1">
      <w:pPr>
        <w:pStyle w:val="GOVDE"/>
        <w:spacing w:line="240" w:lineRule="auto"/>
      </w:pPr>
      <w:r w:rsidRPr="00713778">
        <w:t xml:space="preserve">Özetlerde kaynak, şekil, çizelge verilmez. </w:t>
      </w:r>
    </w:p>
    <w:p w14:paraId="727A6022" w14:textId="77777777" w:rsidR="00BC5B6A" w:rsidRDefault="00BC5B6A" w:rsidP="00FB02F1">
      <w:pPr>
        <w:pStyle w:val="GOVDE"/>
        <w:spacing w:line="240" w:lineRule="auto"/>
      </w:pPr>
      <w:r w:rsidRPr="007826CE">
        <w:t>Türkçe tezlerde Türkçe özetin İngilizce özetten önce olması önerilir.</w:t>
      </w:r>
    </w:p>
    <w:p w14:paraId="5BC6E9A4" w14:textId="77777777" w:rsidR="00836557" w:rsidRDefault="00836557" w:rsidP="00836557">
      <w:pPr>
        <w:jc w:val="both"/>
      </w:pPr>
      <w:r w:rsidRPr="00836557">
        <w:rPr>
          <w:b/>
          <w:noProof w:val="0"/>
          <w:lang w:val="en-US"/>
        </w:rPr>
        <w:t xml:space="preserve">AnahtarKelimeler: </w:t>
      </w:r>
      <w:r w:rsidRPr="002956D9">
        <w:t>Tüm özetlere</w:t>
      </w:r>
      <w:r w:rsidRPr="00A730EC">
        <w:rPr>
          <w:b/>
        </w:rPr>
        <w:t xml:space="preserve"> en az 3 kelimelik </w:t>
      </w:r>
      <w:r w:rsidRPr="002956D9">
        <w:t>anahtar kelimeler eklenmelidir. Anahtar ke</w:t>
      </w:r>
      <w:r w:rsidRPr="007826CE">
        <w:t>limeleri yazarken sadece ilk anahtar kelimenin ilk harfi büyük, diğer kelimeler tamamen küçük olarak yazılmasına dikkat edilmelidir.</w:t>
      </w:r>
    </w:p>
    <w:p w14:paraId="21805C48" w14:textId="77777777" w:rsidR="0012081A" w:rsidRDefault="0012081A" w:rsidP="00836557">
      <w:pPr>
        <w:jc w:val="both"/>
      </w:pPr>
    </w:p>
    <w:p w14:paraId="00AD3553" w14:textId="77777777" w:rsidR="0012081A" w:rsidRDefault="0012081A" w:rsidP="00836557">
      <w:pPr>
        <w:jc w:val="both"/>
      </w:pPr>
    </w:p>
    <w:p w14:paraId="0FE35F03" w14:textId="77777777" w:rsidR="0012081A" w:rsidRDefault="0012081A" w:rsidP="00836557">
      <w:pPr>
        <w:jc w:val="both"/>
      </w:pPr>
    </w:p>
    <w:p w14:paraId="20C0AFDD" w14:textId="77777777" w:rsidR="0012081A" w:rsidRDefault="0012081A" w:rsidP="00836557">
      <w:pPr>
        <w:jc w:val="both"/>
      </w:pPr>
    </w:p>
    <w:p w14:paraId="1B2771FD" w14:textId="77777777" w:rsidR="0012081A" w:rsidRDefault="0012081A" w:rsidP="00836557">
      <w:pPr>
        <w:jc w:val="both"/>
      </w:pPr>
    </w:p>
    <w:p w14:paraId="534CB7AF" w14:textId="77777777" w:rsidR="0012081A" w:rsidRDefault="0012081A" w:rsidP="00836557">
      <w:pPr>
        <w:jc w:val="both"/>
      </w:pPr>
    </w:p>
    <w:p w14:paraId="412FA2AE" w14:textId="77777777" w:rsidR="0012081A" w:rsidRDefault="0012081A" w:rsidP="00836557">
      <w:pPr>
        <w:jc w:val="both"/>
      </w:pPr>
    </w:p>
    <w:p w14:paraId="5B80D728" w14:textId="77777777" w:rsidR="0012081A" w:rsidRDefault="0012081A" w:rsidP="00836557">
      <w:pPr>
        <w:jc w:val="both"/>
      </w:pPr>
    </w:p>
    <w:p w14:paraId="78CB1396" w14:textId="77777777" w:rsidR="0012081A" w:rsidRDefault="0012081A" w:rsidP="00836557">
      <w:pPr>
        <w:jc w:val="both"/>
      </w:pPr>
    </w:p>
    <w:p w14:paraId="21BB5D93" w14:textId="77777777" w:rsidR="0012081A" w:rsidRDefault="0012081A" w:rsidP="00836557">
      <w:pPr>
        <w:jc w:val="both"/>
      </w:pPr>
    </w:p>
    <w:p w14:paraId="2C01A273" w14:textId="77777777" w:rsidR="0012081A" w:rsidRDefault="0012081A" w:rsidP="00836557">
      <w:pPr>
        <w:jc w:val="both"/>
      </w:pPr>
    </w:p>
    <w:p w14:paraId="55C1EBA5" w14:textId="77777777" w:rsidR="0012081A" w:rsidRDefault="0012081A" w:rsidP="00836557">
      <w:pPr>
        <w:jc w:val="both"/>
      </w:pPr>
    </w:p>
    <w:p w14:paraId="0B79F8EE" w14:textId="77777777" w:rsidR="0012081A" w:rsidRDefault="0012081A" w:rsidP="00836557">
      <w:pPr>
        <w:jc w:val="both"/>
      </w:pPr>
    </w:p>
    <w:p w14:paraId="614F69B9" w14:textId="77777777" w:rsidR="0012081A" w:rsidRDefault="0012081A" w:rsidP="00836557">
      <w:pPr>
        <w:jc w:val="both"/>
      </w:pPr>
    </w:p>
    <w:p w14:paraId="3E97BEF1" w14:textId="77777777" w:rsidR="0012081A" w:rsidRDefault="0012081A" w:rsidP="00836557">
      <w:pPr>
        <w:jc w:val="both"/>
      </w:pPr>
    </w:p>
    <w:p w14:paraId="5E84EA22" w14:textId="77777777" w:rsidR="0012081A" w:rsidRDefault="0012081A" w:rsidP="00836557">
      <w:pPr>
        <w:jc w:val="both"/>
      </w:pPr>
    </w:p>
    <w:p w14:paraId="2C16F83D" w14:textId="77777777" w:rsidR="0012081A" w:rsidRDefault="0012081A" w:rsidP="00836557">
      <w:pPr>
        <w:jc w:val="both"/>
      </w:pPr>
    </w:p>
    <w:p w14:paraId="63E23381" w14:textId="77777777" w:rsidR="0012081A" w:rsidRDefault="0012081A" w:rsidP="00836557">
      <w:pPr>
        <w:jc w:val="both"/>
      </w:pPr>
    </w:p>
    <w:p w14:paraId="77DECFA0" w14:textId="77777777" w:rsidR="0012081A" w:rsidRDefault="0012081A" w:rsidP="00836557">
      <w:pPr>
        <w:jc w:val="both"/>
      </w:pPr>
    </w:p>
    <w:p w14:paraId="78FE2AFE" w14:textId="77777777" w:rsidR="009F0796" w:rsidRPr="00836557" w:rsidRDefault="009F0796" w:rsidP="00836557">
      <w:pPr>
        <w:tabs>
          <w:tab w:val="left" w:pos="1418"/>
        </w:tabs>
        <w:spacing w:before="120" w:after="120"/>
        <w:rPr>
          <w:b/>
          <w:noProof w:val="0"/>
          <w:lang w:val="en-US"/>
        </w:rPr>
      </w:pPr>
    </w:p>
    <w:p w14:paraId="49C43A20" w14:textId="77777777" w:rsidR="005039E2" w:rsidRDefault="005039E2">
      <w:pPr>
        <w:rPr>
          <w:noProof w:val="0"/>
          <w:lang w:val="en-US"/>
        </w:rPr>
      </w:pPr>
      <w:r>
        <w:rPr>
          <w:noProof w:val="0"/>
          <w:lang w:val="en-US"/>
        </w:rPr>
        <w:br w:type="page"/>
      </w:r>
    </w:p>
    <w:p w14:paraId="07F6AE2D" w14:textId="77777777" w:rsidR="00CC1DA3" w:rsidRPr="00CC1DA3" w:rsidRDefault="00CC1DA3" w:rsidP="00CC1DA3">
      <w:pPr>
        <w:tabs>
          <w:tab w:val="left" w:pos="1418"/>
        </w:tabs>
        <w:spacing w:before="120" w:after="120"/>
        <w:ind w:left="1418" w:hanging="1418"/>
        <w:sectPr w:rsidR="00CC1DA3" w:rsidRPr="00CC1DA3" w:rsidSect="004C7C7A">
          <w:pgSz w:w="11906" w:h="16838"/>
          <w:pgMar w:top="1418" w:right="1418" w:bottom="1418" w:left="2268" w:header="709" w:footer="709" w:gutter="0"/>
          <w:pgNumType w:fmt="lowerRoman"/>
          <w:cols w:space="708"/>
          <w:docGrid w:linePitch="360"/>
        </w:sectPr>
      </w:pPr>
    </w:p>
    <w:p w14:paraId="1D84B1F1" w14:textId="77777777" w:rsidR="00256C3D" w:rsidRPr="00C5425F" w:rsidRDefault="00256C3D" w:rsidP="00E0599A">
      <w:pPr>
        <w:spacing w:before="360" w:after="360" w:line="360" w:lineRule="auto"/>
        <w:jc w:val="center"/>
        <w:rPr>
          <w:b/>
        </w:rPr>
      </w:pPr>
      <w:bookmarkStart w:id="46" w:name="_Toc190621617"/>
      <w:bookmarkStart w:id="47" w:name="_Toc190621715"/>
      <w:bookmarkStart w:id="48" w:name="_Toc190622106"/>
      <w:r w:rsidRPr="00C5425F">
        <w:rPr>
          <w:b/>
        </w:rPr>
        <w:lastRenderedPageBreak/>
        <w:t xml:space="preserve">ABSTRACT </w:t>
      </w:r>
    </w:p>
    <w:p w14:paraId="06AB29DE" w14:textId="77777777" w:rsidR="006053FD" w:rsidRPr="00C5425F" w:rsidRDefault="006053FD" w:rsidP="008A638D">
      <w:pPr>
        <w:jc w:val="center"/>
        <w:rPr>
          <w:b/>
        </w:rPr>
      </w:pPr>
      <w:r w:rsidRPr="00C5425F">
        <w:rPr>
          <w:b/>
        </w:rPr>
        <w:t>MsThesis / Ph.D. Thesis</w:t>
      </w:r>
    </w:p>
    <w:p w14:paraId="6F71EFC7" w14:textId="77777777" w:rsidR="008A638D" w:rsidRPr="00C5425F" w:rsidRDefault="008A638D" w:rsidP="008A638D">
      <w:pPr>
        <w:jc w:val="center"/>
        <w:rPr>
          <w:b/>
        </w:rPr>
      </w:pPr>
    </w:p>
    <w:p w14:paraId="0108A619" w14:textId="77777777" w:rsidR="006053FD" w:rsidRPr="00C5425F" w:rsidRDefault="006053FD" w:rsidP="008A638D">
      <w:pPr>
        <w:jc w:val="center"/>
        <w:rPr>
          <w:b/>
        </w:rPr>
      </w:pPr>
      <w:r w:rsidRPr="00C5425F">
        <w:rPr>
          <w:b/>
        </w:rPr>
        <w:t>DISSERTATION TITLE</w:t>
      </w:r>
    </w:p>
    <w:p w14:paraId="43D8C9D9" w14:textId="77777777" w:rsidR="006053FD" w:rsidRPr="00C5425F" w:rsidRDefault="006053FD" w:rsidP="008A638D">
      <w:pPr>
        <w:jc w:val="center"/>
        <w:rPr>
          <w:b/>
        </w:rPr>
      </w:pPr>
      <w:r w:rsidRPr="00C5425F">
        <w:rPr>
          <w:b/>
        </w:rPr>
        <w:t>MAY CONTAIN SEVERAL LINES</w:t>
      </w:r>
    </w:p>
    <w:p w14:paraId="6EC46F95" w14:textId="77777777" w:rsidR="006053FD" w:rsidRPr="00C5425F" w:rsidRDefault="006053FD" w:rsidP="008A638D">
      <w:pPr>
        <w:jc w:val="center"/>
        <w:rPr>
          <w:b/>
        </w:rPr>
      </w:pPr>
      <w:r w:rsidRPr="00C5425F">
        <w:rPr>
          <w:b/>
        </w:rPr>
        <w:t>AT MOST THREE</w:t>
      </w:r>
    </w:p>
    <w:p w14:paraId="00F9A610" w14:textId="77777777" w:rsidR="008A638D" w:rsidRPr="00C5425F" w:rsidRDefault="008A638D" w:rsidP="008A638D">
      <w:pPr>
        <w:jc w:val="center"/>
        <w:rPr>
          <w:b/>
        </w:rPr>
      </w:pPr>
    </w:p>
    <w:p w14:paraId="04645BE7" w14:textId="77777777" w:rsidR="006053FD" w:rsidRPr="00C5425F" w:rsidRDefault="006053FD" w:rsidP="008A638D">
      <w:pPr>
        <w:jc w:val="center"/>
        <w:rPr>
          <w:b/>
        </w:rPr>
      </w:pPr>
      <w:r w:rsidRPr="00C5425F">
        <w:rPr>
          <w:b/>
        </w:rPr>
        <w:t>Name Surname</w:t>
      </w:r>
    </w:p>
    <w:p w14:paraId="19266737" w14:textId="77777777" w:rsidR="008A638D" w:rsidRPr="00C5425F" w:rsidRDefault="008A638D" w:rsidP="008A638D">
      <w:pPr>
        <w:jc w:val="center"/>
        <w:rPr>
          <w:b/>
        </w:rPr>
      </w:pPr>
    </w:p>
    <w:p w14:paraId="71527417" w14:textId="77777777" w:rsidR="006053FD" w:rsidRPr="00C5425F" w:rsidRDefault="006053FD" w:rsidP="008A638D">
      <w:pPr>
        <w:jc w:val="center"/>
        <w:rPr>
          <w:b/>
        </w:rPr>
      </w:pPr>
      <w:r w:rsidRPr="00C5425F">
        <w:rPr>
          <w:b/>
        </w:rPr>
        <w:t>Karamanoğlu Mehmetbey University</w:t>
      </w:r>
    </w:p>
    <w:p w14:paraId="033C7F64" w14:textId="77777777" w:rsidR="006053FD" w:rsidRPr="00C5425F" w:rsidRDefault="006053FD" w:rsidP="008A638D">
      <w:pPr>
        <w:jc w:val="center"/>
        <w:rPr>
          <w:b/>
        </w:rPr>
      </w:pPr>
      <w:r w:rsidRPr="00C5425F">
        <w:rPr>
          <w:b/>
        </w:rPr>
        <w:t>Graduate School of Natural andAppliedSciences</w:t>
      </w:r>
    </w:p>
    <w:p w14:paraId="42EFCDB5" w14:textId="77777777" w:rsidR="006053FD" w:rsidRPr="00C5425F" w:rsidRDefault="006053FD" w:rsidP="008A638D">
      <w:pPr>
        <w:jc w:val="center"/>
        <w:rPr>
          <w:b/>
        </w:rPr>
      </w:pPr>
      <w:r w:rsidRPr="00C5425F">
        <w:rPr>
          <w:b/>
        </w:rPr>
        <w:t>Department of …………….</w:t>
      </w:r>
    </w:p>
    <w:p w14:paraId="04B3834F" w14:textId="77777777" w:rsidR="008A638D" w:rsidRPr="00C5425F" w:rsidRDefault="008A638D" w:rsidP="008A638D">
      <w:pPr>
        <w:jc w:val="center"/>
        <w:rPr>
          <w:b/>
        </w:rPr>
      </w:pPr>
    </w:p>
    <w:p w14:paraId="75C11D0D" w14:textId="77777777" w:rsidR="006053FD" w:rsidRPr="00C5425F" w:rsidRDefault="006053FD" w:rsidP="008A638D">
      <w:pPr>
        <w:jc w:val="center"/>
        <w:rPr>
          <w:b/>
        </w:rPr>
      </w:pPr>
      <w:r w:rsidRPr="00C5425F">
        <w:rPr>
          <w:b/>
        </w:rPr>
        <w:t>Supervisor: Prof.Dr. ………….</w:t>
      </w:r>
    </w:p>
    <w:p w14:paraId="0C847423" w14:textId="77777777" w:rsidR="006053FD" w:rsidRPr="00C5425F" w:rsidRDefault="006053FD" w:rsidP="008A638D">
      <w:pPr>
        <w:jc w:val="center"/>
        <w:rPr>
          <w:b/>
        </w:rPr>
      </w:pPr>
      <w:r w:rsidRPr="00C5425F">
        <w:rPr>
          <w:b/>
        </w:rPr>
        <w:t>Co-Supervisor: Prof.Dr…………</w:t>
      </w:r>
    </w:p>
    <w:p w14:paraId="5068124B" w14:textId="77777777" w:rsidR="008A638D" w:rsidRPr="00C5425F" w:rsidRDefault="008A638D" w:rsidP="008A638D">
      <w:pPr>
        <w:jc w:val="center"/>
        <w:rPr>
          <w:b/>
        </w:rPr>
      </w:pPr>
    </w:p>
    <w:p w14:paraId="7C62F9F2" w14:textId="3623B9DE" w:rsidR="00C963B6" w:rsidRDefault="00256C3D" w:rsidP="00C963B6">
      <w:pPr>
        <w:jc w:val="center"/>
        <w:rPr>
          <w:b/>
        </w:rPr>
      </w:pPr>
      <w:r w:rsidRPr="00C5425F">
        <w:rPr>
          <w:b/>
        </w:rPr>
        <w:t>Month, year, …..pages</w:t>
      </w:r>
      <w:bookmarkEnd w:id="46"/>
      <w:bookmarkEnd w:id="47"/>
      <w:bookmarkEnd w:id="48"/>
    </w:p>
    <w:p w14:paraId="1201AC20" w14:textId="77777777" w:rsidR="00C963B6" w:rsidRDefault="00C963B6" w:rsidP="00C963B6">
      <w:pPr>
        <w:jc w:val="center"/>
        <w:rPr>
          <w:b/>
        </w:rPr>
      </w:pPr>
    </w:p>
    <w:p w14:paraId="44306484" w14:textId="77777777" w:rsidR="005E1DFC" w:rsidRDefault="005E1DFC" w:rsidP="00FB02F1">
      <w:pPr>
        <w:pStyle w:val="GOVDE"/>
        <w:spacing w:line="240" w:lineRule="auto"/>
        <w:rPr>
          <w:lang w:val="en-US"/>
        </w:rPr>
      </w:pPr>
      <w:r>
        <w:t xml:space="preserve">1 </w:t>
      </w:r>
      <w:commentRangeStart w:id="49"/>
      <w:r>
        <w:t xml:space="preserve">line </w:t>
      </w:r>
      <w:commentRangeEnd w:id="49"/>
      <w:r w:rsidR="002473D8">
        <w:rPr>
          <w:rStyle w:val="AklamaBavurusu"/>
          <w:rFonts w:eastAsia="Times New Roman"/>
        </w:rPr>
        <w:commentReference w:id="49"/>
      </w:r>
      <w:r>
        <w:t>spacing must be set for summaries.</w:t>
      </w:r>
      <w:r w:rsidR="00DB256F" w:rsidRPr="00DB256F">
        <w:rPr>
          <w:lang w:val="en-US"/>
        </w:rPr>
        <w:t xml:space="preserve">In Turkish and English theses, </w:t>
      </w:r>
      <w:r w:rsidR="00DB256F" w:rsidRPr="004E591F">
        <w:rPr>
          <w:b/>
          <w:lang w:val="en-US"/>
        </w:rPr>
        <w:t>abstracts should be between 150-250 words.</w:t>
      </w:r>
    </w:p>
    <w:p w14:paraId="0F8CE53C" w14:textId="77777777" w:rsidR="002A63DD" w:rsidRDefault="005E1DFC" w:rsidP="00FB02F1">
      <w:pPr>
        <w:pStyle w:val="GOVDE"/>
        <w:spacing w:line="240" w:lineRule="auto"/>
        <w:rPr>
          <w:lang w:val="en-US"/>
        </w:rPr>
      </w:pPr>
      <w:r>
        <w:rPr>
          <w:lang w:val="en-US"/>
        </w:rPr>
        <w:t xml:space="preserve">References, figures and tables must not be given in </w:t>
      </w:r>
      <w:r w:rsidR="00EC5E23">
        <w:rPr>
          <w:lang w:val="en-US"/>
        </w:rPr>
        <w:t>Abstract</w:t>
      </w:r>
      <w:r>
        <w:rPr>
          <w:lang w:val="en-US"/>
        </w:rPr>
        <w:t>.</w:t>
      </w:r>
    </w:p>
    <w:p w14:paraId="2B42FB00" w14:textId="77777777" w:rsidR="005E1DFC" w:rsidRDefault="005E1DFC" w:rsidP="00FB02F1">
      <w:pPr>
        <w:pStyle w:val="GOVDE"/>
        <w:spacing w:line="240" w:lineRule="auto"/>
      </w:pPr>
      <w:r>
        <w:t xml:space="preserve">It is recommended that the </w:t>
      </w:r>
      <w:r w:rsidR="00BE4722">
        <w:t>abstract</w:t>
      </w:r>
      <w:r>
        <w:t xml:space="preserve"> in English is placed before the </w:t>
      </w:r>
      <w:r w:rsidR="00E0599A">
        <w:t>abstract</w:t>
      </w:r>
      <w:r>
        <w:t xml:space="preserve"> in Turkish.</w:t>
      </w:r>
    </w:p>
    <w:p w14:paraId="43A3FE6D" w14:textId="77777777" w:rsidR="005843B5" w:rsidRDefault="005843B5" w:rsidP="005843B5">
      <w:pPr>
        <w:pStyle w:val="GOVDE"/>
        <w:spacing w:line="240" w:lineRule="auto"/>
        <w:rPr>
          <w:lang w:val="en-US"/>
        </w:rPr>
      </w:pPr>
      <w:r w:rsidRPr="005843B5">
        <w:rPr>
          <w:b/>
        </w:rPr>
        <w:t xml:space="preserve">Keywords: </w:t>
      </w:r>
      <w:r w:rsidRPr="00F73D2E">
        <w:rPr>
          <w:lang w:val="en-US"/>
        </w:rPr>
        <w:t xml:space="preserve">All abstracts should include </w:t>
      </w:r>
      <w:r w:rsidRPr="00653667">
        <w:rPr>
          <w:b/>
          <w:lang w:val="en-US"/>
        </w:rPr>
        <w:t>at least 3-words</w:t>
      </w:r>
      <w:r w:rsidRPr="00F73D2E">
        <w:rPr>
          <w:lang w:val="en-US"/>
        </w:rPr>
        <w:t xml:space="preserve"> keywords. When writing keywords, only the first letter of the first keyword is capitalized and the other words </w:t>
      </w:r>
      <w:r>
        <w:rPr>
          <w:lang w:val="en-US"/>
        </w:rPr>
        <w:t>should be</w:t>
      </w:r>
      <w:r w:rsidRPr="00F73D2E">
        <w:rPr>
          <w:lang w:val="en-US"/>
        </w:rPr>
        <w:t xml:space="preserve"> completely lowercase.</w:t>
      </w:r>
    </w:p>
    <w:p w14:paraId="056463C2" w14:textId="77777777" w:rsidR="00DC7B2B" w:rsidRPr="005843B5" w:rsidRDefault="00DC7B2B" w:rsidP="00376DEF">
      <w:pPr>
        <w:keepLines/>
        <w:rPr>
          <w:b/>
        </w:rPr>
      </w:pPr>
    </w:p>
    <w:p w14:paraId="7753B9E1" w14:textId="77777777" w:rsidR="0069376D" w:rsidRDefault="0069376D" w:rsidP="00376DEF">
      <w:pPr>
        <w:keepLines/>
      </w:pPr>
    </w:p>
    <w:p w14:paraId="620ED39D" w14:textId="77777777" w:rsidR="0069376D" w:rsidRDefault="0069376D" w:rsidP="00376DEF">
      <w:pPr>
        <w:keepLines/>
      </w:pPr>
    </w:p>
    <w:p w14:paraId="6DD91702" w14:textId="77777777" w:rsidR="0069376D" w:rsidRDefault="0069376D" w:rsidP="00376DEF">
      <w:pPr>
        <w:keepLines/>
      </w:pPr>
    </w:p>
    <w:p w14:paraId="3C5493EC" w14:textId="77777777" w:rsidR="005039E2" w:rsidRDefault="005039E2" w:rsidP="00402BD7">
      <w:pPr>
        <w:keepLines/>
      </w:pPr>
    </w:p>
    <w:p w14:paraId="2168ABF0" w14:textId="4C8F506E" w:rsidR="009F76D2" w:rsidRDefault="009F76D2" w:rsidP="0012081A"/>
    <w:p w14:paraId="35FBA3C6" w14:textId="77777777" w:rsidR="009F76D2" w:rsidRDefault="009F76D2">
      <w:pPr>
        <w:sectPr w:rsidR="009F76D2" w:rsidSect="0012081A">
          <w:pgSz w:w="11906" w:h="16838"/>
          <w:pgMar w:top="1418" w:right="1418" w:bottom="1418" w:left="2268" w:header="709" w:footer="709" w:gutter="0"/>
          <w:pgNumType w:fmt="lowerRoman"/>
          <w:cols w:space="708"/>
          <w:docGrid w:linePitch="360"/>
        </w:sectPr>
      </w:pPr>
      <w:r>
        <w:br w:type="page"/>
      </w:r>
    </w:p>
    <w:p w14:paraId="310D5B76" w14:textId="12E9FF81" w:rsidR="009F76D2" w:rsidRDefault="009F76D2"/>
    <w:p w14:paraId="36328E71" w14:textId="7FCC249E" w:rsidR="009F76D2" w:rsidRDefault="009F76D2" w:rsidP="0012081A"/>
    <w:p w14:paraId="407FBEEB" w14:textId="6BE6DE64" w:rsidR="00A47D7F" w:rsidRPr="003B779E" w:rsidRDefault="009F76D2" w:rsidP="0012081A">
      <w:pPr>
        <w:sectPr w:rsidR="00A47D7F" w:rsidRPr="003B779E" w:rsidSect="0012081A">
          <w:pgSz w:w="11906" w:h="16838"/>
          <w:pgMar w:top="1418" w:right="1418" w:bottom="1418" w:left="2268" w:header="709" w:footer="709" w:gutter="0"/>
          <w:pgNumType w:fmt="lowerRoman"/>
          <w:cols w:space="708"/>
          <w:docGrid w:linePitch="360"/>
        </w:sectPr>
      </w:pPr>
      <w:r>
        <w:br w:type="page"/>
      </w:r>
    </w:p>
    <w:p w14:paraId="4798CD1C" w14:textId="2851B340" w:rsidR="00D94813" w:rsidRPr="00592D09" w:rsidRDefault="00D94813" w:rsidP="00592D09">
      <w:pPr>
        <w:pStyle w:val="BASLIK1"/>
      </w:pPr>
      <w:bookmarkStart w:id="50" w:name="_Toc190755316"/>
      <w:bookmarkStart w:id="51" w:name="_Toc190755894"/>
      <w:bookmarkStart w:id="52" w:name="_Toc224357594"/>
      <w:bookmarkStart w:id="53" w:name="_Toc443401149"/>
      <w:commentRangeStart w:id="54"/>
      <w:commentRangeStart w:id="55"/>
      <w:commentRangeStart w:id="56"/>
      <w:commentRangeStart w:id="57"/>
      <w:r w:rsidRPr="00592D09">
        <w:lastRenderedPageBreak/>
        <w:t>GİRİŞ</w:t>
      </w:r>
      <w:bookmarkEnd w:id="50"/>
      <w:bookmarkEnd w:id="51"/>
      <w:bookmarkEnd w:id="52"/>
      <w:commentRangeEnd w:id="54"/>
      <w:commentRangeEnd w:id="55"/>
      <w:commentRangeEnd w:id="56"/>
      <w:r w:rsidR="00860246">
        <w:rPr>
          <w:rStyle w:val="AklamaBavurusu"/>
          <w:rFonts w:eastAsia="Times New Roman"/>
          <w:b w:val="0"/>
        </w:rPr>
        <w:commentReference w:id="54"/>
      </w:r>
      <w:r w:rsidR="00860246">
        <w:rPr>
          <w:rStyle w:val="AklamaBavurusu"/>
          <w:rFonts w:eastAsia="Times New Roman"/>
          <w:b w:val="0"/>
        </w:rPr>
        <w:commentReference w:id="55"/>
      </w:r>
      <w:r w:rsidR="00860246">
        <w:rPr>
          <w:rStyle w:val="AklamaBavurusu"/>
          <w:rFonts w:eastAsia="Times New Roman"/>
          <w:b w:val="0"/>
        </w:rPr>
        <w:commentReference w:id="56"/>
      </w:r>
      <w:r w:rsidR="00F11288" w:rsidRPr="00592D09">
        <w:t xml:space="preserve"> – BAŞLIKLAR (BİRİNCİ DERECE BAŞLIKLAR)</w:t>
      </w:r>
      <w:bookmarkEnd w:id="53"/>
      <w:commentRangeEnd w:id="57"/>
      <w:r w:rsidR="00860246">
        <w:rPr>
          <w:rStyle w:val="AklamaBavurusu"/>
          <w:rFonts w:eastAsia="Times New Roman"/>
          <w:b w:val="0"/>
        </w:rPr>
        <w:commentReference w:id="57"/>
      </w:r>
    </w:p>
    <w:p w14:paraId="4C018A7B" w14:textId="77777777" w:rsidR="0024521B" w:rsidRDefault="0024521B" w:rsidP="0024521B">
      <w:pPr>
        <w:pStyle w:val="GOVDE"/>
      </w:pPr>
      <w:r w:rsidRPr="00FB1370">
        <w:t xml:space="preserve">Birinci dereceden başlıklar okuma yönünde, sağ sayfadan başlamalı, büyük ve koyu harflerle yazılmalıdır. (Örnek: </w:t>
      </w:r>
      <w:r w:rsidRPr="00FB1370">
        <w:rPr>
          <w:b/>
        </w:rPr>
        <w:t>1. GİRİŞ</w:t>
      </w:r>
      <w:r w:rsidRPr="00FB1370">
        <w:t>)</w:t>
      </w:r>
    </w:p>
    <w:p w14:paraId="722A6C51" w14:textId="77777777" w:rsidR="000411B0" w:rsidRDefault="000411B0" w:rsidP="00DA0D74">
      <w:pPr>
        <w:spacing w:before="120" w:after="120" w:line="360" w:lineRule="auto"/>
        <w:jc w:val="both"/>
      </w:pPr>
      <w:r w:rsidRPr="00C5425F">
        <w:t xml:space="preserve">Tez, </w:t>
      </w:r>
      <w:r w:rsidRPr="00C5425F">
        <w:rPr>
          <w:b/>
        </w:rPr>
        <w:t>Giriş</w:t>
      </w:r>
      <w:r w:rsidRPr="00C5425F">
        <w:t>,</w:t>
      </w:r>
      <w:r w:rsidRPr="00C5425F">
        <w:rPr>
          <w:b/>
        </w:rPr>
        <w:t xml:space="preserve"> Kuramsal Temeller ve Kaynak Araştırması</w:t>
      </w:r>
      <w:r w:rsidRPr="00C5425F">
        <w:t xml:space="preserve">, </w:t>
      </w:r>
      <w:r w:rsidRPr="00C5425F">
        <w:rPr>
          <w:b/>
          <w:bCs/>
        </w:rPr>
        <w:t>Ma</w:t>
      </w:r>
      <w:r w:rsidRPr="00C5425F">
        <w:rPr>
          <w:b/>
        </w:rPr>
        <w:t>teryal ve Metot</w:t>
      </w:r>
      <w:r w:rsidRPr="00C5425F">
        <w:t xml:space="preserve">, </w:t>
      </w:r>
      <w:r w:rsidRPr="00C5425F">
        <w:rPr>
          <w:b/>
        </w:rPr>
        <w:t>Bulgular (Bulgular ve Tartışma)</w:t>
      </w:r>
      <w:r w:rsidRPr="00C5425F">
        <w:t xml:space="preserve"> ve </w:t>
      </w:r>
      <w:r w:rsidRPr="00C5425F">
        <w:rPr>
          <w:b/>
        </w:rPr>
        <w:t xml:space="preserve">Sonuç (Tartışma ve Sonuç) </w:t>
      </w:r>
      <w:r w:rsidRPr="00C5425F">
        <w:t>olmak üzere beş ana bölümden oluşmalıdır. Ancak tezin amaç ve kapsamı doğrultusunda giriş bölümü ile sonuç bölümü arasındaki diğer bölümler, yazarın ve danışmanının uygun gördüğü şekilde düzenlenebilir.</w:t>
      </w:r>
      <w:r w:rsidR="00905523" w:rsidRPr="00C5425F">
        <w:t xml:space="preserve"> Tezin arkasında </w:t>
      </w:r>
      <w:r w:rsidR="00905523" w:rsidRPr="00C5425F">
        <w:rPr>
          <w:b/>
        </w:rPr>
        <w:t>Kaynaklar</w:t>
      </w:r>
      <w:r w:rsidR="00905523" w:rsidRPr="00C5425F">
        <w:t xml:space="preserve"> bölümü bulunmalı ve gerekiyorsa </w:t>
      </w:r>
      <w:r w:rsidR="00905523" w:rsidRPr="00C5425F">
        <w:rPr>
          <w:b/>
        </w:rPr>
        <w:t>Ekler</w:t>
      </w:r>
      <w:r w:rsidR="00905523" w:rsidRPr="00C5425F">
        <w:t xml:space="preserve"> ayrı bir bölüm olarak verilmelidir. Tezin en sonunda ise adayın </w:t>
      </w:r>
      <w:r w:rsidR="00905523" w:rsidRPr="00C5425F">
        <w:rPr>
          <w:b/>
          <w:bCs/>
        </w:rPr>
        <w:t>Özgeçmiş</w:t>
      </w:r>
      <w:r w:rsidR="00905523" w:rsidRPr="00C5425F">
        <w:t>’i yer almalıdır.</w:t>
      </w:r>
    </w:p>
    <w:p w14:paraId="608A653F" w14:textId="77777777" w:rsidR="00D94813" w:rsidRPr="00E9219D" w:rsidRDefault="00D94813" w:rsidP="00020D15">
      <w:pPr>
        <w:pStyle w:val="GOVDE"/>
        <w:rPr>
          <w:noProof w:val="0"/>
          <w:lang w:val="en-US"/>
        </w:rPr>
      </w:pPr>
      <w:commentRangeStart w:id="58"/>
      <w:r w:rsidRPr="00E9219D">
        <w:rPr>
          <w:noProof w:val="0"/>
          <w:lang w:val="en-US"/>
        </w:rPr>
        <w:t>Lorem ipsum dolor sit amet, consetetursadipscingelitr,</w:t>
      </w:r>
      <w:r w:rsidR="0069376D">
        <w:rPr>
          <w:noProof w:val="0"/>
          <w:lang w:val="en-US"/>
        </w:rPr>
        <w:t xml:space="preserve"> sed</w:t>
      </w:r>
      <w:r w:rsidRPr="00E9219D">
        <w:rPr>
          <w:noProof w:val="0"/>
          <w:lang w:val="en-US"/>
        </w:rPr>
        <w:t xml:space="preserve"> diam nonumyeirmodtemporinviduntutlabore </w:t>
      </w:r>
      <w:proofErr w:type="gramStart"/>
      <w:r w:rsidRPr="00E9219D">
        <w:rPr>
          <w:noProof w:val="0"/>
          <w:lang w:val="en-US"/>
        </w:rPr>
        <w:t>et</w:t>
      </w:r>
      <w:proofErr w:type="gramEnd"/>
      <w:r w:rsidRPr="00E9219D">
        <w:rPr>
          <w:noProof w:val="0"/>
          <w:lang w:val="en-US"/>
        </w:rPr>
        <w:t xml:space="preserve"> dolore magna aliquyamerat, sed diam voluptua. At veroeos </w:t>
      </w:r>
      <w:proofErr w:type="gramStart"/>
      <w:r w:rsidRPr="00E9219D">
        <w:rPr>
          <w:noProof w:val="0"/>
          <w:lang w:val="en-US"/>
        </w:rPr>
        <w:t>et</w:t>
      </w:r>
      <w:proofErr w:type="gramEnd"/>
      <w:r w:rsidRPr="00E9219D">
        <w:rPr>
          <w:noProof w:val="0"/>
          <w:lang w:val="en-US"/>
        </w:rPr>
        <w:t xml:space="preserve"> accusam et justo duo dolores et earebum. Stet clitakasdgubrgren, no sea takimatasanctus</w:t>
      </w:r>
      <w:r w:rsidR="0069376D">
        <w:rPr>
          <w:noProof w:val="0"/>
          <w:lang w:val="en-US"/>
        </w:rPr>
        <w:t>est Lorem ipsum</w:t>
      </w:r>
      <w:r w:rsidRPr="00E9219D">
        <w:rPr>
          <w:noProof w:val="0"/>
          <w:lang w:val="en-US"/>
        </w:rPr>
        <w:t xml:space="preserve"> dolor sit amet, consetetursadipscingelitr,</w:t>
      </w:r>
      <w:r w:rsidR="0069376D">
        <w:rPr>
          <w:noProof w:val="0"/>
          <w:lang w:val="en-US"/>
        </w:rPr>
        <w:t xml:space="preserve"> sed</w:t>
      </w:r>
      <w:r w:rsidRPr="00E9219D">
        <w:rPr>
          <w:noProof w:val="0"/>
          <w:lang w:val="en-US"/>
        </w:rPr>
        <w:t xml:space="preserve"> diam nonumyeirmodtemporinviduntut</w:t>
      </w:r>
      <w:r w:rsidR="0069376D">
        <w:rPr>
          <w:noProof w:val="0"/>
          <w:lang w:val="en-US"/>
        </w:rPr>
        <w:t>lab ore</w:t>
      </w:r>
      <w:r w:rsidRPr="00E9219D">
        <w:rPr>
          <w:noProof w:val="0"/>
          <w:lang w:val="en-US"/>
        </w:rPr>
        <w:t xml:space="preserve"> sit </w:t>
      </w:r>
      <w:proofErr w:type="gramStart"/>
      <w:r w:rsidRPr="00E9219D">
        <w:rPr>
          <w:noProof w:val="0"/>
          <w:lang w:val="en-US"/>
        </w:rPr>
        <w:t>et</w:t>
      </w:r>
      <w:proofErr w:type="gramEnd"/>
      <w:r w:rsidRPr="00E9219D">
        <w:rPr>
          <w:noProof w:val="0"/>
          <w:lang w:val="en-US"/>
        </w:rPr>
        <w:t xml:space="preserve"> dolore magna.</w:t>
      </w:r>
      <w:commentRangeEnd w:id="58"/>
      <w:r w:rsidR="00860246">
        <w:rPr>
          <w:rStyle w:val="AklamaBavurusu"/>
          <w:rFonts w:eastAsia="Times New Roman"/>
        </w:rPr>
        <w:commentReference w:id="58"/>
      </w:r>
    </w:p>
    <w:p w14:paraId="385B0B9D" w14:textId="77777777" w:rsidR="00D94813" w:rsidRPr="00592D09" w:rsidRDefault="00D94813" w:rsidP="00592D09">
      <w:pPr>
        <w:pStyle w:val="BASLIK2"/>
      </w:pPr>
      <w:bookmarkStart w:id="59" w:name="_Toc190755317"/>
      <w:bookmarkStart w:id="60" w:name="_Toc190755895"/>
      <w:bookmarkStart w:id="61" w:name="_Toc224357595"/>
      <w:bookmarkStart w:id="62" w:name="_Toc443401150"/>
      <w:commentRangeStart w:id="63"/>
      <w:r w:rsidRPr="00592D09">
        <w:t>Tezin Amacı</w:t>
      </w:r>
      <w:bookmarkEnd w:id="59"/>
      <w:bookmarkEnd w:id="60"/>
      <w:bookmarkEnd w:id="61"/>
      <w:commentRangeEnd w:id="63"/>
      <w:r w:rsidR="00860246">
        <w:rPr>
          <w:rStyle w:val="AklamaBavurusu"/>
          <w:rFonts w:eastAsia="Times New Roman"/>
          <w:b w:val="0"/>
        </w:rPr>
        <w:commentReference w:id="63"/>
      </w:r>
      <w:r w:rsidR="00F11288" w:rsidRPr="00592D09">
        <w:t xml:space="preserve"> (</w:t>
      </w:r>
      <w:r w:rsidR="008627FF" w:rsidRPr="00592D09">
        <w:t>İkinci Derece Başlık Nasıl: İlk Harfler Büyük</w:t>
      </w:r>
      <w:r w:rsidR="00F11288" w:rsidRPr="00592D09">
        <w:t>)</w:t>
      </w:r>
      <w:bookmarkEnd w:id="62"/>
    </w:p>
    <w:p w14:paraId="17D944D4" w14:textId="77777777" w:rsidR="0024521B" w:rsidRDefault="0024521B" w:rsidP="0024521B">
      <w:pPr>
        <w:pStyle w:val="GOVDE"/>
        <w:rPr>
          <w:u w:val="single"/>
        </w:rPr>
      </w:pPr>
      <w:r>
        <w:t xml:space="preserve">İkinci dereceden başlıklar koyu ve başlığı oluşturan </w:t>
      </w:r>
      <w:r w:rsidRPr="00247CE0">
        <w:t xml:space="preserve">kelimelerin ilk harfleri büyük yazılır. (Örnek: </w:t>
      </w:r>
      <w:r w:rsidRPr="00247CE0">
        <w:rPr>
          <w:b/>
        </w:rPr>
        <w:t>2.1 Süreç Yeterlik Analizi</w:t>
      </w:r>
      <w:r w:rsidRPr="00247CE0">
        <w:t>)</w:t>
      </w:r>
    </w:p>
    <w:p w14:paraId="053234BD" w14:textId="77777777" w:rsidR="00D94813" w:rsidRDefault="00D94813" w:rsidP="00020D15">
      <w:pPr>
        <w:pStyle w:val="GOVDE"/>
        <w:rPr>
          <w:noProof w:val="0"/>
          <w:lang w:val="en-US"/>
        </w:rPr>
      </w:pPr>
      <w:r w:rsidRPr="00E9219D">
        <w:rPr>
          <w:noProof w:val="0"/>
          <w:lang w:val="en-US"/>
        </w:rPr>
        <w:t>Lorem ipsum dolor sit amet, consetetursadipscingelitr,</w:t>
      </w:r>
      <w:r w:rsidR="0069376D">
        <w:rPr>
          <w:noProof w:val="0"/>
          <w:lang w:val="en-US"/>
        </w:rPr>
        <w:t xml:space="preserve"> sed</w:t>
      </w:r>
      <w:r w:rsidRPr="00E9219D">
        <w:rPr>
          <w:noProof w:val="0"/>
          <w:lang w:val="en-US"/>
        </w:rPr>
        <w:t xml:space="preserve"> diam nonumyeirmodtemporinviduntutlabore </w:t>
      </w:r>
      <w:proofErr w:type="gramStart"/>
      <w:r w:rsidRPr="00E9219D">
        <w:rPr>
          <w:noProof w:val="0"/>
          <w:lang w:val="en-US"/>
        </w:rPr>
        <w:t>et</w:t>
      </w:r>
      <w:proofErr w:type="gramEnd"/>
      <w:r w:rsidRPr="00E9219D">
        <w:rPr>
          <w:noProof w:val="0"/>
          <w:lang w:val="en-US"/>
        </w:rPr>
        <w:t xml:space="preserve"> dolore magna aliquyamerat, sed diam voluptua. At veroeos </w:t>
      </w:r>
      <w:proofErr w:type="gramStart"/>
      <w:r w:rsidRPr="00E9219D">
        <w:rPr>
          <w:noProof w:val="0"/>
          <w:lang w:val="en-US"/>
        </w:rPr>
        <w:t>et</w:t>
      </w:r>
      <w:proofErr w:type="gramEnd"/>
      <w:r w:rsidRPr="00E9219D">
        <w:rPr>
          <w:noProof w:val="0"/>
          <w:lang w:val="en-US"/>
        </w:rPr>
        <w:t xml:space="preserve"> accusam et justo duo dolores et earebum. Stet clitakasdgubrgren, no sea takimatasanctus</w:t>
      </w:r>
      <w:r w:rsidR="0069376D">
        <w:rPr>
          <w:noProof w:val="0"/>
          <w:lang w:val="en-US"/>
        </w:rPr>
        <w:t>est Lorem ipsum</w:t>
      </w:r>
      <w:r w:rsidRPr="00E9219D">
        <w:rPr>
          <w:noProof w:val="0"/>
          <w:lang w:val="en-US"/>
        </w:rPr>
        <w:t xml:space="preserve"> dolor sit amet, consetetursadipscingelitr,</w:t>
      </w:r>
      <w:r w:rsidR="0069376D">
        <w:rPr>
          <w:noProof w:val="0"/>
          <w:lang w:val="en-US"/>
        </w:rPr>
        <w:t xml:space="preserve"> sed</w:t>
      </w:r>
      <w:r w:rsidRPr="00E9219D">
        <w:rPr>
          <w:noProof w:val="0"/>
          <w:lang w:val="en-US"/>
        </w:rPr>
        <w:t xml:space="preserve"> diam nonumyeirmodtemporinviduntut</w:t>
      </w:r>
      <w:r w:rsidR="0069376D">
        <w:rPr>
          <w:noProof w:val="0"/>
          <w:lang w:val="en-US"/>
        </w:rPr>
        <w:t>lab ore</w:t>
      </w:r>
      <w:r w:rsidRPr="00E9219D">
        <w:rPr>
          <w:noProof w:val="0"/>
          <w:lang w:val="en-US"/>
        </w:rPr>
        <w:t xml:space="preserve"> sit </w:t>
      </w:r>
      <w:proofErr w:type="gramStart"/>
      <w:r w:rsidRPr="00E9219D">
        <w:rPr>
          <w:noProof w:val="0"/>
          <w:lang w:val="en-US"/>
        </w:rPr>
        <w:t>et</w:t>
      </w:r>
      <w:proofErr w:type="gramEnd"/>
      <w:r w:rsidRPr="00E9219D">
        <w:rPr>
          <w:noProof w:val="0"/>
          <w:lang w:val="en-US"/>
        </w:rPr>
        <w:t xml:space="preserve"> dolore magna.</w:t>
      </w:r>
    </w:p>
    <w:p w14:paraId="721DE137" w14:textId="77777777" w:rsidR="0024521B" w:rsidRPr="00592D09" w:rsidRDefault="008627FF" w:rsidP="00592D09">
      <w:pPr>
        <w:pStyle w:val="BASLIK3"/>
      </w:pPr>
      <w:bookmarkStart w:id="64" w:name="_Toc443401151"/>
      <w:r w:rsidRPr="00592D09">
        <w:lastRenderedPageBreak/>
        <w:t xml:space="preserve">Üçüncü derece başlık nasıl: ilk harf büyük diğerleri </w:t>
      </w:r>
      <w:commentRangeStart w:id="65"/>
      <w:r w:rsidRPr="00592D09">
        <w:t>küçük</w:t>
      </w:r>
      <w:bookmarkEnd w:id="64"/>
      <w:commentRangeEnd w:id="65"/>
      <w:r w:rsidR="00860246">
        <w:rPr>
          <w:rStyle w:val="AklamaBavurusu"/>
          <w:b w:val="0"/>
          <w:lang w:val="tr-TR"/>
        </w:rPr>
        <w:commentReference w:id="65"/>
      </w:r>
    </w:p>
    <w:p w14:paraId="7F5601C6" w14:textId="77777777" w:rsidR="00840F0C" w:rsidRDefault="00840F0C" w:rsidP="00840F0C">
      <w:pPr>
        <w:pStyle w:val="GOVDE"/>
        <w:rPr>
          <w:u w:val="single"/>
        </w:rPr>
      </w:pPr>
      <w:r w:rsidRPr="00247CE0">
        <w:t>Üçüncü v</w:t>
      </w:r>
      <w:r>
        <w:t>e dördüncü dereceden başlıklar koyu ve</w:t>
      </w:r>
      <w:r w:rsidRPr="00247CE0">
        <w:t xml:space="preserve"> sadece ilk harfi büyük yazılır. (Örnek: </w:t>
      </w:r>
      <w:r w:rsidRPr="005059DF">
        <w:rPr>
          <w:b/>
        </w:rPr>
        <w:t>2.1.1 Histogram kullanarak süreç analizi, 3.1.2.2 Süreç analizinin adımları</w:t>
      </w:r>
      <w:r w:rsidRPr="00247CE0">
        <w:t>)</w:t>
      </w:r>
    </w:p>
    <w:p w14:paraId="218F0071" w14:textId="77777777" w:rsidR="00840F0C" w:rsidRDefault="00840F0C" w:rsidP="00840F0C">
      <w:pPr>
        <w:pStyle w:val="GOVDE"/>
        <w:rPr>
          <w:lang w:val="en-US"/>
        </w:rPr>
      </w:pPr>
      <w:r w:rsidRPr="00E9219D">
        <w:rPr>
          <w:lang w:val="en-US"/>
        </w:rPr>
        <w:t>Lorem ipsum dolor sit amet, consetetur sadipscing elitr,</w:t>
      </w:r>
      <w:r>
        <w:rPr>
          <w:lang w:val="en-US"/>
        </w:rPr>
        <w:t xml:space="preserve"> sed</w:t>
      </w:r>
      <w:r w:rsidRPr="00E9219D">
        <w:rPr>
          <w:lang w:val="en-US"/>
        </w:rPr>
        <w:t xml:space="preserve"> diam nonumy eirmod tempor invidunt ut labore et dolore magna aliquyam erat, sed diam voluptua. At vero eos et accusam et justo duo dolores et ea rebum. Stet clita kasd gub rgren, no sea takimata sanctus </w:t>
      </w:r>
      <w:r>
        <w:rPr>
          <w:lang w:val="en-US"/>
        </w:rPr>
        <w:t>est Lorem ipsum</w:t>
      </w:r>
      <w:r w:rsidRPr="00E9219D">
        <w:rPr>
          <w:lang w:val="en-US"/>
        </w:rPr>
        <w:t xml:space="preserve"> dolor sit amet, consetetur sadipscing elitr,</w:t>
      </w:r>
      <w:r>
        <w:rPr>
          <w:lang w:val="en-US"/>
        </w:rPr>
        <w:t xml:space="preserve"> sed</w:t>
      </w:r>
      <w:r w:rsidRPr="00E9219D">
        <w:rPr>
          <w:lang w:val="en-US"/>
        </w:rPr>
        <w:t xml:space="preserve"> diam nonumy eirmod tempor invidunt ut </w:t>
      </w:r>
      <w:r>
        <w:rPr>
          <w:lang w:val="en-US"/>
        </w:rPr>
        <w:t>lab ore</w:t>
      </w:r>
      <w:r w:rsidRPr="00E9219D">
        <w:rPr>
          <w:lang w:val="en-US"/>
        </w:rPr>
        <w:t xml:space="preserve"> sit et dolore magna.</w:t>
      </w:r>
      <w:r w:rsidR="005370B7" w:rsidRPr="00E9219D">
        <w:rPr>
          <w:lang w:val="en-US"/>
        </w:rPr>
        <w:t>Lorem ipsum dolor sit amet, consetetur sadipscing elitr,</w:t>
      </w:r>
      <w:r w:rsidR="005370B7">
        <w:rPr>
          <w:lang w:val="en-US"/>
        </w:rPr>
        <w:t xml:space="preserve"> sed</w:t>
      </w:r>
      <w:r w:rsidR="005370B7" w:rsidRPr="00E9219D">
        <w:rPr>
          <w:lang w:val="en-US"/>
        </w:rPr>
        <w:t xml:space="preserve"> dia</w:t>
      </w:r>
      <w:r w:rsidR="005370B7">
        <w:rPr>
          <w:lang w:val="en-US"/>
        </w:rPr>
        <w:t>m nonumy eirmod tempor invidunt.</w:t>
      </w:r>
    </w:p>
    <w:p w14:paraId="0610BE1B" w14:textId="77777777" w:rsidR="00840F0C" w:rsidRPr="00592D09" w:rsidRDefault="00840F0C" w:rsidP="00592D09">
      <w:pPr>
        <w:pStyle w:val="BASLIK3"/>
      </w:pPr>
      <w:bookmarkStart w:id="66" w:name="_Toc443401152"/>
      <w:commentRangeStart w:id="67"/>
      <w:r w:rsidRPr="00592D09">
        <w:t>Tezin ikincil amaçları</w:t>
      </w:r>
      <w:bookmarkEnd w:id="66"/>
      <w:commentRangeEnd w:id="67"/>
      <w:r w:rsidR="00860246">
        <w:rPr>
          <w:rStyle w:val="AklamaBavurusu"/>
          <w:b w:val="0"/>
          <w:lang w:val="tr-TR"/>
        </w:rPr>
        <w:commentReference w:id="67"/>
      </w:r>
    </w:p>
    <w:p w14:paraId="4B59B71F" w14:textId="77777777" w:rsidR="005370B7" w:rsidRDefault="005370B7" w:rsidP="005370B7">
      <w:pPr>
        <w:pStyle w:val="GOVDE"/>
        <w:rPr>
          <w:u w:val="single"/>
        </w:rPr>
      </w:pPr>
      <w:r w:rsidRPr="00247CE0">
        <w:t>Üçüncü v</w:t>
      </w:r>
      <w:r>
        <w:t>e dördüncü dereceden başlıklar koyu ve</w:t>
      </w:r>
      <w:r w:rsidRPr="00247CE0">
        <w:t xml:space="preserve"> sadece ilk harfi büyük yazılır. (Örnek: </w:t>
      </w:r>
      <w:r w:rsidRPr="005059DF">
        <w:rPr>
          <w:b/>
        </w:rPr>
        <w:t>2.1.1 Histogram kullanarak süreç analizi, 3.1.2.2 Süreç analizinin adımları</w:t>
      </w:r>
      <w:r w:rsidRPr="00247CE0">
        <w:t>)</w:t>
      </w:r>
    </w:p>
    <w:p w14:paraId="4BD30BA2" w14:textId="77777777" w:rsidR="00840F0C" w:rsidRDefault="00840F0C" w:rsidP="00840F0C">
      <w:pPr>
        <w:pStyle w:val="GOVDE"/>
        <w:rPr>
          <w:lang w:val="fi-FI"/>
        </w:rPr>
      </w:pPr>
      <w:r w:rsidRPr="00E9219D">
        <w:rPr>
          <w:lang w:val="en-US"/>
        </w:rPr>
        <w:t xml:space="preserve">Lorem ipsum dolor sit amet, consetetur sadipscing elitr, sed diam nonumy eirmod tempor invidunt ut labore et dolore magna aliquyam erat, sed diam voluptua. At vero eos et accusam et justo duo dolores et ea rebum. Stet clita kasd gub rgren, no sea takimata sanctus </w:t>
      </w:r>
      <w:r>
        <w:rPr>
          <w:lang w:val="en-US"/>
        </w:rPr>
        <w:t>est</w:t>
      </w:r>
      <w:r w:rsidR="005370B7">
        <w:rPr>
          <w:lang w:val="en-US"/>
        </w:rPr>
        <w:t>.</w:t>
      </w:r>
    </w:p>
    <w:p w14:paraId="7A722ADA" w14:textId="77777777" w:rsidR="008627FF" w:rsidRPr="00592D09" w:rsidRDefault="008627FF" w:rsidP="00592D09">
      <w:pPr>
        <w:pStyle w:val="BASLIK4"/>
      </w:pPr>
      <w:bookmarkStart w:id="68" w:name="_Toc443401153"/>
      <w:r w:rsidRPr="00592D09">
        <w:t xml:space="preserve">Dördüncü derece başlık nasıl: ilk harf büyük diğerleri </w:t>
      </w:r>
      <w:commentRangeStart w:id="69"/>
      <w:r w:rsidRPr="00592D09">
        <w:t>küçük</w:t>
      </w:r>
      <w:bookmarkEnd w:id="68"/>
      <w:commentRangeEnd w:id="69"/>
      <w:r w:rsidR="00860246">
        <w:rPr>
          <w:rStyle w:val="AklamaBavurusu"/>
          <w:b w:val="0"/>
          <w:lang w:val="tr-TR"/>
        </w:rPr>
        <w:commentReference w:id="69"/>
      </w:r>
    </w:p>
    <w:p w14:paraId="08E2E7B5" w14:textId="77777777" w:rsidR="005370B7" w:rsidRDefault="005370B7" w:rsidP="005370B7">
      <w:pPr>
        <w:pStyle w:val="GOVDE"/>
        <w:rPr>
          <w:u w:val="single"/>
        </w:rPr>
      </w:pPr>
      <w:r w:rsidRPr="00247CE0">
        <w:t>Üçüncü v</w:t>
      </w:r>
      <w:r>
        <w:t>e dördüncü dereceden başlıklar koyu ve</w:t>
      </w:r>
      <w:r w:rsidRPr="00247CE0">
        <w:t xml:space="preserve"> sadece ilk harfi büyük yazılır. (Örnek: </w:t>
      </w:r>
      <w:r w:rsidRPr="005059DF">
        <w:rPr>
          <w:b/>
        </w:rPr>
        <w:t>2.1.1 Histogram kullanarak süreç analizi, 3.1.2.2 Süreç analizinin adımları</w:t>
      </w:r>
      <w:r w:rsidRPr="00247CE0">
        <w:t>)</w:t>
      </w:r>
    </w:p>
    <w:p w14:paraId="03DFBDA2" w14:textId="77777777" w:rsidR="005370B7" w:rsidRDefault="005370B7" w:rsidP="005370B7">
      <w:pPr>
        <w:pStyle w:val="GOVDE"/>
        <w:rPr>
          <w:lang w:val="fi-FI"/>
        </w:rPr>
      </w:pPr>
      <w:r>
        <w:rPr>
          <w:lang w:val="en-US"/>
        </w:rPr>
        <w:t>Lorem ipsum</w:t>
      </w:r>
      <w:r w:rsidRPr="00E9219D">
        <w:rPr>
          <w:lang w:val="en-US"/>
        </w:rPr>
        <w:t xml:space="preserve"> dolor sit amet, consetetur sadipscing elitr,</w:t>
      </w:r>
      <w:r>
        <w:rPr>
          <w:lang w:val="en-US"/>
        </w:rPr>
        <w:t xml:space="preserve"> sed</w:t>
      </w:r>
      <w:r w:rsidRPr="00E9219D">
        <w:rPr>
          <w:lang w:val="en-US"/>
        </w:rPr>
        <w:t xml:space="preserve"> diam nonumy eirmod tempor invidunt ut </w:t>
      </w:r>
      <w:r>
        <w:rPr>
          <w:lang w:val="en-US"/>
        </w:rPr>
        <w:t>lab ore</w:t>
      </w:r>
      <w:r w:rsidRPr="00E9219D">
        <w:rPr>
          <w:lang w:val="en-US"/>
        </w:rPr>
        <w:t xml:space="preserve"> sit et dolore magna. Stet clita kasd gub rgren, no sea takimata sanctus </w:t>
      </w:r>
      <w:r>
        <w:rPr>
          <w:lang w:val="en-US"/>
        </w:rPr>
        <w:t>est Lorem ipsum</w:t>
      </w:r>
      <w:r w:rsidRPr="00E9219D">
        <w:rPr>
          <w:lang w:val="en-US"/>
        </w:rPr>
        <w:t xml:space="preserve"> dolor sit amet, consetetur sadipscing elitr,</w:t>
      </w:r>
      <w:r>
        <w:rPr>
          <w:lang w:val="en-US"/>
        </w:rPr>
        <w:t xml:space="preserve"> sed</w:t>
      </w:r>
      <w:r w:rsidRPr="00E9219D">
        <w:rPr>
          <w:lang w:val="en-US"/>
        </w:rPr>
        <w:t xml:space="preserve"> diam nonumy eirmod tempor invidunt ut </w:t>
      </w:r>
      <w:r>
        <w:rPr>
          <w:lang w:val="en-US"/>
        </w:rPr>
        <w:t>lab ore</w:t>
      </w:r>
      <w:r w:rsidRPr="00E9219D">
        <w:rPr>
          <w:lang w:val="en-US"/>
        </w:rPr>
        <w:t xml:space="preserve"> sit et dolore magna. </w:t>
      </w:r>
      <w:r w:rsidRPr="003B779E">
        <w:rPr>
          <w:lang w:val="fi-FI"/>
        </w:rPr>
        <w:t>Stet clita kasd gub rgren, no sea takimata sanctus est.</w:t>
      </w:r>
    </w:p>
    <w:p w14:paraId="397AB024" w14:textId="77777777" w:rsidR="008627FF" w:rsidRPr="00E9219D" w:rsidRDefault="008627FF" w:rsidP="008627FF">
      <w:pPr>
        <w:pStyle w:val="BASLIK4"/>
      </w:pPr>
      <w:bookmarkStart w:id="70" w:name="_Toc443401154"/>
      <w:r w:rsidRPr="00E9219D">
        <w:t xml:space="preserve">Dördüncü derece başlık nasıl: ilk harf büyük diğerleri </w:t>
      </w:r>
      <w:commentRangeStart w:id="71"/>
      <w:r w:rsidRPr="00E9219D">
        <w:t>küçük</w:t>
      </w:r>
      <w:bookmarkEnd w:id="70"/>
      <w:commentRangeEnd w:id="71"/>
      <w:r w:rsidR="00860246">
        <w:rPr>
          <w:rStyle w:val="AklamaBavurusu"/>
          <w:b w:val="0"/>
          <w:lang w:val="tr-TR"/>
        </w:rPr>
        <w:commentReference w:id="71"/>
      </w:r>
    </w:p>
    <w:p w14:paraId="32C42913" w14:textId="77777777" w:rsidR="005370B7" w:rsidRDefault="005370B7" w:rsidP="005370B7">
      <w:pPr>
        <w:pStyle w:val="GOVDE"/>
      </w:pPr>
      <w:r w:rsidRPr="00247CE0">
        <w:lastRenderedPageBreak/>
        <w:t>Üçüncü v</w:t>
      </w:r>
      <w:r>
        <w:t>e dördüncü dereceden başlıklar koyu ve</w:t>
      </w:r>
      <w:r w:rsidRPr="00247CE0">
        <w:t xml:space="preserve"> sadece ilk harfi büyük yazılır. (Örnek: </w:t>
      </w:r>
      <w:r w:rsidRPr="005059DF">
        <w:rPr>
          <w:b/>
        </w:rPr>
        <w:t>2.1.1 Histogram kullanarak süreç analizi, 3.1.2.2 Süreç analizinin adımları</w:t>
      </w:r>
      <w:r w:rsidRPr="00247CE0">
        <w:t>)</w:t>
      </w:r>
    </w:p>
    <w:p w14:paraId="2A688922" w14:textId="77777777" w:rsidR="004A4879" w:rsidRPr="00401212" w:rsidRDefault="004A4879" w:rsidP="00401212">
      <w:pPr>
        <w:pStyle w:val="BASLIK5"/>
      </w:pPr>
      <w:bookmarkStart w:id="72" w:name="_Toc286759132"/>
      <w:commentRangeStart w:id="73"/>
      <w:r w:rsidRPr="00401212">
        <w:t>Beşinci derece başlık</w:t>
      </w:r>
      <w:commentRangeEnd w:id="73"/>
      <w:r w:rsidR="00860246">
        <w:rPr>
          <w:rStyle w:val="AklamaBavurusu"/>
          <w:b w:val="0"/>
          <w:lang w:val="tr-TR"/>
        </w:rPr>
        <w:commentReference w:id="73"/>
      </w:r>
      <w:r w:rsidRPr="00401212">
        <w:t>: dördüncü dereceden sonrası numaralandırılmaz</w:t>
      </w:r>
      <w:bookmarkEnd w:id="72"/>
    </w:p>
    <w:p w14:paraId="07619EEB" w14:textId="77777777" w:rsidR="005370B7" w:rsidRDefault="005370B7" w:rsidP="005370B7">
      <w:pPr>
        <w:pStyle w:val="GOVDE"/>
        <w:rPr>
          <w:lang w:val="fi-FI"/>
        </w:rPr>
      </w:pPr>
      <w:r>
        <w:rPr>
          <w:lang w:val="en-US"/>
        </w:rPr>
        <w:t>Lorem ipsum</w:t>
      </w:r>
      <w:r w:rsidRPr="00E9219D">
        <w:rPr>
          <w:lang w:val="en-US"/>
        </w:rPr>
        <w:t xml:space="preserve"> dolor sit amet, consetetur sadipscing elitr,</w:t>
      </w:r>
      <w:r>
        <w:rPr>
          <w:lang w:val="en-US"/>
        </w:rPr>
        <w:t xml:space="preserve"> sed</w:t>
      </w:r>
      <w:r w:rsidRPr="00E9219D">
        <w:rPr>
          <w:lang w:val="en-US"/>
        </w:rPr>
        <w:t xml:space="preserve"> diam nonumy eirmod tempor invidunt ut </w:t>
      </w:r>
      <w:r>
        <w:rPr>
          <w:lang w:val="en-US"/>
        </w:rPr>
        <w:t>lab ore</w:t>
      </w:r>
      <w:r w:rsidRPr="00E9219D">
        <w:rPr>
          <w:lang w:val="en-US"/>
        </w:rPr>
        <w:t xml:space="preserve"> sit et dolore magna. Stet clita kasd gub rgren, no sea takimata sanctus </w:t>
      </w:r>
      <w:r>
        <w:rPr>
          <w:lang w:val="en-US"/>
        </w:rPr>
        <w:t>est Lorem ipsum</w:t>
      </w:r>
      <w:r w:rsidRPr="00E9219D">
        <w:rPr>
          <w:lang w:val="en-US"/>
        </w:rPr>
        <w:t xml:space="preserve"> dolor sit amet, consetetur sadipscing elitr,</w:t>
      </w:r>
      <w:r>
        <w:rPr>
          <w:lang w:val="en-US"/>
        </w:rPr>
        <w:t xml:space="preserve"> sed</w:t>
      </w:r>
      <w:r w:rsidRPr="00E9219D">
        <w:rPr>
          <w:lang w:val="en-US"/>
        </w:rPr>
        <w:t xml:space="preserve"> diam nonumy eirmod tempor invidunt ut </w:t>
      </w:r>
      <w:r>
        <w:rPr>
          <w:lang w:val="en-US"/>
        </w:rPr>
        <w:t>lab ore</w:t>
      </w:r>
      <w:r w:rsidRPr="00E9219D">
        <w:rPr>
          <w:lang w:val="en-US"/>
        </w:rPr>
        <w:t xml:space="preserve"> sit et dolore magna. </w:t>
      </w:r>
      <w:r w:rsidRPr="003B779E">
        <w:rPr>
          <w:lang w:val="fi-FI"/>
        </w:rPr>
        <w:t>Stet clita kasd gub rgren, no sea takimata sanctus est.</w:t>
      </w:r>
      <w:r>
        <w:rPr>
          <w:lang w:val="en-US"/>
        </w:rPr>
        <w:t>Lorem ipsum</w:t>
      </w:r>
      <w:r w:rsidRPr="00E9219D">
        <w:rPr>
          <w:lang w:val="en-US"/>
        </w:rPr>
        <w:t xml:space="preserve"> dolor sit amet, consetetur sadipscing elitr,</w:t>
      </w:r>
      <w:r>
        <w:rPr>
          <w:lang w:val="en-US"/>
        </w:rPr>
        <w:t xml:space="preserve"> sed</w:t>
      </w:r>
      <w:r w:rsidRPr="00E9219D">
        <w:rPr>
          <w:lang w:val="en-US"/>
        </w:rPr>
        <w:t xml:space="preserve"> diam nonumy eirmod tempor invidunt ut </w:t>
      </w:r>
      <w:r>
        <w:rPr>
          <w:lang w:val="en-US"/>
        </w:rPr>
        <w:t>lab ore</w:t>
      </w:r>
      <w:r w:rsidRPr="00E9219D">
        <w:rPr>
          <w:lang w:val="en-US"/>
        </w:rPr>
        <w:t xml:space="preserve"> sit et dolore magna. </w:t>
      </w:r>
      <w:r w:rsidRPr="003B779E">
        <w:rPr>
          <w:lang w:val="fi-FI"/>
        </w:rPr>
        <w:t>Stet clita kasd gub rgren, no sea takimata sanctus est.</w:t>
      </w:r>
      <w:r>
        <w:rPr>
          <w:lang w:val="en-US"/>
        </w:rPr>
        <w:t>Lorem ipsum</w:t>
      </w:r>
      <w:r w:rsidRPr="00E9219D">
        <w:rPr>
          <w:lang w:val="en-US"/>
        </w:rPr>
        <w:t xml:space="preserve"> dolor sit amet, consetetur sadipscing elitr,</w:t>
      </w:r>
      <w:r>
        <w:rPr>
          <w:lang w:val="en-US"/>
        </w:rPr>
        <w:t xml:space="preserve"> sed</w:t>
      </w:r>
      <w:r w:rsidRPr="00E9219D">
        <w:rPr>
          <w:lang w:val="en-US"/>
        </w:rPr>
        <w:t xml:space="preserve"> diam nonumy eirmod tempor invidunt ut </w:t>
      </w:r>
      <w:r>
        <w:rPr>
          <w:lang w:val="en-US"/>
        </w:rPr>
        <w:t>lab ore</w:t>
      </w:r>
      <w:r w:rsidRPr="00E9219D">
        <w:rPr>
          <w:lang w:val="en-US"/>
        </w:rPr>
        <w:t xml:space="preserve"> sit et dolore magna. </w:t>
      </w:r>
      <w:r w:rsidRPr="003B779E">
        <w:rPr>
          <w:lang w:val="fi-FI"/>
        </w:rPr>
        <w:t>Stet clita kasd gub rgren, no sea takimata sanctus est.</w:t>
      </w:r>
      <w:r>
        <w:rPr>
          <w:lang w:val="en-US"/>
        </w:rPr>
        <w:t>Lorem ipsum</w:t>
      </w:r>
      <w:r w:rsidRPr="00E9219D">
        <w:rPr>
          <w:lang w:val="en-US"/>
        </w:rPr>
        <w:t xml:space="preserve"> dolor sit amet, consetetur sadipscing elitr,</w:t>
      </w:r>
      <w:r>
        <w:rPr>
          <w:lang w:val="en-US"/>
        </w:rPr>
        <w:t xml:space="preserve"> sed diam nonumy.</w:t>
      </w:r>
    </w:p>
    <w:p w14:paraId="471A4E60" w14:textId="05702033" w:rsidR="00840F0C" w:rsidRPr="00840F0C" w:rsidRDefault="00D94813" w:rsidP="00840F0C">
      <w:pPr>
        <w:pStyle w:val="BASLIK2"/>
        <w:rPr>
          <w:noProof w:val="0"/>
          <w:lang w:val="en-US"/>
        </w:rPr>
      </w:pPr>
      <w:bookmarkStart w:id="74" w:name="_Toc190755318"/>
      <w:bookmarkStart w:id="75" w:name="_Toc190755896"/>
      <w:bookmarkStart w:id="76" w:name="_Toc224357596"/>
      <w:bookmarkStart w:id="77" w:name="_Toc443401155"/>
      <w:r w:rsidRPr="00E9219D">
        <w:rPr>
          <w:noProof w:val="0"/>
          <w:lang w:val="en-US"/>
        </w:rPr>
        <w:t>Literatür</w:t>
      </w:r>
      <w:bookmarkEnd w:id="74"/>
      <w:bookmarkEnd w:id="75"/>
      <w:bookmarkEnd w:id="76"/>
      <w:r w:rsidR="009F76D2">
        <w:rPr>
          <w:noProof w:val="0"/>
          <w:lang w:val="en-US"/>
        </w:rPr>
        <w:t xml:space="preserve"> </w:t>
      </w:r>
      <w:r w:rsidR="00B40DA1">
        <w:rPr>
          <w:noProof w:val="0"/>
          <w:lang w:val="en-US"/>
        </w:rPr>
        <w:t>Araştırması</w:t>
      </w:r>
      <w:bookmarkEnd w:id="77"/>
    </w:p>
    <w:p w14:paraId="573D8AC5" w14:textId="77777777" w:rsidR="00CE58CE" w:rsidRDefault="00CE58CE" w:rsidP="0035577F">
      <w:pPr>
        <w:pStyle w:val="GOVDE"/>
        <w:rPr>
          <w:noProof w:val="0"/>
          <w:lang w:val="en-US"/>
        </w:rPr>
      </w:pPr>
      <w:r w:rsidRPr="00E9219D">
        <w:rPr>
          <w:noProof w:val="0"/>
          <w:lang w:val="en-US"/>
        </w:rPr>
        <w:t>Lorem ipsum dolor sit amet, consetetursadipscingelitr,</w:t>
      </w:r>
      <w:r>
        <w:rPr>
          <w:noProof w:val="0"/>
          <w:lang w:val="en-US"/>
        </w:rPr>
        <w:t xml:space="preserve"> sed</w:t>
      </w:r>
      <w:r w:rsidRPr="00E9219D">
        <w:rPr>
          <w:noProof w:val="0"/>
          <w:lang w:val="en-US"/>
        </w:rPr>
        <w:t xml:space="preserve"> diam nonumyeirmodtemporinviduntutlabore </w:t>
      </w:r>
      <w:proofErr w:type="gramStart"/>
      <w:r w:rsidRPr="00E9219D">
        <w:rPr>
          <w:noProof w:val="0"/>
          <w:lang w:val="en-US"/>
        </w:rPr>
        <w:t>et</w:t>
      </w:r>
      <w:proofErr w:type="gramEnd"/>
      <w:r w:rsidRPr="00E9219D">
        <w:rPr>
          <w:noProof w:val="0"/>
          <w:lang w:val="en-US"/>
        </w:rPr>
        <w:t xml:space="preserve"> dolore magna aliquyamerat, sed diam voluptua. At veroeos </w:t>
      </w:r>
      <w:proofErr w:type="gramStart"/>
      <w:r w:rsidRPr="00E9219D">
        <w:rPr>
          <w:noProof w:val="0"/>
          <w:lang w:val="en-US"/>
        </w:rPr>
        <w:t>et</w:t>
      </w:r>
      <w:proofErr w:type="gramEnd"/>
      <w:r w:rsidRPr="00E9219D">
        <w:rPr>
          <w:noProof w:val="0"/>
          <w:lang w:val="en-US"/>
        </w:rPr>
        <w:t xml:space="preserve"> accusam et justo duo dolores et earebum. Stet clitakasdgubrgren, no sea takimatasanctusest Lorem ipsum dolor sit amet, consetetursadipscingelitr,</w:t>
      </w:r>
      <w:r>
        <w:rPr>
          <w:noProof w:val="0"/>
          <w:lang w:val="en-US"/>
        </w:rPr>
        <w:t xml:space="preserve"> sed</w:t>
      </w:r>
      <w:r w:rsidRPr="00E9219D">
        <w:rPr>
          <w:noProof w:val="0"/>
          <w:lang w:val="en-US"/>
        </w:rPr>
        <w:t xml:space="preserve"> diam nonumyeirmodtemporinviduntutlabore </w:t>
      </w:r>
      <w:proofErr w:type="gramStart"/>
      <w:r w:rsidRPr="00E9219D">
        <w:rPr>
          <w:noProof w:val="0"/>
          <w:lang w:val="en-US"/>
        </w:rPr>
        <w:t>et</w:t>
      </w:r>
      <w:proofErr w:type="gramEnd"/>
      <w:r w:rsidRPr="00E9219D">
        <w:rPr>
          <w:noProof w:val="0"/>
          <w:lang w:val="en-US"/>
        </w:rPr>
        <w:t xml:space="preserve"> dolore magna aliquyamerat, sed diam voluptua. At veroeos </w:t>
      </w:r>
      <w:proofErr w:type="gramStart"/>
      <w:r w:rsidRPr="00E9219D">
        <w:rPr>
          <w:noProof w:val="0"/>
          <w:lang w:val="en-US"/>
        </w:rPr>
        <w:t>et</w:t>
      </w:r>
      <w:proofErr w:type="gramEnd"/>
      <w:r w:rsidRPr="00E9219D">
        <w:rPr>
          <w:noProof w:val="0"/>
          <w:lang w:val="en-US"/>
        </w:rPr>
        <w:t xml:space="preserve"> accusam et justo duo dolores et earebum. Stet clitakasdgubrgren, no sea takimatasanctusest Lorem ipsum dolor sit amet, consetetursadipscingelitr,</w:t>
      </w:r>
      <w:r>
        <w:rPr>
          <w:noProof w:val="0"/>
          <w:lang w:val="en-US"/>
        </w:rPr>
        <w:t xml:space="preserve"> sed</w:t>
      </w:r>
      <w:r w:rsidRPr="00E9219D">
        <w:rPr>
          <w:noProof w:val="0"/>
          <w:lang w:val="en-US"/>
        </w:rPr>
        <w:t xml:space="preserve"> diam nonumyeirmodtemporinviduntutlabore </w:t>
      </w:r>
      <w:proofErr w:type="gramStart"/>
      <w:r w:rsidRPr="00E9219D">
        <w:rPr>
          <w:noProof w:val="0"/>
          <w:lang w:val="en-US"/>
        </w:rPr>
        <w:t>et</w:t>
      </w:r>
      <w:proofErr w:type="gramEnd"/>
      <w:r w:rsidRPr="00E9219D">
        <w:rPr>
          <w:noProof w:val="0"/>
          <w:lang w:val="en-US"/>
        </w:rPr>
        <w:t xml:space="preserve"> dolore magna aliquyamerat, sed diam voluptua. At veroeos </w:t>
      </w:r>
      <w:proofErr w:type="gramStart"/>
      <w:r w:rsidRPr="00E9219D">
        <w:rPr>
          <w:noProof w:val="0"/>
          <w:lang w:val="en-US"/>
        </w:rPr>
        <w:t>et</w:t>
      </w:r>
      <w:proofErr w:type="gramEnd"/>
      <w:r w:rsidRPr="00E9219D">
        <w:rPr>
          <w:noProof w:val="0"/>
          <w:lang w:val="en-US"/>
        </w:rPr>
        <w:t xml:space="preserve"> accusam et justo duo dolores et earebum. Stet clitakasdgubrgren, no sea takimatasanctusest Lorem ipsum dolor sit amet, consetetursadipscingelitr,</w:t>
      </w:r>
      <w:r>
        <w:rPr>
          <w:noProof w:val="0"/>
          <w:lang w:val="en-US"/>
        </w:rPr>
        <w:t xml:space="preserve"> sed</w:t>
      </w:r>
      <w:r w:rsidRPr="00E9219D">
        <w:rPr>
          <w:noProof w:val="0"/>
          <w:lang w:val="en-US"/>
        </w:rPr>
        <w:t xml:space="preserve"> diam nonumyeirmodtemporinviduntutlabore </w:t>
      </w:r>
      <w:proofErr w:type="gramStart"/>
      <w:r w:rsidRPr="00E9219D">
        <w:rPr>
          <w:noProof w:val="0"/>
          <w:lang w:val="en-US"/>
        </w:rPr>
        <w:t>et</w:t>
      </w:r>
      <w:proofErr w:type="gramEnd"/>
      <w:r w:rsidRPr="00E9219D">
        <w:rPr>
          <w:noProof w:val="0"/>
          <w:lang w:val="en-US"/>
        </w:rPr>
        <w:t xml:space="preserve"> dolore magna aliquyamerat, sed diam voluptua. At veroeos </w:t>
      </w:r>
      <w:proofErr w:type="gramStart"/>
      <w:r w:rsidRPr="00E9219D">
        <w:rPr>
          <w:noProof w:val="0"/>
          <w:lang w:val="en-US"/>
        </w:rPr>
        <w:t>et</w:t>
      </w:r>
      <w:proofErr w:type="gramEnd"/>
      <w:r w:rsidRPr="00E9219D">
        <w:rPr>
          <w:noProof w:val="0"/>
          <w:lang w:val="en-US"/>
        </w:rPr>
        <w:t xml:space="preserve"> accusam et justo duo dolores et earebum. Stet clitakasdgubrgren, no sea takimatasanctusest</w:t>
      </w:r>
    </w:p>
    <w:p w14:paraId="6F0195DC" w14:textId="77777777" w:rsidR="00D94813" w:rsidRPr="00E9219D" w:rsidRDefault="00D94813" w:rsidP="00D94813">
      <w:pPr>
        <w:pStyle w:val="BASLIK2"/>
        <w:rPr>
          <w:noProof w:val="0"/>
          <w:lang w:val="en-US"/>
        </w:rPr>
      </w:pPr>
      <w:bookmarkStart w:id="78" w:name="_Toc190755319"/>
      <w:bookmarkStart w:id="79" w:name="_Toc190755897"/>
      <w:bookmarkStart w:id="80" w:name="_Toc224357597"/>
      <w:bookmarkStart w:id="81" w:name="_Toc443401156"/>
      <w:r w:rsidRPr="00E9219D">
        <w:rPr>
          <w:noProof w:val="0"/>
          <w:lang w:val="en-US"/>
        </w:rPr>
        <w:lastRenderedPageBreak/>
        <w:t>Hipotez</w:t>
      </w:r>
      <w:bookmarkEnd w:id="78"/>
      <w:bookmarkEnd w:id="79"/>
      <w:bookmarkEnd w:id="80"/>
      <w:bookmarkEnd w:id="81"/>
    </w:p>
    <w:p w14:paraId="483BDBC2" w14:textId="63733C6B" w:rsidR="00CE58CE" w:rsidRPr="009F76D2" w:rsidRDefault="00CE58CE" w:rsidP="009F76D2">
      <w:pPr>
        <w:pStyle w:val="GOVDE"/>
        <w:sectPr w:rsidR="00CE58CE" w:rsidRPr="009F76D2" w:rsidSect="00151CCA">
          <w:footerReference w:type="even" r:id="rId12"/>
          <w:footerReference w:type="default" r:id="rId13"/>
          <w:pgSz w:w="11906" w:h="16838"/>
          <w:pgMar w:top="1418" w:right="1418" w:bottom="1418" w:left="2268" w:header="709" w:footer="709" w:gutter="0"/>
          <w:pgNumType w:start="1"/>
          <w:cols w:space="708"/>
          <w:docGrid w:linePitch="360"/>
        </w:sectPr>
      </w:pPr>
      <w:bookmarkStart w:id="82" w:name="_Toc190755320"/>
      <w:bookmarkStart w:id="83" w:name="_Toc190755898"/>
      <w:bookmarkStart w:id="84" w:name="_Toc224357598"/>
      <w:r w:rsidRPr="00FB02F1">
        <w:t>Lorem ipsum dolor sit amet, consetetur sadipscing elitr, sed diam nonumy eirmod tempor invidunt ut labore et dolore magna aliquyam erat, sed diam voluptua. At vero eos et accusam et justo duo dolores et ea rebum. Stet clita kasd gub rgren, no sea takimata sanctus est Lorem ipsum dolor sit amet, consetetur sadipscing elitr, sed diam nonumy eirmod tempor invidunt ut labore et dolore magna aliquyam erat, sed diam voluptua. At vero eos et accusam et justo duo dolores et ea rebum. Stet clita kasd gub rgr</w:t>
      </w:r>
      <w:r w:rsidR="009F76D2">
        <w:t>en, no sea takimata sanctus est</w:t>
      </w:r>
    </w:p>
    <w:p w14:paraId="7C6BE23A" w14:textId="759730DB" w:rsidR="00D94813" w:rsidRPr="00D8258C" w:rsidRDefault="00A47D7F" w:rsidP="009F76D2">
      <w:pPr>
        <w:pStyle w:val="BASLIK1"/>
        <w:numPr>
          <w:ilvl w:val="0"/>
          <w:numId w:val="0"/>
        </w:numPr>
      </w:pPr>
      <w:r>
        <w:rPr>
          <w:noProof w:val="0"/>
          <w:lang w:val="en-US"/>
        </w:rPr>
        <w:lastRenderedPageBreak/>
        <w:br w:type="page"/>
      </w:r>
      <w:bookmarkEnd w:id="82"/>
      <w:bookmarkEnd w:id="83"/>
      <w:bookmarkEnd w:id="84"/>
    </w:p>
    <w:p w14:paraId="51D2CBF2" w14:textId="6DB1C81C" w:rsidR="00D94813" w:rsidRPr="00E9219D" w:rsidRDefault="002D5D84" w:rsidP="00020D15">
      <w:pPr>
        <w:pStyle w:val="BASLIK2"/>
        <w:rPr>
          <w:noProof w:val="0"/>
          <w:lang w:val="en-US"/>
        </w:rPr>
      </w:pPr>
      <w:bookmarkStart w:id="85" w:name="_Toc443401158"/>
      <w:r>
        <w:rPr>
          <w:noProof w:val="0"/>
          <w:lang w:val="en-US"/>
        </w:rPr>
        <w:lastRenderedPageBreak/>
        <w:t>Şekil</w:t>
      </w:r>
      <w:r w:rsidR="009F76D2">
        <w:rPr>
          <w:noProof w:val="0"/>
          <w:lang w:val="en-US"/>
        </w:rPr>
        <w:t xml:space="preserve"> </w:t>
      </w:r>
      <w:r>
        <w:rPr>
          <w:noProof w:val="0"/>
          <w:lang w:val="en-US"/>
        </w:rPr>
        <w:t>Atıflar</w:t>
      </w:r>
      <w:r w:rsidR="009F76D2">
        <w:rPr>
          <w:noProof w:val="0"/>
          <w:lang w:val="en-US"/>
        </w:rPr>
        <w:t xml:space="preserve"> </w:t>
      </w:r>
      <w:r>
        <w:rPr>
          <w:noProof w:val="0"/>
          <w:lang w:val="en-US"/>
        </w:rPr>
        <w:t>ve</w:t>
      </w:r>
      <w:r w:rsidR="009F76D2">
        <w:rPr>
          <w:noProof w:val="0"/>
          <w:lang w:val="en-US"/>
        </w:rPr>
        <w:t xml:space="preserve"> </w:t>
      </w:r>
      <w:r>
        <w:rPr>
          <w:noProof w:val="0"/>
          <w:lang w:val="en-US"/>
        </w:rPr>
        <w:t>Şekil</w:t>
      </w:r>
      <w:r w:rsidR="009F76D2">
        <w:rPr>
          <w:noProof w:val="0"/>
          <w:lang w:val="en-US"/>
        </w:rPr>
        <w:t xml:space="preserve"> </w:t>
      </w:r>
      <w:r>
        <w:rPr>
          <w:noProof w:val="0"/>
          <w:lang w:val="en-US"/>
        </w:rPr>
        <w:t>Örneği</w:t>
      </w:r>
      <w:bookmarkEnd w:id="85"/>
    </w:p>
    <w:p w14:paraId="1EE6ECF1" w14:textId="77777777" w:rsidR="00CE58CE" w:rsidRPr="0035577F" w:rsidRDefault="00CE58CE" w:rsidP="00562F7C">
      <w:pPr>
        <w:pStyle w:val="GOVDE"/>
      </w:pPr>
      <w:r w:rsidRPr="0035577F">
        <w:t xml:space="preserve">Ekler bölümünde verilen çizelge ve şekiller, bulundukları bölümün adı altında numaralandırılır. (Örnek: </w:t>
      </w:r>
      <w:r w:rsidRPr="0035577F">
        <w:rPr>
          <w:b/>
        </w:rPr>
        <w:t>Çizelge A.1, Çizelge A.2, Şekil A.1, Şekil A.2</w:t>
      </w:r>
      <w:r w:rsidRPr="0035577F">
        <w:t>)</w:t>
      </w:r>
    </w:p>
    <w:p w14:paraId="1C1C8DDA" w14:textId="77777777" w:rsidR="00CE58CE" w:rsidRPr="0035577F" w:rsidRDefault="00CE58CE" w:rsidP="00562F7C">
      <w:pPr>
        <w:pStyle w:val="GOVDE"/>
      </w:pPr>
      <w:r w:rsidRPr="0035577F">
        <w:t xml:space="preserve">Çizelge ve şekillerde gerekli ise 8 yazı boyutuna kadar </w:t>
      </w:r>
      <w:commentRangeStart w:id="86"/>
      <w:r w:rsidRPr="0035577F">
        <w:t>küçültülebilir</w:t>
      </w:r>
      <w:commentRangeEnd w:id="86"/>
      <w:r w:rsidR="00A31700">
        <w:rPr>
          <w:rStyle w:val="AklamaBavurusu"/>
          <w:rFonts w:eastAsia="Times New Roman"/>
        </w:rPr>
        <w:commentReference w:id="86"/>
      </w:r>
      <w:r w:rsidRPr="0035577F">
        <w:t xml:space="preserve">. </w:t>
      </w:r>
    </w:p>
    <w:p w14:paraId="0E7AB5CC" w14:textId="77777777" w:rsidR="00CE58CE" w:rsidRPr="0035577F" w:rsidRDefault="00CE58CE" w:rsidP="00562F7C">
      <w:pPr>
        <w:pStyle w:val="GOVDE"/>
      </w:pPr>
      <w:r w:rsidRPr="0035577F">
        <w:t xml:space="preserve">Çizelgeler tezde kullanılan yazı karakteriyle yazılır, şekillerde kullanılan yazı karakteri tez boyunca kendi içerisinde tutarlı olmalıdır. </w:t>
      </w:r>
    </w:p>
    <w:p w14:paraId="149CFF2C" w14:textId="77777777" w:rsidR="00CE58CE" w:rsidRPr="0035577F" w:rsidRDefault="00CE58CE" w:rsidP="00562F7C">
      <w:pPr>
        <w:pStyle w:val="GOVDE"/>
      </w:pPr>
      <w:r w:rsidRPr="0035577F">
        <w:t>Çizelgeler ve şekiller sayfa düzeni esaslarına uymak şartı ile metinde ilk söz edildikleri yerden hemen sonraya mümkün olduğu kadar yakın yerleştirilmelidir</w:t>
      </w:r>
      <w:commentRangeStart w:id="87"/>
      <w:commentRangeStart w:id="88"/>
      <w:r>
        <w:t>(Şekil 2.1)</w:t>
      </w:r>
      <w:r w:rsidRPr="0035577F">
        <w:t xml:space="preserve">. </w:t>
      </w:r>
      <w:commentRangeEnd w:id="87"/>
      <w:commentRangeEnd w:id="88"/>
      <w:r w:rsidR="00A31700">
        <w:rPr>
          <w:rStyle w:val="AklamaBavurusu"/>
          <w:rFonts w:eastAsia="Times New Roman"/>
        </w:rPr>
        <w:commentReference w:id="87"/>
      </w:r>
      <w:r w:rsidR="00A31700">
        <w:rPr>
          <w:rStyle w:val="AklamaBavurusu"/>
          <w:rFonts w:eastAsia="Times New Roman"/>
        </w:rPr>
        <w:commentReference w:id="88"/>
      </w:r>
      <w:r w:rsidRPr="0035577F">
        <w:t>Çizelge ve şekillerden önce, ilgili çizelge ya da şekile atıfta bulunulmalıdır</w:t>
      </w:r>
      <w:r>
        <w:t xml:space="preserve"> (Çizelge 1.1)</w:t>
      </w:r>
      <w:r w:rsidRPr="0035577F">
        <w:t>.</w:t>
      </w:r>
    </w:p>
    <w:p w14:paraId="65F5E6F7" w14:textId="77777777" w:rsidR="00CE58CE" w:rsidRPr="0035577F" w:rsidRDefault="00CE58CE" w:rsidP="00CE58CE">
      <w:pPr>
        <w:pStyle w:val="GOVDE"/>
      </w:pPr>
      <w:r w:rsidRPr="0035577F">
        <w:t>Tüm şekil ve çizelgeler ile bunların açıklamaları yazı bloğuna göre ortalı olarak yerleştirilmelidir.</w:t>
      </w:r>
    </w:p>
    <w:p w14:paraId="25AA8379" w14:textId="77777777" w:rsidR="00CE58CE" w:rsidRPr="00E9219D" w:rsidRDefault="00C5425F" w:rsidP="00CE58CE">
      <w:pPr>
        <w:jc w:val="center"/>
        <w:rPr>
          <w:noProof w:val="0"/>
          <w:lang w:val="en-US"/>
        </w:rPr>
      </w:pPr>
      <w:r>
        <w:drawing>
          <wp:inline distT="0" distB="0" distL="0" distR="0" wp14:anchorId="400761C1" wp14:editId="763DF0D1">
            <wp:extent cx="2057400" cy="2057400"/>
            <wp:effectExtent l="0" t="0" r="0" b="0"/>
            <wp:docPr id="18" name="Grafik 18" descr="Gaze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newspaper.svg"/>
                    <pic:cNvPicPr/>
                  </pic:nvPicPr>
                  <pic:blipFill>
                    <a:blip r:embed="rId14" cstate="print">
                      <a:extLst>
                        <a:ext uri="{28A0092B-C50C-407E-A947-70E740481C1C}">
                          <a14:useLocalDpi xmlns:a14="http://schemas.microsoft.com/office/drawing/2010/main" val="0"/>
                        </a:ext>
                        <a:ext uri="{96DAC541-7B7A-43D3-8B79-37D633B846F1}">
                          <asvg:svgBlip xmlns:asvg="http://schemas.microsoft.com/office/drawing/2016/SVG/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16"/>
                        </a:ext>
                      </a:extLst>
                    </a:blip>
                    <a:stretch>
                      <a:fillRect/>
                    </a:stretch>
                  </pic:blipFill>
                  <pic:spPr>
                    <a:xfrm>
                      <a:off x="0" y="0"/>
                      <a:ext cx="2057400" cy="2057400"/>
                    </a:xfrm>
                    <a:prstGeom prst="rect">
                      <a:avLst/>
                    </a:prstGeom>
                  </pic:spPr>
                </pic:pic>
              </a:graphicData>
            </a:graphic>
          </wp:inline>
        </w:drawing>
      </w:r>
    </w:p>
    <w:p w14:paraId="19828875" w14:textId="77777777" w:rsidR="00CE58CE" w:rsidRPr="00C5425F" w:rsidRDefault="00CE58CE" w:rsidP="00CE58CE">
      <w:pPr>
        <w:pStyle w:val="SekilFBESablonBolumII"/>
      </w:pPr>
      <w:bookmarkStart w:id="89" w:name="_Toc416266086"/>
      <w:bookmarkStart w:id="90" w:name="_Toc445133369"/>
      <w:commentRangeStart w:id="91"/>
      <w:r w:rsidRPr="00C5425F">
        <w:t xml:space="preserve">Tüm şekil ve çizelgeler ile bunların açıklamaları yazı bloğuna göre ortalı olarak </w:t>
      </w:r>
      <w:commentRangeStart w:id="92"/>
      <w:r w:rsidRPr="00C5425F">
        <w:t>yerleştirilmelidir</w:t>
      </w:r>
      <w:commentRangeEnd w:id="92"/>
      <w:r w:rsidR="00A31700" w:rsidRPr="00C5425F">
        <w:rPr>
          <w:rStyle w:val="AklamaBavurusu"/>
          <w:lang w:val="tr-TR"/>
        </w:rPr>
        <w:commentReference w:id="92"/>
      </w:r>
      <w:r w:rsidRPr="00C5425F">
        <w:t>.</w:t>
      </w:r>
      <w:bookmarkEnd w:id="89"/>
      <w:bookmarkEnd w:id="90"/>
      <w:commentRangeEnd w:id="91"/>
      <w:r w:rsidR="00A31700" w:rsidRPr="00C5425F">
        <w:rPr>
          <w:rStyle w:val="AklamaBavurusu"/>
          <w:lang w:val="tr-TR"/>
        </w:rPr>
        <w:commentReference w:id="91"/>
      </w:r>
    </w:p>
    <w:p w14:paraId="3FB9BFA1" w14:textId="77777777" w:rsidR="00CE58CE" w:rsidRPr="0035577F" w:rsidRDefault="00CE58CE" w:rsidP="008E3E68">
      <w:pPr>
        <w:pStyle w:val="GOVDE"/>
        <w:spacing w:before="240"/>
      </w:pPr>
      <w:r w:rsidRPr="0035577F">
        <w:t xml:space="preserve">Çizelge ve şekillere, ilk rakam bölüm numarası (eklerde harf), ikinci rakam çizelgenin (veya şeklin) bölüm içindeki sıra numarası olmak üzere numara </w:t>
      </w:r>
      <w:r>
        <w:t>verilir</w:t>
      </w:r>
      <w:r w:rsidRPr="0035577F">
        <w:t xml:space="preserve"> (Örnek:  </w:t>
      </w:r>
      <w:r w:rsidRPr="0035577F">
        <w:rPr>
          <w:b/>
        </w:rPr>
        <w:t>Çizelge 1.2, Şekil 3.5, Çizelge A.1, Şekil B.5</w:t>
      </w:r>
      <w:r w:rsidRPr="0035577F">
        <w:t xml:space="preserve">). Örnekte olduğu gibi çizelge, şekil kelimeleri ve numaralar koyu harflerle yazılır.  </w:t>
      </w:r>
    </w:p>
    <w:p w14:paraId="53F95622" w14:textId="77777777" w:rsidR="00CE58CE" w:rsidRPr="0035577F" w:rsidRDefault="00CE58CE" w:rsidP="00CE58CE">
      <w:pPr>
        <w:pStyle w:val="GOVDE"/>
      </w:pPr>
      <w:r w:rsidRPr="0035577F">
        <w:t>Her şeklin numarası ve açıklaması şeklin altına, her çizelgenin numarası ve açıklaması çizelgenin üstüne satırda ortalı biçimde yazılır.</w:t>
      </w:r>
    </w:p>
    <w:p w14:paraId="1F6A3D9B" w14:textId="77777777" w:rsidR="00CE58CE" w:rsidRPr="0035577F" w:rsidRDefault="00CE58CE" w:rsidP="00CE58CE">
      <w:pPr>
        <w:pStyle w:val="GOVDE"/>
      </w:pPr>
      <w:r w:rsidRPr="0035577F">
        <w:t>Çizelge numarası ve üst yazısı, bir satır aralığı kullanılarak ve yazıdan önce 12 punto, sonra 6 punto aralık bırakılarak yazılmalı ve çizelge üst yazısı nokta ile bitirilmelidir. Çizelge üst yazısı ile çizelgenin tamamı aynı sayfa içinde yer almalıdır.</w:t>
      </w:r>
    </w:p>
    <w:p w14:paraId="49CA2253" w14:textId="77777777" w:rsidR="00CE58CE" w:rsidRPr="0035577F" w:rsidRDefault="00CE58CE" w:rsidP="00CE58CE">
      <w:pPr>
        <w:pStyle w:val="GOVDE"/>
      </w:pPr>
      <w:r w:rsidRPr="0035577F">
        <w:lastRenderedPageBreak/>
        <w:t xml:space="preserve">Birden fazla çizelge veya şekil aynı sayfaya yerleştirilebilir. Ancak 4 sayfadan daha fazla süren  çizelge veya şekiller ek olarak verilmelidir. </w:t>
      </w:r>
    </w:p>
    <w:p w14:paraId="6A939AC6" w14:textId="77777777" w:rsidR="00CE58CE" w:rsidRDefault="00CE58CE" w:rsidP="00CE58CE">
      <w:pPr>
        <w:pStyle w:val="GOVDE"/>
      </w:pPr>
      <w:r w:rsidRPr="00713778">
        <w:t xml:space="preserve">Çizelgeden sonra gelen metin bölümündeki ilk paragraf üstten 12 alttan 6 punto </w:t>
      </w:r>
      <w:r>
        <w:t>aralık</w:t>
      </w:r>
      <w:r w:rsidRPr="00713778">
        <w:t xml:space="preserve"> bırakılarak yazılmalıdır. Çizelgelerden hemen sonra gelecek başlıklar, belirtilen başlık formatlarında değişiklik yapılmadan aynen kullanılmalıdır. </w:t>
      </w:r>
    </w:p>
    <w:p w14:paraId="3BA588DA" w14:textId="77777777" w:rsidR="00CE58CE" w:rsidRDefault="00CE58CE" w:rsidP="00CE58CE">
      <w:pPr>
        <w:pStyle w:val="GOVDE"/>
      </w:pPr>
      <w:r>
        <w:t>Ç</w:t>
      </w:r>
      <w:r w:rsidRPr="00713778">
        <w:t>izelgeler</w:t>
      </w:r>
      <w:r>
        <w:t>de d</w:t>
      </w:r>
      <w:r w:rsidRPr="00713778">
        <w:t>ipnot</w:t>
      </w:r>
      <w:r>
        <w:t xml:space="preserve"> kullanılması gerekiyorsa </w:t>
      </w:r>
      <w:r w:rsidRPr="00713778">
        <w:t>1 satır aralıklı ve metinden 2 yazı boyutu küçük yazılmalıdır.</w:t>
      </w:r>
    </w:p>
    <w:p w14:paraId="587FF4C0" w14:textId="77777777" w:rsidR="00CE58CE" w:rsidRPr="00FB1370" w:rsidRDefault="00CE58CE" w:rsidP="00CE58CE">
      <w:pPr>
        <w:pStyle w:val="GOVDE"/>
        <w:rPr>
          <w:szCs w:val="20"/>
        </w:rPr>
      </w:pPr>
      <w:r w:rsidRPr="00FB1370">
        <w:t xml:space="preserve">Şekil numarası ve alt yazısı bir aralık boşlukla yazılır. Şekil alt yazısının aralık ayarı, önce 6 punto, sonra 12 punto olmalı ve şekil açıklamaları nokta ile bitirilmelidir. Şekil alt yazısı ve şeklin tamamı aynı sayfa içinde yer almalıdır. </w:t>
      </w:r>
      <w:r w:rsidRPr="00FB1370">
        <w:rPr>
          <w:szCs w:val="20"/>
        </w:rPr>
        <w:t>Şekilden önce gelen metin bölümündeki son paragraf üstten 6</w:t>
      </w:r>
      <w:r w:rsidRPr="00FB1370">
        <w:t>,</w:t>
      </w:r>
      <w:r w:rsidRPr="00FB1370">
        <w:rPr>
          <w:szCs w:val="20"/>
        </w:rPr>
        <w:t xml:space="preserve"> alttan 12 punto aralık bırakılarak yazılmalıdır.</w:t>
      </w:r>
    </w:p>
    <w:p w14:paraId="3FDD569F" w14:textId="77777777" w:rsidR="00CE58CE" w:rsidRPr="00FB1370" w:rsidRDefault="00CE58CE" w:rsidP="00CE58CE">
      <w:pPr>
        <w:pStyle w:val="GOVDE"/>
      </w:pPr>
      <w:r w:rsidRPr="00FB1370">
        <w:t xml:space="preserve">Bir sayfayı aşan büyüklükteki çizelge ve şekillerde 2. sayfada aynı çizelge/şekil numarası ve açıklaması yazılarak, çizelge/şekil numarası ile açıklaması arasına, parantez içinde (devam) yazılmalıdır. (Örneğin; </w:t>
      </w:r>
      <w:r w:rsidRPr="00FB1370">
        <w:rPr>
          <w:b/>
        </w:rPr>
        <w:t xml:space="preserve">Çizelge 1.1 (devam): </w:t>
      </w:r>
      <w:r w:rsidRPr="00FB1370">
        <w:t>Atıklardaki metal içerikleri,</w:t>
      </w:r>
      <w:r w:rsidRPr="00FB1370">
        <w:rPr>
          <w:b/>
        </w:rPr>
        <w:t xml:space="preserve"> Şekil 1.1 (devam):  </w:t>
      </w:r>
      <w:r w:rsidRPr="00FB1370">
        <w:t>İstanbul’un su şebekesi).</w:t>
      </w:r>
    </w:p>
    <w:p w14:paraId="2950E8AE" w14:textId="77777777" w:rsidR="00CE58CE" w:rsidRPr="00FB1370" w:rsidRDefault="00CE58CE" w:rsidP="00CE58CE">
      <w:pPr>
        <w:pStyle w:val="GOVDE"/>
      </w:pPr>
      <w:r w:rsidRPr="00FB1370">
        <w:t>Tezde verilen grafik, resim ve notalar şekil kabul edilerek numaralandırılmalı ve açıklamaları yapılmalıdır. Nota yazımında, İTÜ, Türk Musikisi Devlet Konservatuvarı’nın yürürlükteki biçim şartlarına uyulur.</w:t>
      </w:r>
    </w:p>
    <w:p w14:paraId="1FFB29AA" w14:textId="77777777" w:rsidR="00CE58CE" w:rsidRPr="00367DF6" w:rsidRDefault="00CE58CE" w:rsidP="00CE58CE">
      <w:pPr>
        <w:pStyle w:val="GOVDE"/>
      </w:pPr>
      <w:r w:rsidRPr="00FB1370">
        <w:rPr>
          <w:rFonts w:cs="Helvetica"/>
        </w:rPr>
        <w:t>Katlı sayfa ve sayfa üzerine iliştirilmiş görsel malzeme gibi sayfa kalınlığını arttırarak tezin açılma düzenini bozan sayfalar ekler bölümünde verilmelidir.</w:t>
      </w:r>
    </w:p>
    <w:p w14:paraId="017A190E" w14:textId="77777777" w:rsidR="00953F63" w:rsidRPr="00FB02F1" w:rsidRDefault="0053380F" w:rsidP="00FB02F1">
      <w:pPr>
        <w:pStyle w:val="GOVDE"/>
      </w:pPr>
      <w:commentRangeStart w:id="93"/>
      <w:r w:rsidRPr="00FB02F1">
        <w:t>Şekil 2.</w:t>
      </w:r>
      <w:r w:rsidR="00CE58CE" w:rsidRPr="00FB02F1">
        <w:t>2</w:t>
      </w:r>
      <w:r w:rsidRPr="00FB02F1">
        <w:t xml:space="preserve">’de </w:t>
      </w:r>
      <w:commentRangeEnd w:id="93"/>
      <w:r w:rsidR="00A31700">
        <w:rPr>
          <w:rStyle w:val="AklamaBavurusu"/>
          <w:rFonts w:eastAsia="Times New Roman"/>
        </w:rPr>
        <w:commentReference w:id="93"/>
      </w:r>
      <w:r w:rsidRPr="00FB02F1">
        <w:t xml:space="preserve">ki </w:t>
      </w:r>
      <w:r w:rsidR="00D94813" w:rsidRPr="00FB02F1">
        <w:t>Sed diam nonumy eirmod tempor invidunt ut labore et dolore magna aliquyam erat, sed diam voluptua. At vero eos et accusam et justo duo dolores et ea rebum</w:t>
      </w:r>
      <w:r w:rsidRPr="00FB02F1">
        <w:t>.</w:t>
      </w:r>
      <w:r w:rsidR="00953F63" w:rsidRPr="00FB02F1">
        <w:t xml:space="preserve"> Lorem ipsum dolor sit amet, consetetur sadipscing elitr, sed diam nonumy eirmod tempor invidunt ut labore et dolore magna aliquyam erat, sed diam voluptua. At vero eos et accusam et justo duo dolores et ea rebum. At vero eos et accusam et justo duo dolores et ea rebum. At vero eos et accusam et justo duo dolores et ea rebum.</w:t>
      </w:r>
    </w:p>
    <w:p w14:paraId="441FEDB3" w14:textId="55036C0C" w:rsidR="00D94813" w:rsidRPr="00E9219D" w:rsidRDefault="00354C7A" w:rsidP="00D94813">
      <w:pPr>
        <w:jc w:val="center"/>
        <w:rPr>
          <w:noProof w:val="0"/>
          <w:lang w:val="en-US"/>
        </w:rPr>
      </w:pPr>
      <w:r>
        <w:lastRenderedPageBreak/>
        <mc:AlternateContent>
          <mc:Choice Requires="wps">
            <w:drawing>
              <wp:inline distT="0" distB="0" distL="0" distR="0" wp14:anchorId="414C7B9C" wp14:editId="0FFC16CD">
                <wp:extent cx="3314700" cy="2171700"/>
                <wp:effectExtent l="9525" t="9525" r="9525" b="9525"/>
                <wp:docPr id="15" name="AutoShape 9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14700" cy="2171700"/>
                        </a:xfrm>
                        <a:prstGeom prst="foldedCorner">
                          <a:avLst>
                            <a:gd name="adj" fmla="val 12500"/>
                          </a:avLst>
                        </a:prstGeom>
                        <a:solidFill>
                          <a:srgbClr val="FFFFFF"/>
                        </a:solidFill>
                        <a:ln w="9525">
                          <a:solidFill>
                            <a:srgbClr val="000000"/>
                          </a:solidFill>
                          <a:round/>
                          <a:headEnd/>
                          <a:tailEnd/>
                        </a:ln>
                      </wps:spPr>
                      <wps:txbx>
                        <w:txbxContent>
                          <w:p w14:paraId="245AD1FD" w14:textId="77777777" w:rsidR="000A0A81" w:rsidRDefault="000A0A81" w:rsidP="00D94813">
                            <w:pPr>
                              <w:jc w:val="center"/>
                              <w:rPr>
                                <w:sz w:val="72"/>
                                <w:szCs w:val="72"/>
                              </w:rPr>
                            </w:pPr>
                          </w:p>
                          <w:p w14:paraId="4B368BBC" w14:textId="77777777" w:rsidR="000A0A81" w:rsidRPr="00EC3881" w:rsidRDefault="000A0A81" w:rsidP="00D94813">
                            <w:pPr>
                              <w:jc w:val="center"/>
                              <w:rPr>
                                <w:sz w:val="72"/>
                                <w:szCs w:val="72"/>
                              </w:rPr>
                            </w:pPr>
                            <w:r w:rsidRPr="00EC3881">
                              <w:rPr>
                                <w:sz w:val="72"/>
                                <w:szCs w:val="72"/>
                              </w:rPr>
                              <w:t>ÖRNEK</w:t>
                            </w:r>
                          </w:p>
                          <w:p w14:paraId="069B8750" w14:textId="77777777" w:rsidR="000A0A81" w:rsidRPr="00EC3881" w:rsidRDefault="000A0A81" w:rsidP="00D94813">
                            <w:pPr>
                              <w:jc w:val="center"/>
                              <w:rPr>
                                <w:sz w:val="72"/>
                                <w:szCs w:val="72"/>
                              </w:rPr>
                            </w:pPr>
                            <w:r w:rsidRPr="00EC3881">
                              <w:rPr>
                                <w:sz w:val="72"/>
                                <w:szCs w:val="72"/>
                              </w:rPr>
                              <w:t>ŞEKİL</w:t>
                            </w:r>
                          </w:p>
                        </w:txbxContent>
                      </wps:txbx>
                      <wps:bodyPr rot="0" vert="horz" wrap="square" lIns="91440" tIns="45720" rIns="91440" bIns="45720" anchor="t" anchorCtr="0" upright="1">
                        <a:noAutofit/>
                      </wps:bodyPr>
                    </wps:wsp>
                  </a:graphicData>
                </a:graphic>
              </wp:inline>
            </w:drawing>
          </mc:Choice>
          <mc:Fallback>
            <w:pict>
              <v:shapetype w14:anchorId="414C7B9C" id="_x0000_t65" coordsize="21600,21600" o:spt="65" adj="18900" path="m,l,21600@0,21600,21600@0,21600,xem@0,21600nfl@3@5c@7@9@11@13,21600@0e">
                <v:formulas>
                  <v:f eqn="val #0"/>
                  <v:f eqn="sum 21600 0 @0"/>
                  <v:f eqn="prod @1 8481 32768"/>
                  <v:f eqn="sum @2 @0 0"/>
                  <v:f eqn="prod @1 1117 32768"/>
                  <v:f eqn="sum @4 @0 0"/>
                  <v:f eqn="prod @1 11764 32768"/>
                  <v:f eqn="sum @6 @0 0"/>
                  <v:f eqn="prod @1 6144 32768"/>
                  <v:f eqn="sum @8 @0 0"/>
                  <v:f eqn="prod @1 20480 32768"/>
                  <v:f eqn="sum @10 @0 0"/>
                  <v:f eqn="prod @1 6144 32768"/>
                  <v:f eqn="sum @12 @0 0"/>
                </v:formulas>
                <v:path o:extrusionok="f" gradientshapeok="t" o:connecttype="rect" textboxrect="0,0,21600,@13"/>
                <v:handles>
                  <v:h position="#0,bottomRight" xrange="10800,21600"/>
                </v:handles>
                <o:complex v:ext="view"/>
              </v:shapetype>
              <v:shape id="AutoShape 946" o:spid="_x0000_s1042" type="#_x0000_t65" style="width:261pt;height:17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">
                <v:textbox>
                  <w:txbxContent>
                    <w:p w14:paraId="245AD1FD" w14:textId="77777777" w:rsidR="000A0A81" w:rsidRDefault="000A0A81" w:rsidP="00D94813">
                      <w:pPr>
                        <w:jc w:val="center"/>
                        <w:rPr>
                          <w:sz w:val="72"/>
                          <w:szCs w:val="72"/>
                        </w:rPr>
                      </w:pPr>
                    </w:p>
                    <w:p w14:paraId="4B368BBC" w14:textId="77777777" w:rsidR="000A0A81" w:rsidRPr="00EC3881" w:rsidRDefault="000A0A81" w:rsidP="00D94813">
                      <w:pPr>
                        <w:jc w:val="center"/>
                        <w:rPr>
                          <w:sz w:val="72"/>
                          <w:szCs w:val="72"/>
                        </w:rPr>
                      </w:pPr>
                      <w:r w:rsidRPr="00EC3881">
                        <w:rPr>
                          <w:sz w:val="72"/>
                          <w:szCs w:val="72"/>
                        </w:rPr>
                        <w:t>ÖRNEK</w:t>
                      </w:r>
                    </w:p>
                    <w:p w14:paraId="069B8750" w14:textId="77777777" w:rsidR="000A0A81" w:rsidRPr="00EC3881" w:rsidRDefault="000A0A81" w:rsidP="00D94813">
                      <w:pPr>
                        <w:jc w:val="center"/>
                        <w:rPr>
                          <w:sz w:val="72"/>
                          <w:szCs w:val="72"/>
                        </w:rPr>
                      </w:pPr>
                      <w:r w:rsidRPr="00EC3881">
                        <w:rPr>
                          <w:sz w:val="72"/>
                          <w:szCs w:val="72"/>
                        </w:rPr>
                        <w:t>ŞEKİL</w:t>
                      </w:r>
                    </w:p>
                  </w:txbxContent>
                </v:textbox>
                <w10:anchorlock/>
              </v:shape>
            </w:pict>
          </mc:Fallback>
        </mc:AlternateContent>
      </w:r>
    </w:p>
    <w:p w14:paraId="17EECE0A" w14:textId="77777777" w:rsidR="00D94813" w:rsidRPr="00E9219D" w:rsidRDefault="00D94813" w:rsidP="00D94813">
      <w:pPr>
        <w:pStyle w:val="SekilFBESablonBolumII"/>
        <w:ind w:left="0"/>
        <w:rPr>
          <w:noProof w:val="0"/>
        </w:rPr>
      </w:pPr>
      <w:bookmarkStart w:id="94" w:name="_Ref148464581"/>
      <w:bookmarkStart w:id="95" w:name="_Toc190621349"/>
      <w:bookmarkStart w:id="96" w:name="_Toc416266087"/>
      <w:bookmarkStart w:id="97" w:name="_Toc445133370"/>
      <w:r w:rsidRPr="00E9219D">
        <w:rPr>
          <w:noProof w:val="0"/>
        </w:rPr>
        <w:t>Üstyapılar.</w:t>
      </w:r>
      <w:bookmarkEnd w:id="94"/>
      <w:bookmarkEnd w:id="95"/>
      <w:bookmarkEnd w:id="96"/>
      <w:bookmarkEnd w:id="97"/>
    </w:p>
    <w:p w14:paraId="3F6304B0" w14:textId="77777777" w:rsidR="00D94813" w:rsidRPr="00E9219D" w:rsidRDefault="00D94813" w:rsidP="00020D15">
      <w:pPr>
        <w:pStyle w:val="GOVDE"/>
        <w:spacing w:before="240"/>
        <w:rPr>
          <w:noProof w:val="0"/>
          <w:lang w:val="en-US"/>
        </w:rPr>
      </w:pPr>
      <w:r w:rsidRPr="00E9219D">
        <w:rPr>
          <w:noProof w:val="0"/>
          <w:lang w:val="en-US"/>
        </w:rPr>
        <w:t>Lorem ipsum dolor sit amet, consetetursadipscingelitr,</w:t>
      </w:r>
      <w:r w:rsidR="0069376D">
        <w:rPr>
          <w:noProof w:val="0"/>
          <w:lang w:val="en-US"/>
        </w:rPr>
        <w:t xml:space="preserve"> sed</w:t>
      </w:r>
      <w:r w:rsidRPr="00E9219D">
        <w:rPr>
          <w:noProof w:val="0"/>
          <w:lang w:val="en-US"/>
        </w:rPr>
        <w:t xml:space="preserve"> diam nonumyeirmodtemporinviduntutlabore </w:t>
      </w:r>
      <w:proofErr w:type="gramStart"/>
      <w:r w:rsidRPr="00E9219D">
        <w:rPr>
          <w:noProof w:val="0"/>
          <w:lang w:val="en-US"/>
        </w:rPr>
        <w:t>et</w:t>
      </w:r>
      <w:proofErr w:type="gramEnd"/>
      <w:r w:rsidRPr="00E9219D">
        <w:rPr>
          <w:noProof w:val="0"/>
          <w:lang w:val="en-US"/>
        </w:rPr>
        <w:t xml:space="preserve"> dolore magna aliquyamerat, sed diam voluptua. At veroeos </w:t>
      </w:r>
      <w:proofErr w:type="gramStart"/>
      <w:r w:rsidRPr="00E9219D">
        <w:rPr>
          <w:noProof w:val="0"/>
          <w:lang w:val="en-US"/>
        </w:rPr>
        <w:t>et</w:t>
      </w:r>
      <w:proofErr w:type="gramEnd"/>
      <w:r w:rsidRPr="00E9219D">
        <w:rPr>
          <w:noProof w:val="0"/>
          <w:lang w:val="en-US"/>
        </w:rPr>
        <w:t xml:space="preserve"> accusam et justo duo dolores et earebum. At veroeos </w:t>
      </w:r>
      <w:proofErr w:type="gramStart"/>
      <w:r w:rsidRPr="00E9219D">
        <w:rPr>
          <w:noProof w:val="0"/>
          <w:lang w:val="en-US"/>
        </w:rPr>
        <w:t>et</w:t>
      </w:r>
      <w:proofErr w:type="gramEnd"/>
      <w:r w:rsidRPr="00E9219D">
        <w:rPr>
          <w:noProof w:val="0"/>
          <w:lang w:val="en-US"/>
        </w:rPr>
        <w:t xml:space="preserve"> accusam et justo duo dolores et earebum. At veroeos </w:t>
      </w:r>
      <w:proofErr w:type="gramStart"/>
      <w:r w:rsidRPr="00E9219D">
        <w:rPr>
          <w:noProof w:val="0"/>
          <w:lang w:val="en-US"/>
        </w:rPr>
        <w:t>et</w:t>
      </w:r>
      <w:proofErr w:type="gramEnd"/>
      <w:r w:rsidRPr="00E9219D">
        <w:rPr>
          <w:noProof w:val="0"/>
          <w:lang w:val="en-US"/>
        </w:rPr>
        <w:t xml:space="preserve"> accusam et justo duo dolores et earebum.</w:t>
      </w:r>
    </w:p>
    <w:p w14:paraId="54B7B079" w14:textId="77777777" w:rsidR="00953F63" w:rsidRDefault="00953F63" w:rsidP="00953F63">
      <w:pPr>
        <w:pStyle w:val="BASLIK2"/>
        <w:rPr>
          <w:lang w:val="en-US"/>
        </w:rPr>
      </w:pPr>
      <w:bookmarkStart w:id="98" w:name="_Toc443401159"/>
      <w:r>
        <w:rPr>
          <w:lang w:val="en-US"/>
        </w:rPr>
        <w:t>Yatay Sayfada Şekil Örneği</w:t>
      </w:r>
      <w:bookmarkEnd w:id="98"/>
    </w:p>
    <w:p w14:paraId="25F9F850" w14:textId="51CB56BE" w:rsidR="00CE58CE" w:rsidRDefault="00D94813" w:rsidP="00020D15">
      <w:pPr>
        <w:pStyle w:val="GOVDE"/>
        <w:rPr>
          <w:noProof w:val="0"/>
          <w:lang w:val="en-US"/>
        </w:rPr>
      </w:pPr>
      <w:r w:rsidRPr="00E9219D">
        <w:rPr>
          <w:noProof w:val="0"/>
          <w:lang w:val="en-US"/>
        </w:rPr>
        <w:t>Lorem ipsum dolor sit amet, consetetursadipscingelitr,</w:t>
      </w:r>
      <w:r w:rsidR="0069376D">
        <w:rPr>
          <w:noProof w:val="0"/>
          <w:lang w:val="en-US"/>
        </w:rPr>
        <w:t xml:space="preserve"> sed</w:t>
      </w:r>
      <w:r w:rsidRPr="00E9219D">
        <w:rPr>
          <w:noProof w:val="0"/>
          <w:lang w:val="en-US"/>
        </w:rPr>
        <w:t xml:space="preserve"> diam nonumyeirmodtemporinviduntutlabore </w:t>
      </w:r>
      <w:proofErr w:type="gramStart"/>
      <w:r w:rsidRPr="00E9219D">
        <w:rPr>
          <w:noProof w:val="0"/>
          <w:lang w:val="en-US"/>
        </w:rPr>
        <w:t>et</w:t>
      </w:r>
      <w:proofErr w:type="gramEnd"/>
      <w:r w:rsidRPr="00E9219D">
        <w:rPr>
          <w:noProof w:val="0"/>
          <w:lang w:val="en-US"/>
        </w:rPr>
        <w:t xml:space="preserve"> dolore magna aliquyamerat, sed diam voluptua. At veroeos </w:t>
      </w:r>
      <w:proofErr w:type="gramStart"/>
      <w:r w:rsidRPr="00E9219D">
        <w:rPr>
          <w:noProof w:val="0"/>
          <w:lang w:val="en-US"/>
        </w:rPr>
        <w:t>et</w:t>
      </w:r>
      <w:proofErr w:type="gramEnd"/>
      <w:r w:rsidRPr="00E9219D">
        <w:rPr>
          <w:noProof w:val="0"/>
          <w:lang w:val="en-US"/>
        </w:rPr>
        <w:t xml:space="preserve"> accusam et justo duo dolores et earebum</w:t>
      </w:r>
      <w:r w:rsidR="00CE58CE">
        <w:rPr>
          <w:noProof w:val="0"/>
          <w:lang w:val="en-US"/>
        </w:rPr>
        <w:t xml:space="preserve"> (Şekil 2.3)</w:t>
      </w:r>
      <w:r w:rsidRPr="00E9219D">
        <w:rPr>
          <w:noProof w:val="0"/>
          <w:lang w:val="en-US"/>
        </w:rPr>
        <w:t>.</w:t>
      </w:r>
      <w:r w:rsidR="00BB15DC">
        <w:rPr>
          <w:noProof w:val="0"/>
          <w:lang w:val="en-US"/>
        </w:rPr>
        <w:t xml:space="preserve"> </w:t>
      </w:r>
      <w:r w:rsidR="00CE58CE" w:rsidRPr="00E9219D">
        <w:rPr>
          <w:noProof w:val="0"/>
          <w:lang w:val="en-US"/>
        </w:rPr>
        <w:t>Lorem ipsum dolor sit amet, consetetursadipscingelitr,</w:t>
      </w:r>
      <w:r w:rsidR="00CE58CE">
        <w:rPr>
          <w:noProof w:val="0"/>
          <w:lang w:val="en-US"/>
        </w:rPr>
        <w:t xml:space="preserve"> sed</w:t>
      </w:r>
      <w:r w:rsidR="00CE58CE" w:rsidRPr="00E9219D">
        <w:rPr>
          <w:noProof w:val="0"/>
          <w:lang w:val="en-US"/>
        </w:rPr>
        <w:t xml:space="preserve"> diam nonumyeirmodtemporinviduntutlabore </w:t>
      </w:r>
      <w:proofErr w:type="gramStart"/>
      <w:r w:rsidR="00CE58CE" w:rsidRPr="00E9219D">
        <w:rPr>
          <w:noProof w:val="0"/>
          <w:lang w:val="en-US"/>
        </w:rPr>
        <w:t>et</w:t>
      </w:r>
      <w:proofErr w:type="gramEnd"/>
      <w:r w:rsidR="00CE58CE" w:rsidRPr="00E9219D">
        <w:rPr>
          <w:noProof w:val="0"/>
          <w:lang w:val="en-US"/>
        </w:rPr>
        <w:t xml:space="preserve"> dolore magna aliquyamerat, sed diam voluptua. At veroeos </w:t>
      </w:r>
      <w:proofErr w:type="gramStart"/>
      <w:r w:rsidR="00CE58CE" w:rsidRPr="00E9219D">
        <w:rPr>
          <w:noProof w:val="0"/>
          <w:lang w:val="en-US"/>
        </w:rPr>
        <w:t>et</w:t>
      </w:r>
      <w:proofErr w:type="gramEnd"/>
      <w:r w:rsidR="00CE58CE" w:rsidRPr="00E9219D">
        <w:rPr>
          <w:noProof w:val="0"/>
          <w:lang w:val="en-US"/>
        </w:rPr>
        <w:t xml:space="preserve"> accusam et justo duo dolores et earebum. </w:t>
      </w:r>
    </w:p>
    <w:p w14:paraId="01B7CD30" w14:textId="77777777" w:rsidR="00262828" w:rsidRDefault="00CE58CE" w:rsidP="00020D15">
      <w:pPr>
        <w:pStyle w:val="GOVDE"/>
        <w:rPr>
          <w:noProof w:val="0"/>
          <w:lang w:val="en-US"/>
        </w:rPr>
      </w:pPr>
      <w:r w:rsidRPr="00E9219D">
        <w:rPr>
          <w:noProof w:val="0"/>
          <w:lang w:val="en-US"/>
        </w:rPr>
        <w:t>Lorem ipsum dolor sit amet, consetetursadipscingelitr,</w:t>
      </w:r>
      <w:r>
        <w:rPr>
          <w:noProof w:val="0"/>
          <w:lang w:val="en-US"/>
        </w:rPr>
        <w:t xml:space="preserve"> sed</w:t>
      </w:r>
      <w:r w:rsidRPr="00E9219D">
        <w:rPr>
          <w:noProof w:val="0"/>
          <w:lang w:val="en-US"/>
        </w:rPr>
        <w:t xml:space="preserve"> diam nonumyeirmodtemporinviduntutlabore </w:t>
      </w:r>
      <w:proofErr w:type="gramStart"/>
      <w:r w:rsidRPr="00E9219D">
        <w:rPr>
          <w:noProof w:val="0"/>
          <w:lang w:val="en-US"/>
        </w:rPr>
        <w:t>et</w:t>
      </w:r>
      <w:proofErr w:type="gramEnd"/>
      <w:r w:rsidRPr="00E9219D">
        <w:rPr>
          <w:noProof w:val="0"/>
          <w:lang w:val="en-US"/>
        </w:rPr>
        <w:t xml:space="preserve"> dolore magna aliquyamerat, sed diam voluptua. At veroeos </w:t>
      </w:r>
      <w:proofErr w:type="gramStart"/>
      <w:r w:rsidRPr="00E9219D">
        <w:rPr>
          <w:noProof w:val="0"/>
          <w:lang w:val="en-US"/>
        </w:rPr>
        <w:t>et</w:t>
      </w:r>
      <w:proofErr w:type="gramEnd"/>
      <w:r w:rsidRPr="00E9219D">
        <w:rPr>
          <w:noProof w:val="0"/>
          <w:lang w:val="en-US"/>
        </w:rPr>
        <w:t xml:space="preserve"> accusam et justo duo dolores et earebum. Lorem ipsum dolor sit amet, consetetursadipscingelitr,</w:t>
      </w:r>
      <w:r>
        <w:rPr>
          <w:noProof w:val="0"/>
          <w:lang w:val="en-US"/>
        </w:rPr>
        <w:t xml:space="preserve"> sed</w:t>
      </w:r>
      <w:r w:rsidRPr="00E9219D">
        <w:rPr>
          <w:noProof w:val="0"/>
          <w:lang w:val="en-US"/>
        </w:rPr>
        <w:t xml:space="preserve"> diam nonumyeirmodtemporinviduntutlabore </w:t>
      </w:r>
      <w:proofErr w:type="gramStart"/>
      <w:r w:rsidRPr="00E9219D">
        <w:rPr>
          <w:noProof w:val="0"/>
          <w:lang w:val="en-US"/>
        </w:rPr>
        <w:t>et</w:t>
      </w:r>
      <w:proofErr w:type="gramEnd"/>
      <w:r w:rsidRPr="00E9219D">
        <w:rPr>
          <w:noProof w:val="0"/>
          <w:lang w:val="en-US"/>
        </w:rPr>
        <w:t xml:space="preserve"> dolore magna aliquyamerat, sed diam voluptua. At veroeos </w:t>
      </w:r>
      <w:proofErr w:type="gramStart"/>
      <w:r w:rsidRPr="00E9219D">
        <w:rPr>
          <w:noProof w:val="0"/>
          <w:lang w:val="en-US"/>
        </w:rPr>
        <w:t>et</w:t>
      </w:r>
      <w:proofErr w:type="gramEnd"/>
      <w:r w:rsidRPr="00E9219D">
        <w:rPr>
          <w:noProof w:val="0"/>
          <w:lang w:val="en-US"/>
        </w:rPr>
        <w:t xml:space="preserve"> accusam et justo duo dolores et earebum. Lorem ipsum dolor sit amet, consetetursadipscingelitr,</w:t>
      </w:r>
      <w:r>
        <w:rPr>
          <w:noProof w:val="0"/>
          <w:lang w:val="en-US"/>
        </w:rPr>
        <w:t xml:space="preserve"> sed</w:t>
      </w:r>
      <w:r w:rsidRPr="00E9219D">
        <w:rPr>
          <w:noProof w:val="0"/>
          <w:lang w:val="en-US"/>
        </w:rPr>
        <w:t xml:space="preserve"> diam nonumyeirmodtemporinviduntutlabore </w:t>
      </w:r>
      <w:proofErr w:type="gramStart"/>
      <w:r w:rsidRPr="00E9219D">
        <w:rPr>
          <w:noProof w:val="0"/>
          <w:lang w:val="en-US"/>
        </w:rPr>
        <w:t>et</w:t>
      </w:r>
      <w:proofErr w:type="gramEnd"/>
      <w:r w:rsidRPr="00E9219D">
        <w:rPr>
          <w:noProof w:val="0"/>
          <w:lang w:val="en-US"/>
        </w:rPr>
        <w:t xml:space="preserve"> dolore magna aliquyamerat, sed diam voluptua. At veroeos </w:t>
      </w:r>
      <w:proofErr w:type="gramStart"/>
      <w:r w:rsidRPr="00E9219D">
        <w:rPr>
          <w:noProof w:val="0"/>
          <w:lang w:val="en-US"/>
        </w:rPr>
        <w:t>et</w:t>
      </w:r>
      <w:proofErr w:type="gramEnd"/>
      <w:r w:rsidRPr="00E9219D">
        <w:rPr>
          <w:noProof w:val="0"/>
          <w:lang w:val="en-US"/>
        </w:rPr>
        <w:t xml:space="preserve"> accusam et justo duo dolores et earebum. </w:t>
      </w:r>
      <w:bookmarkStart w:id="99" w:name="_Toc190755324"/>
      <w:bookmarkStart w:id="100" w:name="_Toc190755902"/>
      <w:bookmarkStart w:id="101" w:name="_Toc224357602"/>
    </w:p>
    <w:p w14:paraId="03475FCA" w14:textId="77777777" w:rsidR="00953F63" w:rsidRPr="00E9219D" w:rsidRDefault="00953F63" w:rsidP="00953F63">
      <w:pPr>
        <w:pStyle w:val="GOVDE"/>
        <w:keepLines/>
        <w:rPr>
          <w:noProof w:val="0"/>
          <w:lang w:val="en-US"/>
        </w:rPr>
        <w:sectPr w:rsidR="00953F63" w:rsidRPr="00E9219D" w:rsidSect="00262828">
          <w:pgSz w:w="11906" w:h="16838"/>
          <w:pgMar w:top="1418" w:right="1418" w:bottom="1418" w:left="2268" w:header="709" w:footer="709" w:gutter="0"/>
          <w:cols w:space="708"/>
          <w:docGrid w:linePitch="360"/>
        </w:sectPr>
      </w:pPr>
    </w:p>
    <w:p w14:paraId="64328872" w14:textId="6DC9A6C2" w:rsidR="00953F63" w:rsidRPr="00E9219D" w:rsidRDefault="00354C7A" w:rsidP="00953F63">
      <w:pPr>
        <w:jc w:val="center"/>
        <w:rPr>
          <w:noProof w:val="0"/>
          <w:lang w:val="en-US"/>
        </w:rPr>
      </w:pPr>
      <w:r>
        <w:lastRenderedPageBreak/>
        <mc:AlternateContent>
          <mc:Choice Requires="wps">
            <w:drawing>
              <wp:inline distT="0" distB="0" distL="0" distR="0" wp14:anchorId="58AA194C" wp14:editId="033D9D56">
                <wp:extent cx="7086600" cy="4000500"/>
                <wp:effectExtent l="9525" t="9525" r="9525" b="9525"/>
                <wp:docPr id="14" name="Rectangle 9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086600" cy="4000500"/>
                        </a:xfrm>
                        <a:prstGeom prst="rect">
                          <a:avLst/>
                        </a:prstGeom>
                        <a:solidFill>
                          <a:srgbClr val="FFFFFF"/>
                        </a:solidFill>
                        <a:ln w="9525">
                          <a:solidFill>
                            <a:srgbClr val="000000"/>
                          </a:solidFill>
                          <a:miter lim="800000"/>
                          <a:headEnd/>
                          <a:tailEnd/>
                        </a:ln>
                      </wps:spPr>
                      <wps:txbx>
                        <w:txbxContent>
                          <w:p w14:paraId="5951EB2F" w14:textId="77777777" w:rsidR="000A0A81" w:rsidRPr="003766EC" w:rsidRDefault="000A0A81" w:rsidP="00953F63">
                            <w:pPr>
                              <w:jc w:val="center"/>
                              <w:rPr>
                                <w:sz w:val="56"/>
                                <w:szCs w:val="56"/>
                              </w:rPr>
                            </w:pPr>
                          </w:p>
                          <w:p w14:paraId="36B8432A" w14:textId="77777777" w:rsidR="000A0A81" w:rsidRPr="005D08CB" w:rsidRDefault="000A0A81" w:rsidP="00953F63">
                            <w:pPr>
                              <w:jc w:val="center"/>
                              <w:rPr>
                                <w:sz w:val="144"/>
                                <w:szCs w:val="144"/>
                              </w:rPr>
                            </w:pPr>
                            <w:r>
                              <w:rPr>
                                <w:sz w:val="144"/>
                                <w:szCs w:val="144"/>
                              </w:rPr>
                              <w:br/>
                            </w:r>
                            <w:r w:rsidRPr="005D08CB">
                              <w:rPr>
                                <w:sz w:val="144"/>
                                <w:szCs w:val="144"/>
                              </w:rPr>
                              <w:t>ÖRNEK ŞEKİL</w:t>
                            </w:r>
                          </w:p>
                        </w:txbxContent>
                      </wps:txbx>
                      <wps:bodyPr rot="0" vert="horz" wrap="square" lIns="91440" tIns="45720" rIns="91440" bIns="45720" anchor="t" anchorCtr="0" upright="1">
                        <a:noAutofit/>
                      </wps:bodyPr>
                    </wps:wsp>
                  </a:graphicData>
                </a:graphic>
              </wp:inline>
            </w:drawing>
          </mc:Choice>
          <mc:Fallback>
            <w:pict>
              <v:rect w14:anchorId="58AA194C" id="Rectangle 940" o:spid="_x0000_s1043" style="width:558pt;height:3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">
                <v:textbox>
                  <w:txbxContent>
                    <w:p w14:paraId="5951EB2F" w14:textId="77777777" w:rsidR="000A0A81" w:rsidRPr="003766EC" w:rsidRDefault="000A0A81" w:rsidP="00953F63">
                      <w:pPr>
                        <w:jc w:val="center"/>
                        <w:rPr>
                          <w:sz w:val="56"/>
                          <w:szCs w:val="56"/>
                        </w:rPr>
                      </w:pPr>
                    </w:p>
                    <w:p w14:paraId="36B8432A" w14:textId="77777777" w:rsidR="000A0A81" w:rsidRPr="005D08CB" w:rsidRDefault="000A0A81" w:rsidP="00953F63">
                      <w:pPr>
                        <w:jc w:val="center"/>
                        <w:rPr>
                          <w:sz w:val="144"/>
                          <w:szCs w:val="144"/>
                        </w:rPr>
                      </w:pPr>
                      <w:r>
                        <w:rPr>
                          <w:sz w:val="144"/>
                          <w:szCs w:val="144"/>
                        </w:rPr>
                        <w:br/>
                      </w:r>
                      <w:r w:rsidRPr="005D08CB">
                        <w:rPr>
                          <w:sz w:val="144"/>
                          <w:szCs w:val="144"/>
                        </w:rPr>
                        <w:t>ÖRNEK ŞEKİL</w:t>
                      </w:r>
                    </w:p>
                  </w:txbxContent>
                </v:textbox>
                <w10:anchorlock/>
              </v:rect>
            </w:pict>
          </mc:Fallback>
        </mc:AlternateContent>
      </w:r>
    </w:p>
    <w:p w14:paraId="01A979DF" w14:textId="77777777" w:rsidR="00953F63" w:rsidRPr="00E9219D" w:rsidRDefault="00953F63" w:rsidP="00CE58CE">
      <w:pPr>
        <w:pStyle w:val="SekilFBESablonBolumII"/>
        <w:rPr>
          <w:i/>
        </w:rPr>
      </w:pPr>
      <w:bookmarkStart w:id="102" w:name="_Toc416266088"/>
      <w:bookmarkStart w:id="103" w:name="_Toc445133371"/>
      <w:r w:rsidRPr="00E9219D">
        <w:t>Yatay tam sayfa şekil</w:t>
      </w:r>
      <w:r>
        <w:t>.</w:t>
      </w:r>
      <w:bookmarkEnd w:id="102"/>
      <w:bookmarkEnd w:id="103"/>
    </w:p>
    <w:p w14:paraId="5DB50087" w14:textId="77777777" w:rsidR="00953F63" w:rsidRDefault="00953F63" w:rsidP="00953F63">
      <w:pPr>
        <w:rPr>
          <w:i/>
          <w:noProof w:val="0"/>
          <w:lang w:val="en-US"/>
        </w:rPr>
      </w:pPr>
    </w:p>
    <w:p w14:paraId="03E234CE" w14:textId="77777777" w:rsidR="00953F63" w:rsidRPr="00752A36" w:rsidRDefault="00953F63" w:rsidP="00953F63">
      <w:pPr>
        <w:rPr>
          <w:lang w:val="en-US"/>
        </w:rPr>
      </w:pPr>
    </w:p>
    <w:p w14:paraId="18108826" w14:textId="77777777" w:rsidR="00953F63" w:rsidRDefault="00A31700" w:rsidP="00953F63">
      <w:pPr>
        <w:jc w:val="center"/>
        <w:rPr>
          <w:lang w:val="en-US"/>
        </w:rPr>
      </w:pPr>
      <w:commentRangeStart w:id="104"/>
      <w:commentRangeEnd w:id="104"/>
      <w:r>
        <w:rPr>
          <w:rStyle w:val="AklamaBavurusu"/>
        </w:rPr>
        <w:commentReference w:id="104"/>
      </w:r>
    </w:p>
    <w:p w14:paraId="4D43CDF4" w14:textId="77777777" w:rsidR="00953F63" w:rsidRDefault="00A31700" w:rsidP="00953F63">
      <w:pPr>
        <w:jc w:val="center"/>
        <w:rPr>
          <w:lang w:val="en-US"/>
        </w:rPr>
      </w:pPr>
      <w:commentRangeStart w:id="105"/>
      <w:commentRangeEnd w:id="105"/>
      <w:r>
        <w:rPr>
          <w:rStyle w:val="AklamaBavurusu"/>
        </w:rPr>
        <w:commentReference w:id="105"/>
      </w:r>
    </w:p>
    <w:p w14:paraId="3D40F3AA" w14:textId="77777777" w:rsidR="00953F63" w:rsidRPr="00953F63" w:rsidRDefault="00953F63" w:rsidP="00953F63">
      <w:pPr>
        <w:rPr>
          <w:lang w:val="en-US"/>
        </w:rPr>
        <w:sectPr w:rsidR="00953F63" w:rsidRPr="00953F63" w:rsidSect="009A1363">
          <w:pgSz w:w="16838" w:h="11906" w:orient="landscape"/>
          <w:pgMar w:top="2268" w:right="1418" w:bottom="1418" w:left="1418" w:header="709" w:footer="709" w:gutter="0"/>
          <w:cols w:space="708"/>
          <w:docGrid w:linePitch="360"/>
        </w:sectPr>
      </w:pPr>
    </w:p>
    <w:p w14:paraId="7FD09B6B" w14:textId="77777777" w:rsidR="00953F63" w:rsidRPr="00E9219D" w:rsidRDefault="00953F63" w:rsidP="00953F63">
      <w:pPr>
        <w:pStyle w:val="GOVDE"/>
        <w:rPr>
          <w:noProof w:val="0"/>
          <w:lang w:val="en-US"/>
        </w:rPr>
      </w:pPr>
      <w:r w:rsidRPr="00E9219D">
        <w:rPr>
          <w:noProof w:val="0"/>
          <w:lang w:val="en-US"/>
        </w:rPr>
        <w:lastRenderedPageBreak/>
        <w:t>Lorem ipsum dolor sit amet, consetetursadipscingelitr,</w:t>
      </w:r>
      <w:r>
        <w:rPr>
          <w:noProof w:val="0"/>
          <w:lang w:val="en-US"/>
        </w:rPr>
        <w:t xml:space="preserve"> sed</w:t>
      </w:r>
      <w:r w:rsidRPr="00E9219D">
        <w:rPr>
          <w:noProof w:val="0"/>
          <w:lang w:val="en-US"/>
        </w:rPr>
        <w:t xml:space="preserve"> diam nonumyeirmodtemporinviduntutlabore </w:t>
      </w:r>
      <w:proofErr w:type="gramStart"/>
      <w:r w:rsidRPr="00E9219D">
        <w:rPr>
          <w:noProof w:val="0"/>
          <w:lang w:val="en-US"/>
        </w:rPr>
        <w:t>et</w:t>
      </w:r>
      <w:proofErr w:type="gramEnd"/>
      <w:r w:rsidRPr="00E9219D">
        <w:rPr>
          <w:noProof w:val="0"/>
          <w:lang w:val="en-US"/>
        </w:rPr>
        <w:t xml:space="preserve"> dolore magna aliquyamerat, sed diam voluptua. At veroeos </w:t>
      </w:r>
      <w:proofErr w:type="gramStart"/>
      <w:r w:rsidRPr="00E9219D">
        <w:rPr>
          <w:noProof w:val="0"/>
          <w:lang w:val="en-US"/>
        </w:rPr>
        <w:t>et</w:t>
      </w:r>
      <w:proofErr w:type="gramEnd"/>
      <w:r w:rsidRPr="00E9219D">
        <w:rPr>
          <w:noProof w:val="0"/>
          <w:lang w:val="en-US"/>
        </w:rPr>
        <w:t xml:space="preserve"> accusam et justo duo dolores et earebum. Lorem ipsum dolor sit amet, consetetursadipscingelitr,</w:t>
      </w:r>
      <w:r>
        <w:rPr>
          <w:noProof w:val="0"/>
          <w:lang w:val="en-US"/>
        </w:rPr>
        <w:t xml:space="preserve"> sed</w:t>
      </w:r>
      <w:r w:rsidRPr="00E9219D">
        <w:rPr>
          <w:noProof w:val="0"/>
          <w:lang w:val="en-US"/>
        </w:rPr>
        <w:t xml:space="preserve"> diam nonumyeirmodtemporinviduntutlabore </w:t>
      </w:r>
      <w:proofErr w:type="gramStart"/>
      <w:r w:rsidRPr="00E9219D">
        <w:rPr>
          <w:noProof w:val="0"/>
          <w:lang w:val="en-US"/>
        </w:rPr>
        <w:t>et</w:t>
      </w:r>
      <w:proofErr w:type="gramEnd"/>
      <w:r w:rsidRPr="00E9219D">
        <w:rPr>
          <w:noProof w:val="0"/>
          <w:lang w:val="en-US"/>
        </w:rPr>
        <w:t xml:space="preserve"> dolore magna aliquyamerat, sed diam voluptua. At veroeos </w:t>
      </w:r>
      <w:proofErr w:type="gramStart"/>
      <w:r w:rsidRPr="00E9219D">
        <w:rPr>
          <w:noProof w:val="0"/>
          <w:lang w:val="en-US"/>
        </w:rPr>
        <w:t>et</w:t>
      </w:r>
      <w:proofErr w:type="gramEnd"/>
      <w:r w:rsidRPr="00E9219D">
        <w:rPr>
          <w:noProof w:val="0"/>
          <w:lang w:val="en-US"/>
        </w:rPr>
        <w:t xml:space="preserve"> accusam et justo duo dolores et earebum. Lorem ipsum dolor sit amet, consetetursadipscingelitr,</w:t>
      </w:r>
      <w:r>
        <w:rPr>
          <w:noProof w:val="0"/>
          <w:lang w:val="en-US"/>
        </w:rPr>
        <w:t xml:space="preserve"> sed</w:t>
      </w:r>
      <w:r w:rsidRPr="00E9219D">
        <w:rPr>
          <w:noProof w:val="0"/>
          <w:lang w:val="en-US"/>
        </w:rPr>
        <w:t xml:space="preserve"> diam nonumyeirmodtemporinviduntutlabore </w:t>
      </w:r>
      <w:proofErr w:type="gramStart"/>
      <w:r w:rsidRPr="00E9219D">
        <w:rPr>
          <w:noProof w:val="0"/>
          <w:lang w:val="en-US"/>
        </w:rPr>
        <w:t>et</w:t>
      </w:r>
      <w:proofErr w:type="gramEnd"/>
      <w:r w:rsidRPr="00E9219D">
        <w:rPr>
          <w:noProof w:val="0"/>
          <w:lang w:val="en-US"/>
        </w:rPr>
        <w:t xml:space="preserve"> dolore magna aliquyamerat, sed diam voluptua. At veroeos </w:t>
      </w:r>
      <w:proofErr w:type="gramStart"/>
      <w:r w:rsidRPr="00E9219D">
        <w:rPr>
          <w:noProof w:val="0"/>
          <w:lang w:val="en-US"/>
        </w:rPr>
        <w:t>et</w:t>
      </w:r>
      <w:proofErr w:type="gramEnd"/>
      <w:r w:rsidRPr="00E9219D">
        <w:rPr>
          <w:noProof w:val="0"/>
          <w:lang w:val="en-US"/>
        </w:rPr>
        <w:t xml:space="preserve"> accusam et justo duo dolores et earebum. Lorem ipsum dolor sit amet, consetetursadipscingelitr,</w:t>
      </w:r>
      <w:r>
        <w:rPr>
          <w:noProof w:val="0"/>
          <w:lang w:val="en-US"/>
        </w:rPr>
        <w:t xml:space="preserve"> sed</w:t>
      </w:r>
      <w:r w:rsidRPr="00E9219D">
        <w:rPr>
          <w:noProof w:val="0"/>
          <w:lang w:val="en-US"/>
        </w:rPr>
        <w:t xml:space="preserve"> diam nonumyeirmodtemporinviduntutlabore </w:t>
      </w:r>
      <w:proofErr w:type="gramStart"/>
      <w:r w:rsidRPr="00E9219D">
        <w:rPr>
          <w:noProof w:val="0"/>
          <w:lang w:val="en-US"/>
        </w:rPr>
        <w:t>et</w:t>
      </w:r>
      <w:proofErr w:type="gramEnd"/>
      <w:r w:rsidRPr="00E9219D">
        <w:rPr>
          <w:noProof w:val="0"/>
          <w:lang w:val="en-US"/>
        </w:rPr>
        <w:t xml:space="preserve"> dolore magna aliquyamerat, sed diam voluptua. At veroeos </w:t>
      </w:r>
      <w:proofErr w:type="gramStart"/>
      <w:r w:rsidRPr="00E9219D">
        <w:rPr>
          <w:noProof w:val="0"/>
          <w:lang w:val="en-US"/>
        </w:rPr>
        <w:t>et</w:t>
      </w:r>
      <w:proofErr w:type="gramEnd"/>
      <w:r w:rsidRPr="00E9219D">
        <w:rPr>
          <w:noProof w:val="0"/>
          <w:lang w:val="en-US"/>
        </w:rPr>
        <w:t xml:space="preserve"> accusam et justo duo dolores et earebum.</w:t>
      </w:r>
    </w:p>
    <w:p w14:paraId="00E74FD6" w14:textId="00CB87A7" w:rsidR="00953F63" w:rsidRPr="00E9219D" w:rsidRDefault="00953F63" w:rsidP="00953F63">
      <w:pPr>
        <w:pStyle w:val="BASLIK2"/>
        <w:rPr>
          <w:noProof w:val="0"/>
          <w:lang w:val="en-US"/>
        </w:rPr>
      </w:pPr>
      <w:bookmarkStart w:id="106" w:name="_Toc443401160"/>
      <w:r>
        <w:rPr>
          <w:noProof w:val="0"/>
          <w:lang w:val="en-US"/>
        </w:rPr>
        <w:t>Çizelge</w:t>
      </w:r>
      <w:r w:rsidR="000913E0">
        <w:rPr>
          <w:noProof w:val="0"/>
          <w:lang w:val="en-US"/>
        </w:rPr>
        <w:t xml:space="preserve"> </w:t>
      </w:r>
      <w:r>
        <w:rPr>
          <w:noProof w:val="0"/>
          <w:lang w:val="en-US"/>
        </w:rPr>
        <w:t>Atıfları</w:t>
      </w:r>
      <w:r w:rsidR="000913E0">
        <w:rPr>
          <w:noProof w:val="0"/>
          <w:lang w:val="en-US"/>
        </w:rPr>
        <w:t xml:space="preserve"> </w:t>
      </w:r>
      <w:r>
        <w:rPr>
          <w:noProof w:val="0"/>
          <w:lang w:val="en-US"/>
        </w:rPr>
        <w:t>ve</w:t>
      </w:r>
      <w:r w:rsidR="000913E0">
        <w:rPr>
          <w:noProof w:val="0"/>
          <w:lang w:val="en-US"/>
        </w:rPr>
        <w:t xml:space="preserve"> </w:t>
      </w:r>
      <w:r>
        <w:rPr>
          <w:noProof w:val="0"/>
          <w:lang w:val="en-US"/>
        </w:rPr>
        <w:t>Çizelge</w:t>
      </w:r>
      <w:r w:rsidR="00BB15DC">
        <w:rPr>
          <w:noProof w:val="0"/>
          <w:lang w:val="en-US"/>
        </w:rPr>
        <w:t xml:space="preserve"> </w:t>
      </w:r>
      <w:r>
        <w:rPr>
          <w:noProof w:val="0"/>
          <w:lang w:val="en-US"/>
        </w:rPr>
        <w:t>Örneği</w:t>
      </w:r>
      <w:bookmarkEnd w:id="106"/>
    </w:p>
    <w:p w14:paraId="44EE70E0" w14:textId="77777777" w:rsidR="00953F63" w:rsidRPr="00E9219D" w:rsidRDefault="00953F63" w:rsidP="00953F63">
      <w:pPr>
        <w:pStyle w:val="GOVDE"/>
        <w:rPr>
          <w:noProof w:val="0"/>
          <w:lang w:val="en-US"/>
        </w:rPr>
      </w:pPr>
      <w:r w:rsidRPr="00E9219D">
        <w:rPr>
          <w:noProof w:val="0"/>
          <w:lang w:val="en-US"/>
        </w:rPr>
        <w:t>Lorem ipsum dolor sit amet, consetetursadipscingelitr,</w:t>
      </w:r>
      <w:r>
        <w:rPr>
          <w:noProof w:val="0"/>
          <w:lang w:val="en-US"/>
        </w:rPr>
        <w:t xml:space="preserve"> sed</w:t>
      </w:r>
      <w:r w:rsidRPr="00E9219D">
        <w:rPr>
          <w:noProof w:val="0"/>
          <w:lang w:val="en-US"/>
        </w:rPr>
        <w:t xml:space="preserve"> diam nonumyeirmodtemporinviduntutlabore </w:t>
      </w:r>
      <w:proofErr w:type="gramStart"/>
      <w:r w:rsidRPr="00E9219D">
        <w:rPr>
          <w:noProof w:val="0"/>
          <w:lang w:val="en-US"/>
        </w:rPr>
        <w:t>et</w:t>
      </w:r>
      <w:proofErr w:type="gramEnd"/>
      <w:r w:rsidRPr="00E9219D">
        <w:rPr>
          <w:noProof w:val="0"/>
          <w:lang w:val="en-US"/>
        </w:rPr>
        <w:t xml:space="preserve"> dolore magna aliquyamerat, sed diam voluptua. At veroeos </w:t>
      </w:r>
      <w:proofErr w:type="gramStart"/>
      <w:r w:rsidRPr="00E9219D">
        <w:rPr>
          <w:noProof w:val="0"/>
          <w:lang w:val="en-US"/>
        </w:rPr>
        <w:t>et</w:t>
      </w:r>
      <w:proofErr w:type="gramEnd"/>
      <w:r w:rsidRPr="00E9219D">
        <w:rPr>
          <w:noProof w:val="0"/>
          <w:lang w:val="en-US"/>
        </w:rPr>
        <w:t xml:space="preserve"> accusam et justo duo dolores et earebum. Stet clitakasdgubrgren, no sea takimatasanctus</w:t>
      </w:r>
      <w:r>
        <w:rPr>
          <w:noProof w:val="0"/>
          <w:lang w:val="en-US"/>
        </w:rPr>
        <w:t>est Lorem ipsum</w:t>
      </w:r>
      <w:r w:rsidRPr="00E9219D">
        <w:rPr>
          <w:noProof w:val="0"/>
          <w:lang w:val="en-US"/>
        </w:rPr>
        <w:t xml:space="preserve"> dolor sit amet, consetetursadipscingelitr,</w:t>
      </w:r>
      <w:r>
        <w:rPr>
          <w:noProof w:val="0"/>
          <w:lang w:val="en-US"/>
        </w:rPr>
        <w:t xml:space="preserve"> sed</w:t>
      </w:r>
      <w:r w:rsidRPr="00E9219D">
        <w:rPr>
          <w:noProof w:val="0"/>
          <w:lang w:val="en-US"/>
        </w:rPr>
        <w:t xml:space="preserve"> diam nonumyeirmodtemporinviduntut</w:t>
      </w:r>
      <w:r>
        <w:rPr>
          <w:noProof w:val="0"/>
          <w:lang w:val="en-US"/>
        </w:rPr>
        <w:t>lab ore</w:t>
      </w:r>
      <w:r w:rsidRPr="00E9219D">
        <w:rPr>
          <w:noProof w:val="0"/>
          <w:lang w:val="en-US"/>
        </w:rPr>
        <w:t xml:space="preserve"> sit </w:t>
      </w:r>
      <w:proofErr w:type="gramStart"/>
      <w:r w:rsidRPr="00E9219D">
        <w:rPr>
          <w:noProof w:val="0"/>
          <w:lang w:val="en-US"/>
        </w:rPr>
        <w:t>et</w:t>
      </w:r>
      <w:proofErr w:type="gramEnd"/>
      <w:r w:rsidRPr="00E9219D">
        <w:rPr>
          <w:noProof w:val="0"/>
          <w:lang w:val="en-US"/>
        </w:rPr>
        <w:t xml:space="preserve"> dolore magna.</w:t>
      </w:r>
    </w:p>
    <w:p w14:paraId="0A6D1AB2" w14:textId="77777777" w:rsidR="00953F63" w:rsidRDefault="00953F63" w:rsidP="00953F63">
      <w:pPr>
        <w:pStyle w:val="GOVDE"/>
        <w:rPr>
          <w:noProof w:val="0"/>
          <w:lang w:val="en-US"/>
        </w:rPr>
      </w:pPr>
      <w:commentRangeStart w:id="107"/>
      <w:r>
        <w:rPr>
          <w:noProof w:val="0"/>
          <w:lang w:val="en-US"/>
        </w:rPr>
        <w:t xml:space="preserve">Çizelge 2.1’de </w:t>
      </w:r>
      <w:commentRangeEnd w:id="107"/>
      <w:r w:rsidR="001255C7">
        <w:rPr>
          <w:rStyle w:val="AklamaBavurusu"/>
          <w:rFonts w:eastAsia="Times New Roman"/>
        </w:rPr>
        <w:commentReference w:id="107"/>
      </w:r>
      <w:r>
        <w:rPr>
          <w:noProof w:val="0"/>
          <w:lang w:val="en-US"/>
        </w:rPr>
        <w:t>görüldüğüüzere</w:t>
      </w:r>
      <w:r w:rsidRPr="00E9219D">
        <w:rPr>
          <w:noProof w:val="0"/>
          <w:lang w:val="en-US"/>
        </w:rPr>
        <w:t>Lorem ipsum dolor sit amet, consetetursadipscingelitr,</w:t>
      </w:r>
      <w:r>
        <w:rPr>
          <w:noProof w:val="0"/>
          <w:lang w:val="en-US"/>
        </w:rPr>
        <w:t xml:space="preserve"> sed</w:t>
      </w:r>
      <w:r w:rsidRPr="00E9219D">
        <w:rPr>
          <w:noProof w:val="0"/>
          <w:lang w:val="en-US"/>
        </w:rPr>
        <w:t xml:space="preserve"> diam nonumyeirmodtemporinviduntutlabore </w:t>
      </w:r>
      <w:proofErr w:type="gramStart"/>
      <w:r w:rsidRPr="00E9219D">
        <w:rPr>
          <w:noProof w:val="0"/>
          <w:lang w:val="en-US"/>
        </w:rPr>
        <w:t>et</w:t>
      </w:r>
      <w:proofErr w:type="gramEnd"/>
      <w:r w:rsidRPr="00E9219D">
        <w:rPr>
          <w:noProof w:val="0"/>
          <w:lang w:val="en-US"/>
        </w:rPr>
        <w:t xml:space="preserve"> dolore magna aliquyamerat, sed diam voluptua. At veroeos </w:t>
      </w:r>
      <w:proofErr w:type="gramStart"/>
      <w:r w:rsidRPr="00E9219D">
        <w:rPr>
          <w:noProof w:val="0"/>
          <w:lang w:val="en-US"/>
        </w:rPr>
        <w:t>et</w:t>
      </w:r>
      <w:proofErr w:type="gramEnd"/>
      <w:r w:rsidRPr="00E9219D">
        <w:rPr>
          <w:noProof w:val="0"/>
          <w:lang w:val="en-US"/>
        </w:rPr>
        <w:t xml:space="preserve"> accusam et justo duo dolores et earebum. Stet clitakasdgubrgren, no sea takimatasanctus</w:t>
      </w:r>
      <w:r>
        <w:rPr>
          <w:noProof w:val="0"/>
          <w:lang w:val="en-US"/>
        </w:rPr>
        <w:t>est Lorem ipsum</w:t>
      </w:r>
      <w:r w:rsidRPr="00E9219D">
        <w:rPr>
          <w:noProof w:val="0"/>
          <w:lang w:val="en-US"/>
        </w:rPr>
        <w:t xml:space="preserve"> dolor sit amet, consetetursadipscingelitr,</w:t>
      </w:r>
      <w:r>
        <w:rPr>
          <w:noProof w:val="0"/>
          <w:lang w:val="en-US"/>
        </w:rPr>
        <w:t xml:space="preserve"> sed</w:t>
      </w:r>
      <w:r w:rsidRPr="00E9219D">
        <w:rPr>
          <w:noProof w:val="0"/>
          <w:lang w:val="en-US"/>
        </w:rPr>
        <w:t xml:space="preserve"> diam nonumyeirmodtemporinviduntut</w:t>
      </w:r>
      <w:r>
        <w:rPr>
          <w:noProof w:val="0"/>
          <w:lang w:val="en-US"/>
        </w:rPr>
        <w:t>lab ore</w:t>
      </w:r>
      <w:r w:rsidRPr="00E9219D">
        <w:rPr>
          <w:noProof w:val="0"/>
          <w:lang w:val="en-US"/>
        </w:rPr>
        <w:t xml:space="preserve"> sit </w:t>
      </w:r>
      <w:proofErr w:type="gramStart"/>
      <w:r w:rsidRPr="00E9219D">
        <w:rPr>
          <w:noProof w:val="0"/>
          <w:lang w:val="en-US"/>
        </w:rPr>
        <w:t>et</w:t>
      </w:r>
      <w:proofErr w:type="gramEnd"/>
      <w:r w:rsidRPr="00E9219D">
        <w:rPr>
          <w:noProof w:val="0"/>
          <w:lang w:val="en-US"/>
        </w:rPr>
        <w:t xml:space="preserve"> dolore magna.</w:t>
      </w:r>
    </w:p>
    <w:p w14:paraId="16A5CB06" w14:textId="77777777" w:rsidR="00CE58CE" w:rsidRPr="00E9219D" w:rsidRDefault="00CE58CE" w:rsidP="00BB15DC">
      <w:pPr>
        <w:pStyle w:val="CizelgeFBESablonBolumII"/>
      </w:pPr>
      <w:bookmarkStart w:id="108" w:name="_Toc202259448"/>
      <w:bookmarkStart w:id="109" w:name="_Toc445130534"/>
      <w:commentRangeStart w:id="110"/>
      <w:commentRangeStart w:id="111"/>
      <w:r w:rsidRPr="00E9219D">
        <w:t>Tek satırlı</w:t>
      </w:r>
      <w:r w:rsidR="00AD6BE7">
        <w:t xml:space="preserve"> </w:t>
      </w:r>
      <w:r w:rsidRPr="00E9219D">
        <w:t>ve</w:t>
      </w:r>
      <w:r w:rsidR="00AD6BE7">
        <w:t xml:space="preserve"> </w:t>
      </w:r>
      <w:r w:rsidRPr="00E9219D">
        <w:t>kolonlar</w:t>
      </w:r>
      <w:r w:rsidR="00AD6BE7">
        <w:t xml:space="preserve"> </w:t>
      </w:r>
      <w:r w:rsidRPr="00E9219D">
        <w:t>ortalanmış</w:t>
      </w:r>
      <w:r w:rsidR="00AD6BE7">
        <w:t xml:space="preserve"> </w:t>
      </w:r>
      <w:r>
        <w:t>çizelge</w:t>
      </w:r>
      <w:r w:rsidRPr="00E9219D">
        <w:t>.</w:t>
      </w:r>
      <w:bookmarkEnd w:id="108"/>
      <w:commentRangeEnd w:id="110"/>
      <w:commentRangeEnd w:id="111"/>
      <w:r w:rsidR="001255C7">
        <w:rPr>
          <w:rStyle w:val="AklamaBavurusu"/>
          <w:noProof/>
          <w:lang w:val="tr-TR" w:eastAsia="tr-TR"/>
        </w:rPr>
        <w:commentReference w:id="110"/>
      </w:r>
      <w:r w:rsidR="001255C7">
        <w:rPr>
          <w:rStyle w:val="AklamaBavurusu"/>
          <w:noProof/>
          <w:lang w:val="tr-TR" w:eastAsia="tr-TR"/>
        </w:rPr>
        <w:commentReference w:id="111"/>
      </w:r>
      <w:bookmarkEnd w:id="109"/>
    </w:p>
    <w:tbl>
      <w:tblPr>
        <w:tblW w:w="3914" w:type="pct"/>
        <w:jc w:val="center"/>
        <w:tblBorders>
          <w:top w:val="double" w:sz="6" w:space="0" w:color="auto"/>
          <w:bottom w:val="single" w:sz="8" w:space="0" w:color="auto"/>
        </w:tblBorders>
        <w:tblLook w:val="0000" w:firstRow="0" w:lastRow="0" w:firstColumn="0" w:lastColumn="0" w:noHBand="0" w:noVBand="0"/>
      </w:tblPr>
      <w:tblGrid>
        <w:gridCol w:w="1944"/>
        <w:gridCol w:w="1407"/>
        <w:gridCol w:w="1439"/>
        <w:gridCol w:w="1645"/>
      </w:tblGrid>
      <w:tr w:rsidR="00CE58CE" w:rsidRPr="00E9219D" w14:paraId="1243F028" w14:textId="77777777" w:rsidTr="00CE696E">
        <w:trPr>
          <w:jc w:val="center"/>
        </w:trPr>
        <w:tc>
          <w:tcPr>
            <w:tcW w:w="1510" w:type="pct"/>
            <w:tcBorders>
              <w:top w:val="double" w:sz="6" w:space="0" w:color="auto"/>
              <w:bottom w:val="single" w:sz="8" w:space="0" w:color="auto"/>
            </w:tcBorders>
          </w:tcPr>
          <w:p w14:paraId="716A6D09" w14:textId="77777777" w:rsidR="00CE58CE" w:rsidRPr="00E9219D" w:rsidRDefault="00CE58CE" w:rsidP="00983166">
            <w:pPr>
              <w:jc w:val="center"/>
              <w:rPr>
                <w:noProof w:val="0"/>
                <w:lang w:val="en-US"/>
              </w:rPr>
            </w:pPr>
            <w:r w:rsidRPr="00E9219D">
              <w:rPr>
                <w:noProof w:val="0"/>
                <w:lang w:val="en-US"/>
              </w:rPr>
              <w:t>Kolon A</w:t>
            </w:r>
          </w:p>
        </w:tc>
        <w:tc>
          <w:tcPr>
            <w:tcW w:w="1093" w:type="pct"/>
            <w:tcBorders>
              <w:top w:val="double" w:sz="6" w:space="0" w:color="auto"/>
              <w:bottom w:val="single" w:sz="8" w:space="0" w:color="auto"/>
            </w:tcBorders>
          </w:tcPr>
          <w:p w14:paraId="1AE5D387" w14:textId="77777777" w:rsidR="00CE58CE" w:rsidRPr="00E9219D" w:rsidRDefault="00CE58CE" w:rsidP="00983166">
            <w:pPr>
              <w:jc w:val="center"/>
              <w:rPr>
                <w:noProof w:val="0"/>
                <w:lang w:val="en-US"/>
              </w:rPr>
            </w:pPr>
            <w:r w:rsidRPr="00E9219D">
              <w:rPr>
                <w:noProof w:val="0"/>
                <w:lang w:val="en-US"/>
              </w:rPr>
              <w:t>Kolon B</w:t>
            </w:r>
          </w:p>
        </w:tc>
        <w:tc>
          <w:tcPr>
            <w:tcW w:w="1118" w:type="pct"/>
            <w:tcBorders>
              <w:top w:val="double" w:sz="6" w:space="0" w:color="auto"/>
              <w:bottom w:val="single" w:sz="8" w:space="0" w:color="auto"/>
            </w:tcBorders>
          </w:tcPr>
          <w:p w14:paraId="7DF0B330" w14:textId="77777777" w:rsidR="00CE58CE" w:rsidRPr="00E9219D" w:rsidRDefault="00CE58CE" w:rsidP="00983166">
            <w:pPr>
              <w:jc w:val="center"/>
              <w:rPr>
                <w:noProof w:val="0"/>
                <w:lang w:val="en-US"/>
              </w:rPr>
            </w:pPr>
            <w:r w:rsidRPr="00E9219D">
              <w:rPr>
                <w:noProof w:val="0"/>
                <w:lang w:val="en-US"/>
              </w:rPr>
              <w:t>Kolon C</w:t>
            </w:r>
          </w:p>
        </w:tc>
        <w:tc>
          <w:tcPr>
            <w:tcW w:w="1278" w:type="pct"/>
            <w:tcBorders>
              <w:top w:val="double" w:sz="6" w:space="0" w:color="auto"/>
              <w:bottom w:val="single" w:sz="8" w:space="0" w:color="auto"/>
            </w:tcBorders>
          </w:tcPr>
          <w:p w14:paraId="16172DC7" w14:textId="77777777" w:rsidR="00CE58CE" w:rsidRPr="00E9219D" w:rsidRDefault="00CE58CE" w:rsidP="00983166">
            <w:pPr>
              <w:jc w:val="center"/>
              <w:rPr>
                <w:noProof w:val="0"/>
                <w:lang w:val="en-US"/>
              </w:rPr>
            </w:pPr>
            <w:r w:rsidRPr="00E9219D">
              <w:rPr>
                <w:noProof w:val="0"/>
                <w:lang w:val="en-US"/>
              </w:rPr>
              <w:t>Kolon D</w:t>
            </w:r>
          </w:p>
        </w:tc>
      </w:tr>
      <w:tr w:rsidR="00CE58CE" w:rsidRPr="00E9219D" w14:paraId="295C7FAE" w14:textId="77777777" w:rsidTr="00CE696E">
        <w:trPr>
          <w:jc w:val="center"/>
        </w:trPr>
        <w:tc>
          <w:tcPr>
            <w:tcW w:w="1510" w:type="pct"/>
            <w:tcBorders>
              <w:top w:val="single" w:sz="8" w:space="0" w:color="auto"/>
            </w:tcBorders>
            <w:vAlign w:val="center"/>
          </w:tcPr>
          <w:p w14:paraId="5360DF3C" w14:textId="77777777" w:rsidR="00CE58CE" w:rsidRPr="00E9219D" w:rsidRDefault="00CE58CE" w:rsidP="00983166">
            <w:pPr>
              <w:jc w:val="center"/>
              <w:rPr>
                <w:noProof w:val="0"/>
                <w:lang w:val="en-US"/>
              </w:rPr>
            </w:pPr>
            <w:r w:rsidRPr="00E9219D">
              <w:rPr>
                <w:noProof w:val="0"/>
                <w:lang w:val="en-US"/>
              </w:rPr>
              <w:t>Satır A</w:t>
            </w:r>
          </w:p>
        </w:tc>
        <w:tc>
          <w:tcPr>
            <w:tcW w:w="1093" w:type="pct"/>
            <w:tcBorders>
              <w:top w:val="single" w:sz="8" w:space="0" w:color="auto"/>
            </w:tcBorders>
            <w:vAlign w:val="center"/>
          </w:tcPr>
          <w:p w14:paraId="4660DD2F" w14:textId="77777777" w:rsidR="00CE58CE" w:rsidRPr="00E9219D" w:rsidRDefault="00CE58CE" w:rsidP="00983166">
            <w:pPr>
              <w:jc w:val="center"/>
              <w:rPr>
                <w:noProof w:val="0"/>
                <w:lang w:val="en-US"/>
              </w:rPr>
            </w:pPr>
            <w:r w:rsidRPr="00E9219D">
              <w:rPr>
                <w:noProof w:val="0"/>
                <w:lang w:val="en-US"/>
              </w:rPr>
              <w:t>Satır A</w:t>
            </w:r>
          </w:p>
        </w:tc>
        <w:tc>
          <w:tcPr>
            <w:tcW w:w="1118" w:type="pct"/>
            <w:tcBorders>
              <w:top w:val="single" w:sz="8" w:space="0" w:color="auto"/>
            </w:tcBorders>
            <w:vAlign w:val="center"/>
          </w:tcPr>
          <w:p w14:paraId="0D122C7E" w14:textId="77777777" w:rsidR="00CE58CE" w:rsidRPr="00E9219D" w:rsidRDefault="00CE58CE" w:rsidP="00983166">
            <w:pPr>
              <w:jc w:val="center"/>
              <w:rPr>
                <w:noProof w:val="0"/>
                <w:lang w:val="en-US"/>
              </w:rPr>
            </w:pPr>
            <w:r w:rsidRPr="00E9219D">
              <w:rPr>
                <w:noProof w:val="0"/>
                <w:lang w:val="en-US"/>
              </w:rPr>
              <w:t>Satır A</w:t>
            </w:r>
          </w:p>
        </w:tc>
        <w:tc>
          <w:tcPr>
            <w:tcW w:w="1278" w:type="pct"/>
            <w:tcBorders>
              <w:top w:val="single" w:sz="8" w:space="0" w:color="auto"/>
            </w:tcBorders>
          </w:tcPr>
          <w:p w14:paraId="0D419E24" w14:textId="77777777" w:rsidR="00CE58CE" w:rsidRPr="00E9219D" w:rsidRDefault="00CE58CE" w:rsidP="00983166">
            <w:pPr>
              <w:jc w:val="center"/>
              <w:rPr>
                <w:noProof w:val="0"/>
                <w:lang w:val="en-US"/>
              </w:rPr>
            </w:pPr>
            <w:r w:rsidRPr="00E9219D">
              <w:rPr>
                <w:noProof w:val="0"/>
                <w:lang w:val="en-US"/>
              </w:rPr>
              <w:t>Satır A</w:t>
            </w:r>
          </w:p>
        </w:tc>
      </w:tr>
      <w:tr w:rsidR="00CE58CE" w:rsidRPr="00E9219D" w14:paraId="656F520F" w14:textId="77777777" w:rsidTr="00CE696E">
        <w:trPr>
          <w:jc w:val="center"/>
        </w:trPr>
        <w:tc>
          <w:tcPr>
            <w:tcW w:w="1510" w:type="pct"/>
            <w:vAlign w:val="center"/>
          </w:tcPr>
          <w:p w14:paraId="5C9AFD51" w14:textId="77777777" w:rsidR="00CE58CE" w:rsidRPr="00E9219D" w:rsidRDefault="00CE58CE" w:rsidP="00983166">
            <w:pPr>
              <w:jc w:val="center"/>
              <w:rPr>
                <w:noProof w:val="0"/>
                <w:lang w:val="en-US"/>
              </w:rPr>
            </w:pPr>
            <w:r w:rsidRPr="00E9219D">
              <w:rPr>
                <w:noProof w:val="0"/>
                <w:lang w:val="en-US"/>
              </w:rPr>
              <w:t>Satır B</w:t>
            </w:r>
          </w:p>
        </w:tc>
        <w:tc>
          <w:tcPr>
            <w:tcW w:w="1093" w:type="pct"/>
            <w:vAlign w:val="center"/>
          </w:tcPr>
          <w:p w14:paraId="40F4F4BA" w14:textId="77777777" w:rsidR="00CE58CE" w:rsidRPr="00E9219D" w:rsidRDefault="00CE58CE" w:rsidP="00983166">
            <w:pPr>
              <w:jc w:val="center"/>
              <w:rPr>
                <w:noProof w:val="0"/>
                <w:lang w:val="en-US"/>
              </w:rPr>
            </w:pPr>
            <w:r w:rsidRPr="00E9219D">
              <w:rPr>
                <w:noProof w:val="0"/>
                <w:lang w:val="en-US"/>
              </w:rPr>
              <w:t>Satır B</w:t>
            </w:r>
          </w:p>
        </w:tc>
        <w:tc>
          <w:tcPr>
            <w:tcW w:w="1118" w:type="pct"/>
            <w:vAlign w:val="center"/>
          </w:tcPr>
          <w:p w14:paraId="105D576B" w14:textId="77777777" w:rsidR="00CE58CE" w:rsidRPr="00E9219D" w:rsidRDefault="00CE58CE" w:rsidP="00983166">
            <w:pPr>
              <w:jc w:val="center"/>
              <w:rPr>
                <w:noProof w:val="0"/>
                <w:lang w:val="en-US"/>
              </w:rPr>
            </w:pPr>
            <w:r w:rsidRPr="00E9219D">
              <w:rPr>
                <w:noProof w:val="0"/>
                <w:lang w:val="en-US"/>
              </w:rPr>
              <w:t>Satır B</w:t>
            </w:r>
          </w:p>
        </w:tc>
        <w:tc>
          <w:tcPr>
            <w:tcW w:w="1278" w:type="pct"/>
          </w:tcPr>
          <w:p w14:paraId="67EF6129" w14:textId="77777777" w:rsidR="00CE58CE" w:rsidRPr="00E9219D" w:rsidRDefault="00CE58CE" w:rsidP="00983166">
            <w:pPr>
              <w:jc w:val="center"/>
              <w:rPr>
                <w:noProof w:val="0"/>
                <w:lang w:val="en-US"/>
              </w:rPr>
            </w:pPr>
            <w:r w:rsidRPr="00E9219D">
              <w:rPr>
                <w:noProof w:val="0"/>
                <w:lang w:val="en-US"/>
              </w:rPr>
              <w:t>Satır B</w:t>
            </w:r>
          </w:p>
        </w:tc>
      </w:tr>
      <w:tr w:rsidR="00CE58CE" w:rsidRPr="00E9219D" w14:paraId="004C9E11" w14:textId="77777777" w:rsidTr="00CE696E">
        <w:trPr>
          <w:jc w:val="center"/>
        </w:trPr>
        <w:tc>
          <w:tcPr>
            <w:tcW w:w="1510" w:type="pct"/>
            <w:vAlign w:val="center"/>
          </w:tcPr>
          <w:p w14:paraId="7AAC066D" w14:textId="77777777" w:rsidR="00CE58CE" w:rsidRPr="00E9219D" w:rsidRDefault="00CE58CE" w:rsidP="00983166">
            <w:pPr>
              <w:jc w:val="center"/>
              <w:rPr>
                <w:noProof w:val="0"/>
                <w:lang w:val="en-US"/>
              </w:rPr>
            </w:pPr>
            <w:r w:rsidRPr="00E9219D">
              <w:rPr>
                <w:noProof w:val="0"/>
                <w:lang w:val="en-US"/>
              </w:rPr>
              <w:t>Satır C</w:t>
            </w:r>
          </w:p>
        </w:tc>
        <w:tc>
          <w:tcPr>
            <w:tcW w:w="1093" w:type="pct"/>
            <w:vAlign w:val="center"/>
          </w:tcPr>
          <w:p w14:paraId="347F82E7" w14:textId="77777777" w:rsidR="00CE58CE" w:rsidRPr="00E9219D" w:rsidRDefault="00CE58CE" w:rsidP="00983166">
            <w:pPr>
              <w:jc w:val="center"/>
              <w:rPr>
                <w:noProof w:val="0"/>
                <w:lang w:val="en-US"/>
              </w:rPr>
            </w:pPr>
            <w:r w:rsidRPr="00E9219D">
              <w:rPr>
                <w:noProof w:val="0"/>
                <w:lang w:val="en-US"/>
              </w:rPr>
              <w:t>Satır C</w:t>
            </w:r>
          </w:p>
        </w:tc>
        <w:tc>
          <w:tcPr>
            <w:tcW w:w="1118" w:type="pct"/>
            <w:vAlign w:val="center"/>
          </w:tcPr>
          <w:p w14:paraId="1ACDA2C6" w14:textId="77777777" w:rsidR="00CE58CE" w:rsidRPr="00E9219D" w:rsidRDefault="00CE58CE" w:rsidP="00983166">
            <w:pPr>
              <w:jc w:val="center"/>
              <w:rPr>
                <w:noProof w:val="0"/>
                <w:lang w:val="en-US"/>
              </w:rPr>
            </w:pPr>
            <w:r w:rsidRPr="00E9219D">
              <w:rPr>
                <w:noProof w:val="0"/>
                <w:lang w:val="en-US"/>
              </w:rPr>
              <w:t>Satır C</w:t>
            </w:r>
          </w:p>
        </w:tc>
        <w:tc>
          <w:tcPr>
            <w:tcW w:w="1278" w:type="pct"/>
          </w:tcPr>
          <w:p w14:paraId="5DEA4B03" w14:textId="77777777" w:rsidR="00CE58CE" w:rsidRPr="00E9219D" w:rsidRDefault="00CE58CE" w:rsidP="00983166">
            <w:pPr>
              <w:jc w:val="center"/>
              <w:rPr>
                <w:noProof w:val="0"/>
                <w:lang w:val="en-US"/>
              </w:rPr>
            </w:pPr>
            <w:r w:rsidRPr="00E9219D">
              <w:rPr>
                <w:noProof w:val="0"/>
                <w:lang w:val="en-US"/>
              </w:rPr>
              <w:t>Satır</w:t>
            </w:r>
            <w:commentRangeStart w:id="112"/>
            <w:r w:rsidRPr="00E9219D">
              <w:rPr>
                <w:noProof w:val="0"/>
                <w:lang w:val="en-US"/>
              </w:rPr>
              <w:t>C</w:t>
            </w:r>
            <w:commentRangeEnd w:id="112"/>
            <w:r w:rsidR="001255C7">
              <w:rPr>
                <w:rStyle w:val="AklamaBavurusu"/>
              </w:rPr>
              <w:commentReference w:id="112"/>
            </w:r>
          </w:p>
        </w:tc>
      </w:tr>
    </w:tbl>
    <w:p w14:paraId="16589BD7" w14:textId="77777777" w:rsidR="00983166" w:rsidRDefault="00983166" w:rsidP="001D70C1">
      <w:pPr>
        <w:pStyle w:val="GOVDE"/>
        <w:spacing w:before="240"/>
        <w:rPr>
          <w:noProof w:val="0"/>
          <w:lang w:val="en-US"/>
        </w:rPr>
      </w:pPr>
      <w:r w:rsidRPr="00E9219D">
        <w:rPr>
          <w:noProof w:val="0"/>
          <w:lang w:val="en-US"/>
        </w:rPr>
        <w:t>Lorem ipsum dolor sit amet, consetetursadipscingelitr,</w:t>
      </w:r>
      <w:r>
        <w:rPr>
          <w:noProof w:val="0"/>
          <w:lang w:val="en-US"/>
        </w:rPr>
        <w:t xml:space="preserve"> sed</w:t>
      </w:r>
      <w:r w:rsidRPr="00E9219D">
        <w:rPr>
          <w:noProof w:val="0"/>
          <w:lang w:val="en-US"/>
        </w:rPr>
        <w:t xml:space="preserve"> diam nonumyeirmodtemporinviduntutlabore </w:t>
      </w:r>
      <w:proofErr w:type="gramStart"/>
      <w:r w:rsidRPr="00E9219D">
        <w:rPr>
          <w:noProof w:val="0"/>
          <w:lang w:val="en-US"/>
        </w:rPr>
        <w:t>et</w:t>
      </w:r>
      <w:proofErr w:type="gramEnd"/>
      <w:r w:rsidRPr="00E9219D">
        <w:rPr>
          <w:noProof w:val="0"/>
          <w:lang w:val="en-US"/>
        </w:rPr>
        <w:t xml:space="preserve"> dolore magna aliquyamerat, sed diam voluptua. At veroeos </w:t>
      </w:r>
      <w:proofErr w:type="gramStart"/>
      <w:r w:rsidRPr="00E9219D">
        <w:rPr>
          <w:noProof w:val="0"/>
          <w:lang w:val="en-US"/>
        </w:rPr>
        <w:t>et</w:t>
      </w:r>
      <w:proofErr w:type="gramEnd"/>
      <w:r w:rsidRPr="00E9219D">
        <w:rPr>
          <w:noProof w:val="0"/>
          <w:lang w:val="en-US"/>
        </w:rPr>
        <w:t xml:space="preserve"> accusam et justo duo dolores et earebum. </w:t>
      </w:r>
    </w:p>
    <w:p w14:paraId="605F3A48" w14:textId="77777777" w:rsidR="00CE58CE" w:rsidRPr="00983166" w:rsidRDefault="00CE58CE" w:rsidP="00983166">
      <w:pPr>
        <w:pStyle w:val="GOVDE"/>
      </w:pPr>
      <w:r w:rsidRPr="00983166">
        <w:lastRenderedPageBreak/>
        <w:t xml:space="preserve">Lorem ipsum dolor sit amet, consetetur sadipscing elitr, sed diam nonumy eirmod tempor invidunt ut labore et dolore magna aliquyam erat, sed diam voluptua. At vero eos et accusam et justo duo dolores et ea rebum. Stet clita kasd gub rgren, no sea takimata sanctus est Lorem ipsum dolor sit amet, consetetur sadipscing elitr, sed diam nonumy eirmod tempor invidunt ut lab ore sit et dolore magna. Lorem ipsum dolor sit amet, consetetur sadipscing elitr, sed diam nonumy eirmod tempor invidunt ut labore et dolore magna aliquyam erat, sed diam voluptua. At vero eos et accusam et justo duo dolores et ea rebum. </w:t>
      </w:r>
    </w:p>
    <w:p w14:paraId="404BC6B0" w14:textId="77777777" w:rsidR="00953F63" w:rsidRPr="00E9219D" w:rsidRDefault="00953F63" w:rsidP="00BB15DC">
      <w:pPr>
        <w:pStyle w:val="CizelgeFBESablonBolumII"/>
        <w:rPr>
          <w:lang w:val="en-US"/>
        </w:rPr>
      </w:pPr>
      <w:bookmarkStart w:id="113" w:name="_Toc190621717"/>
      <w:bookmarkStart w:id="114" w:name="_Toc190622108"/>
      <w:bookmarkStart w:id="115" w:name="_Toc202259452"/>
      <w:bookmarkStart w:id="116" w:name="_Toc415747646"/>
      <w:bookmarkStart w:id="117" w:name="_Toc445130535"/>
      <w:r>
        <w:rPr>
          <w:lang w:val="en-US"/>
        </w:rPr>
        <w:t>Çizelge</w:t>
      </w:r>
      <w:bookmarkEnd w:id="113"/>
      <w:bookmarkEnd w:id="114"/>
      <w:r w:rsidR="009C14A6">
        <w:rPr>
          <w:lang w:val="en-US"/>
        </w:rPr>
        <w:t xml:space="preserve"> </w:t>
      </w:r>
      <w:r w:rsidRPr="00E9219D">
        <w:rPr>
          <w:lang w:val="en-US"/>
        </w:rPr>
        <w:t>ismi</w:t>
      </w:r>
      <w:r w:rsidR="009C14A6">
        <w:rPr>
          <w:lang w:val="en-US"/>
        </w:rPr>
        <w:t xml:space="preserve"> </w:t>
      </w:r>
      <w:r>
        <w:t>nokta</w:t>
      </w:r>
      <w:r w:rsidR="009C14A6">
        <w:t xml:space="preserve"> </w:t>
      </w:r>
      <w:r>
        <w:t>ile</w:t>
      </w:r>
      <w:r w:rsidR="009C14A6">
        <w:t xml:space="preserve"> </w:t>
      </w:r>
      <w:r>
        <w:t>bitirilmelidir</w:t>
      </w:r>
      <w:r w:rsidRPr="00E9219D">
        <w:t>.</w:t>
      </w:r>
      <w:bookmarkEnd w:id="115"/>
      <w:bookmarkEnd w:id="116"/>
      <w:bookmarkEnd w:id="117"/>
    </w:p>
    <w:tbl>
      <w:tblPr>
        <w:tblW w:w="3914" w:type="pct"/>
        <w:jc w:val="center"/>
        <w:tblBorders>
          <w:top w:val="double" w:sz="6" w:space="0" w:color="auto"/>
          <w:bottom w:val="single" w:sz="8" w:space="0" w:color="auto"/>
        </w:tblBorders>
        <w:tblLook w:val="0000" w:firstRow="0" w:lastRow="0" w:firstColumn="0" w:lastColumn="0" w:noHBand="0" w:noVBand="0"/>
      </w:tblPr>
      <w:tblGrid>
        <w:gridCol w:w="1944"/>
        <w:gridCol w:w="1407"/>
        <w:gridCol w:w="1439"/>
        <w:gridCol w:w="1645"/>
      </w:tblGrid>
      <w:tr w:rsidR="00953F63" w:rsidRPr="00E9219D" w14:paraId="700FA354" w14:textId="77777777" w:rsidTr="00162496">
        <w:trPr>
          <w:jc w:val="center"/>
        </w:trPr>
        <w:tc>
          <w:tcPr>
            <w:tcW w:w="1510" w:type="pct"/>
            <w:tcBorders>
              <w:top w:val="double" w:sz="6" w:space="0" w:color="auto"/>
              <w:bottom w:val="single" w:sz="8" w:space="0" w:color="auto"/>
            </w:tcBorders>
          </w:tcPr>
          <w:p w14:paraId="36121485" w14:textId="77777777" w:rsidR="00953F63" w:rsidRPr="00E9219D" w:rsidRDefault="00953F63" w:rsidP="001D70C1">
            <w:pPr>
              <w:jc w:val="center"/>
              <w:rPr>
                <w:noProof w:val="0"/>
                <w:lang w:val="en-US"/>
              </w:rPr>
            </w:pPr>
            <w:r w:rsidRPr="00E9219D">
              <w:rPr>
                <w:noProof w:val="0"/>
                <w:lang w:val="en-US"/>
              </w:rPr>
              <w:t>Kolon A</w:t>
            </w:r>
          </w:p>
        </w:tc>
        <w:tc>
          <w:tcPr>
            <w:tcW w:w="1093" w:type="pct"/>
            <w:tcBorders>
              <w:top w:val="double" w:sz="6" w:space="0" w:color="auto"/>
              <w:bottom w:val="single" w:sz="8" w:space="0" w:color="auto"/>
            </w:tcBorders>
          </w:tcPr>
          <w:p w14:paraId="6EAA1033" w14:textId="77777777" w:rsidR="00953F63" w:rsidRPr="00E9219D" w:rsidRDefault="00953F63" w:rsidP="001D70C1">
            <w:pPr>
              <w:jc w:val="center"/>
              <w:rPr>
                <w:noProof w:val="0"/>
                <w:lang w:val="en-US"/>
              </w:rPr>
            </w:pPr>
            <w:r w:rsidRPr="00E9219D">
              <w:rPr>
                <w:noProof w:val="0"/>
                <w:lang w:val="en-US"/>
              </w:rPr>
              <w:t>Kolon B</w:t>
            </w:r>
          </w:p>
        </w:tc>
        <w:tc>
          <w:tcPr>
            <w:tcW w:w="1118" w:type="pct"/>
            <w:tcBorders>
              <w:top w:val="double" w:sz="6" w:space="0" w:color="auto"/>
              <w:bottom w:val="single" w:sz="8" w:space="0" w:color="auto"/>
            </w:tcBorders>
          </w:tcPr>
          <w:p w14:paraId="0D3C6539" w14:textId="77777777" w:rsidR="00953F63" w:rsidRPr="00E9219D" w:rsidRDefault="00953F63" w:rsidP="001D70C1">
            <w:pPr>
              <w:jc w:val="center"/>
              <w:rPr>
                <w:noProof w:val="0"/>
                <w:lang w:val="en-US"/>
              </w:rPr>
            </w:pPr>
            <w:r w:rsidRPr="00E9219D">
              <w:rPr>
                <w:noProof w:val="0"/>
                <w:lang w:val="en-US"/>
              </w:rPr>
              <w:t>Kolon C</w:t>
            </w:r>
          </w:p>
        </w:tc>
        <w:tc>
          <w:tcPr>
            <w:tcW w:w="1278" w:type="pct"/>
            <w:tcBorders>
              <w:top w:val="double" w:sz="6" w:space="0" w:color="auto"/>
              <w:bottom w:val="single" w:sz="8" w:space="0" w:color="auto"/>
            </w:tcBorders>
          </w:tcPr>
          <w:p w14:paraId="6103F660" w14:textId="77777777" w:rsidR="00953F63" w:rsidRPr="00E9219D" w:rsidRDefault="00953F63" w:rsidP="001D70C1">
            <w:pPr>
              <w:jc w:val="center"/>
              <w:rPr>
                <w:noProof w:val="0"/>
                <w:lang w:val="en-US"/>
              </w:rPr>
            </w:pPr>
            <w:r w:rsidRPr="00E9219D">
              <w:rPr>
                <w:noProof w:val="0"/>
                <w:lang w:val="en-US"/>
              </w:rPr>
              <w:t>Kolon D</w:t>
            </w:r>
          </w:p>
        </w:tc>
      </w:tr>
      <w:tr w:rsidR="00953F63" w:rsidRPr="00E9219D" w14:paraId="3A0AF2DE" w14:textId="77777777" w:rsidTr="00162496">
        <w:trPr>
          <w:jc w:val="center"/>
        </w:trPr>
        <w:tc>
          <w:tcPr>
            <w:tcW w:w="1510" w:type="pct"/>
            <w:tcBorders>
              <w:top w:val="single" w:sz="8" w:space="0" w:color="auto"/>
            </w:tcBorders>
            <w:vAlign w:val="center"/>
          </w:tcPr>
          <w:p w14:paraId="22F9C148" w14:textId="77777777" w:rsidR="00953F63" w:rsidRPr="00E9219D" w:rsidRDefault="00953F63" w:rsidP="001D70C1">
            <w:pPr>
              <w:jc w:val="center"/>
              <w:rPr>
                <w:noProof w:val="0"/>
                <w:lang w:val="en-US"/>
              </w:rPr>
            </w:pPr>
            <w:r w:rsidRPr="00E9219D">
              <w:rPr>
                <w:noProof w:val="0"/>
                <w:lang w:val="en-US"/>
              </w:rPr>
              <w:t>Satır A</w:t>
            </w:r>
          </w:p>
        </w:tc>
        <w:tc>
          <w:tcPr>
            <w:tcW w:w="1093" w:type="pct"/>
            <w:tcBorders>
              <w:top w:val="single" w:sz="8" w:space="0" w:color="auto"/>
            </w:tcBorders>
            <w:vAlign w:val="center"/>
          </w:tcPr>
          <w:p w14:paraId="6278B30F" w14:textId="77777777" w:rsidR="00953F63" w:rsidRPr="00E9219D" w:rsidRDefault="00953F63" w:rsidP="001D70C1">
            <w:pPr>
              <w:jc w:val="center"/>
              <w:rPr>
                <w:noProof w:val="0"/>
                <w:lang w:val="en-US"/>
              </w:rPr>
            </w:pPr>
            <w:r w:rsidRPr="00E9219D">
              <w:rPr>
                <w:noProof w:val="0"/>
                <w:lang w:val="en-US"/>
              </w:rPr>
              <w:t>Satır A</w:t>
            </w:r>
          </w:p>
        </w:tc>
        <w:tc>
          <w:tcPr>
            <w:tcW w:w="1118" w:type="pct"/>
            <w:tcBorders>
              <w:top w:val="single" w:sz="8" w:space="0" w:color="auto"/>
            </w:tcBorders>
            <w:vAlign w:val="center"/>
          </w:tcPr>
          <w:p w14:paraId="4B7A205D" w14:textId="77777777" w:rsidR="00953F63" w:rsidRPr="00E9219D" w:rsidRDefault="00953F63" w:rsidP="001D70C1">
            <w:pPr>
              <w:jc w:val="center"/>
              <w:rPr>
                <w:noProof w:val="0"/>
                <w:lang w:val="en-US"/>
              </w:rPr>
            </w:pPr>
            <w:r w:rsidRPr="00E9219D">
              <w:rPr>
                <w:noProof w:val="0"/>
                <w:lang w:val="en-US"/>
              </w:rPr>
              <w:t>Satır A</w:t>
            </w:r>
          </w:p>
        </w:tc>
        <w:tc>
          <w:tcPr>
            <w:tcW w:w="1278" w:type="pct"/>
            <w:tcBorders>
              <w:top w:val="single" w:sz="8" w:space="0" w:color="auto"/>
            </w:tcBorders>
          </w:tcPr>
          <w:p w14:paraId="2738686D" w14:textId="77777777" w:rsidR="00953F63" w:rsidRPr="00E9219D" w:rsidRDefault="00953F63" w:rsidP="001D70C1">
            <w:pPr>
              <w:jc w:val="center"/>
              <w:rPr>
                <w:noProof w:val="0"/>
                <w:lang w:val="en-US"/>
              </w:rPr>
            </w:pPr>
            <w:r w:rsidRPr="00E9219D">
              <w:rPr>
                <w:noProof w:val="0"/>
                <w:lang w:val="en-US"/>
              </w:rPr>
              <w:t>Satır A</w:t>
            </w:r>
          </w:p>
        </w:tc>
      </w:tr>
      <w:tr w:rsidR="00953F63" w:rsidRPr="00E9219D" w14:paraId="04FB568E" w14:textId="77777777" w:rsidTr="00162496">
        <w:trPr>
          <w:jc w:val="center"/>
        </w:trPr>
        <w:tc>
          <w:tcPr>
            <w:tcW w:w="1510" w:type="pct"/>
            <w:vAlign w:val="center"/>
          </w:tcPr>
          <w:p w14:paraId="5113FD3F" w14:textId="77777777" w:rsidR="00953F63" w:rsidRPr="00E9219D" w:rsidRDefault="00953F63" w:rsidP="001D70C1">
            <w:pPr>
              <w:jc w:val="center"/>
              <w:rPr>
                <w:noProof w:val="0"/>
                <w:lang w:val="en-US"/>
              </w:rPr>
            </w:pPr>
            <w:r w:rsidRPr="00E9219D">
              <w:rPr>
                <w:noProof w:val="0"/>
                <w:lang w:val="en-US"/>
              </w:rPr>
              <w:t>Satır B</w:t>
            </w:r>
          </w:p>
        </w:tc>
        <w:tc>
          <w:tcPr>
            <w:tcW w:w="1093" w:type="pct"/>
            <w:vAlign w:val="center"/>
          </w:tcPr>
          <w:p w14:paraId="06E7487C" w14:textId="77777777" w:rsidR="00953F63" w:rsidRPr="00E9219D" w:rsidRDefault="00953F63" w:rsidP="001D70C1">
            <w:pPr>
              <w:jc w:val="center"/>
              <w:rPr>
                <w:noProof w:val="0"/>
                <w:lang w:val="en-US"/>
              </w:rPr>
            </w:pPr>
            <w:r w:rsidRPr="00E9219D">
              <w:rPr>
                <w:noProof w:val="0"/>
                <w:lang w:val="en-US"/>
              </w:rPr>
              <w:t>Satır B</w:t>
            </w:r>
          </w:p>
        </w:tc>
        <w:tc>
          <w:tcPr>
            <w:tcW w:w="1118" w:type="pct"/>
            <w:vAlign w:val="center"/>
          </w:tcPr>
          <w:p w14:paraId="71D4746B" w14:textId="77777777" w:rsidR="00953F63" w:rsidRPr="00E9219D" w:rsidRDefault="00953F63" w:rsidP="001D70C1">
            <w:pPr>
              <w:jc w:val="center"/>
              <w:rPr>
                <w:noProof w:val="0"/>
                <w:lang w:val="en-US"/>
              </w:rPr>
            </w:pPr>
            <w:r w:rsidRPr="00E9219D">
              <w:rPr>
                <w:noProof w:val="0"/>
                <w:lang w:val="en-US"/>
              </w:rPr>
              <w:t>Satır B</w:t>
            </w:r>
          </w:p>
        </w:tc>
        <w:tc>
          <w:tcPr>
            <w:tcW w:w="1278" w:type="pct"/>
          </w:tcPr>
          <w:p w14:paraId="7E830FA0" w14:textId="77777777" w:rsidR="00953F63" w:rsidRPr="00E9219D" w:rsidRDefault="00953F63" w:rsidP="001D70C1">
            <w:pPr>
              <w:jc w:val="center"/>
              <w:rPr>
                <w:noProof w:val="0"/>
                <w:lang w:val="en-US"/>
              </w:rPr>
            </w:pPr>
            <w:r w:rsidRPr="00E9219D">
              <w:rPr>
                <w:noProof w:val="0"/>
                <w:lang w:val="en-US"/>
              </w:rPr>
              <w:t>Satır B</w:t>
            </w:r>
          </w:p>
        </w:tc>
      </w:tr>
      <w:tr w:rsidR="00953F63" w:rsidRPr="00E9219D" w14:paraId="4EB33F95" w14:textId="77777777" w:rsidTr="00162496">
        <w:trPr>
          <w:jc w:val="center"/>
        </w:trPr>
        <w:tc>
          <w:tcPr>
            <w:tcW w:w="1510" w:type="pct"/>
            <w:vAlign w:val="center"/>
          </w:tcPr>
          <w:p w14:paraId="39342894" w14:textId="77777777" w:rsidR="00953F63" w:rsidRPr="00E9219D" w:rsidRDefault="00953F63" w:rsidP="001D70C1">
            <w:pPr>
              <w:jc w:val="center"/>
              <w:rPr>
                <w:noProof w:val="0"/>
                <w:lang w:val="en-US"/>
              </w:rPr>
            </w:pPr>
            <w:r w:rsidRPr="00E9219D">
              <w:rPr>
                <w:noProof w:val="0"/>
                <w:lang w:val="en-US"/>
              </w:rPr>
              <w:t>Satır C</w:t>
            </w:r>
          </w:p>
        </w:tc>
        <w:tc>
          <w:tcPr>
            <w:tcW w:w="1093" w:type="pct"/>
            <w:vAlign w:val="center"/>
          </w:tcPr>
          <w:p w14:paraId="210588F0" w14:textId="77777777" w:rsidR="00953F63" w:rsidRPr="00E9219D" w:rsidRDefault="00953F63" w:rsidP="001D70C1">
            <w:pPr>
              <w:jc w:val="center"/>
              <w:rPr>
                <w:noProof w:val="0"/>
                <w:lang w:val="en-US"/>
              </w:rPr>
            </w:pPr>
            <w:r w:rsidRPr="00E9219D">
              <w:rPr>
                <w:noProof w:val="0"/>
                <w:lang w:val="en-US"/>
              </w:rPr>
              <w:t>Satır C</w:t>
            </w:r>
          </w:p>
        </w:tc>
        <w:tc>
          <w:tcPr>
            <w:tcW w:w="1118" w:type="pct"/>
            <w:vAlign w:val="center"/>
          </w:tcPr>
          <w:p w14:paraId="6C632A7D" w14:textId="77777777" w:rsidR="00953F63" w:rsidRPr="00E9219D" w:rsidRDefault="00953F63" w:rsidP="001D70C1">
            <w:pPr>
              <w:jc w:val="center"/>
              <w:rPr>
                <w:noProof w:val="0"/>
                <w:lang w:val="en-US"/>
              </w:rPr>
            </w:pPr>
            <w:r w:rsidRPr="00E9219D">
              <w:rPr>
                <w:noProof w:val="0"/>
                <w:lang w:val="en-US"/>
              </w:rPr>
              <w:t>Satır C</w:t>
            </w:r>
          </w:p>
        </w:tc>
        <w:tc>
          <w:tcPr>
            <w:tcW w:w="1278" w:type="pct"/>
          </w:tcPr>
          <w:p w14:paraId="3361EC4E" w14:textId="77777777" w:rsidR="00953F63" w:rsidRPr="00E9219D" w:rsidRDefault="00953F63" w:rsidP="001D70C1">
            <w:pPr>
              <w:jc w:val="center"/>
              <w:rPr>
                <w:noProof w:val="0"/>
                <w:lang w:val="en-US"/>
              </w:rPr>
            </w:pPr>
            <w:r w:rsidRPr="00E9219D">
              <w:rPr>
                <w:noProof w:val="0"/>
                <w:lang w:val="en-US"/>
              </w:rPr>
              <w:t>Satır C</w:t>
            </w:r>
          </w:p>
        </w:tc>
      </w:tr>
    </w:tbl>
    <w:p w14:paraId="4D9B0966" w14:textId="77777777" w:rsidR="00953F63" w:rsidRPr="00E9219D" w:rsidRDefault="00953F63" w:rsidP="001D70C1">
      <w:pPr>
        <w:pStyle w:val="GOVDE"/>
        <w:spacing w:before="240"/>
        <w:rPr>
          <w:noProof w:val="0"/>
          <w:lang w:val="en-US"/>
        </w:rPr>
      </w:pPr>
      <w:r w:rsidRPr="00E9219D">
        <w:rPr>
          <w:noProof w:val="0"/>
          <w:lang w:val="en-US"/>
        </w:rPr>
        <w:t>Lorem ipsum dolor sit amet, consetetursadipscingelitr,</w:t>
      </w:r>
      <w:r>
        <w:rPr>
          <w:noProof w:val="0"/>
          <w:lang w:val="en-US"/>
        </w:rPr>
        <w:t xml:space="preserve"> sed</w:t>
      </w:r>
      <w:r w:rsidRPr="00E9219D">
        <w:rPr>
          <w:noProof w:val="0"/>
          <w:lang w:val="en-US"/>
        </w:rPr>
        <w:t xml:space="preserve"> diam nonumyeirmodtemporinviduntutlabore </w:t>
      </w:r>
      <w:proofErr w:type="gramStart"/>
      <w:r w:rsidRPr="00E9219D">
        <w:rPr>
          <w:noProof w:val="0"/>
          <w:lang w:val="en-US"/>
        </w:rPr>
        <w:t>et</w:t>
      </w:r>
      <w:proofErr w:type="gramEnd"/>
      <w:r w:rsidRPr="00E9219D">
        <w:rPr>
          <w:noProof w:val="0"/>
          <w:lang w:val="en-US"/>
        </w:rPr>
        <w:t xml:space="preserve"> dolore magna aliquyamerat, sed diam voluptua. At veroeos </w:t>
      </w:r>
      <w:proofErr w:type="gramStart"/>
      <w:r w:rsidRPr="00E9219D">
        <w:rPr>
          <w:noProof w:val="0"/>
          <w:lang w:val="en-US"/>
        </w:rPr>
        <w:t>et</w:t>
      </w:r>
      <w:proofErr w:type="gramEnd"/>
      <w:r w:rsidRPr="00E9219D">
        <w:rPr>
          <w:noProof w:val="0"/>
          <w:lang w:val="en-US"/>
        </w:rPr>
        <w:t xml:space="preserve"> accusam et justo duo dolores et earebum. Lorem ipsum dolor sit amet, consetetursadipscingelitr,</w:t>
      </w:r>
      <w:r>
        <w:rPr>
          <w:noProof w:val="0"/>
          <w:lang w:val="en-US"/>
        </w:rPr>
        <w:t xml:space="preserve"> sed</w:t>
      </w:r>
      <w:r w:rsidRPr="00E9219D">
        <w:rPr>
          <w:noProof w:val="0"/>
          <w:lang w:val="en-US"/>
        </w:rPr>
        <w:t xml:space="preserve"> diam nonumyeirmodtemporinviduntutlabore </w:t>
      </w:r>
      <w:proofErr w:type="gramStart"/>
      <w:r w:rsidRPr="00E9219D">
        <w:rPr>
          <w:noProof w:val="0"/>
          <w:lang w:val="en-US"/>
        </w:rPr>
        <w:t>et</w:t>
      </w:r>
      <w:proofErr w:type="gramEnd"/>
      <w:r w:rsidRPr="00E9219D">
        <w:rPr>
          <w:noProof w:val="0"/>
          <w:lang w:val="en-US"/>
        </w:rPr>
        <w:t xml:space="preserve"> dolore magna aliquyamerat, sed diam voluptua. At veroeos </w:t>
      </w:r>
      <w:proofErr w:type="gramStart"/>
      <w:r w:rsidRPr="00E9219D">
        <w:rPr>
          <w:noProof w:val="0"/>
          <w:lang w:val="en-US"/>
        </w:rPr>
        <w:t>et</w:t>
      </w:r>
      <w:proofErr w:type="gramEnd"/>
      <w:r w:rsidRPr="00E9219D">
        <w:rPr>
          <w:noProof w:val="0"/>
          <w:lang w:val="en-US"/>
        </w:rPr>
        <w:t xml:space="preserve"> accusam et justo duo dolores et earebum. Lorem ipsum dolor sit amet, consetetursadipscingelitr,</w:t>
      </w:r>
      <w:r>
        <w:rPr>
          <w:noProof w:val="0"/>
          <w:lang w:val="en-US"/>
        </w:rPr>
        <w:t xml:space="preserve"> sed</w:t>
      </w:r>
      <w:r w:rsidRPr="00E9219D">
        <w:rPr>
          <w:noProof w:val="0"/>
          <w:lang w:val="en-US"/>
        </w:rPr>
        <w:t xml:space="preserve"> diam nonumyeirmodtemporinviduntutlabore </w:t>
      </w:r>
      <w:proofErr w:type="gramStart"/>
      <w:r w:rsidRPr="00E9219D">
        <w:rPr>
          <w:noProof w:val="0"/>
          <w:lang w:val="en-US"/>
        </w:rPr>
        <w:t>et</w:t>
      </w:r>
      <w:proofErr w:type="gramEnd"/>
      <w:r w:rsidRPr="00E9219D">
        <w:rPr>
          <w:noProof w:val="0"/>
          <w:lang w:val="en-US"/>
        </w:rPr>
        <w:t xml:space="preserve"> dolore magna aliquyamerat, sed diam voluptua. At veroeos </w:t>
      </w:r>
      <w:proofErr w:type="gramStart"/>
      <w:r w:rsidRPr="00E9219D">
        <w:rPr>
          <w:noProof w:val="0"/>
          <w:lang w:val="en-US"/>
        </w:rPr>
        <w:t>et</w:t>
      </w:r>
      <w:proofErr w:type="gramEnd"/>
      <w:r w:rsidRPr="00E9219D">
        <w:rPr>
          <w:noProof w:val="0"/>
          <w:lang w:val="en-US"/>
        </w:rPr>
        <w:t xml:space="preserve"> accusam et justo duo dolores et earebum.</w:t>
      </w:r>
    </w:p>
    <w:p w14:paraId="4FC478D4" w14:textId="77777777" w:rsidR="00CE58CE" w:rsidRDefault="00CE58CE" w:rsidP="00CE58CE">
      <w:pPr>
        <w:pStyle w:val="BASLIK2"/>
        <w:rPr>
          <w:lang w:val="en-US"/>
        </w:rPr>
      </w:pPr>
      <w:bookmarkStart w:id="118" w:name="_Toc443401161"/>
      <w:r>
        <w:rPr>
          <w:lang w:val="en-US"/>
        </w:rPr>
        <w:t>Yatay Sayfada Çizelge Örneği</w:t>
      </w:r>
      <w:bookmarkEnd w:id="118"/>
    </w:p>
    <w:p w14:paraId="3F5C30A3" w14:textId="77777777" w:rsidR="00953F63" w:rsidRPr="00E9219D" w:rsidRDefault="00953F63" w:rsidP="00953F63">
      <w:pPr>
        <w:pStyle w:val="GOVDE"/>
        <w:rPr>
          <w:noProof w:val="0"/>
          <w:lang w:val="en-US"/>
        </w:rPr>
      </w:pPr>
      <w:r w:rsidRPr="00E9219D">
        <w:rPr>
          <w:noProof w:val="0"/>
          <w:lang w:val="en-US"/>
        </w:rPr>
        <w:t>Lorem ipsum dolor sit amet, consetetursadipscingelitr,</w:t>
      </w:r>
      <w:r>
        <w:rPr>
          <w:noProof w:val="0"/>
          <w:lang w:val="en-US"/>
        </w:rPr>
        <w:t xml:space="preserve"> sed</w:t>
      </w:r>
      <w:r w:rsidRPr="00E9219D">
        <w:rPr>
          <w:noProof w:val="0"/>
          <w:lang w:val="en-US"/>
        </w:rPr>
        <w:t xml:space="preserve"> diam nonumyeirmodtemporinviduntutlabore </w:t>
      </w:r>
      <w:proofErr w:type="gramStart"/>
      <w:r w:rsidRPr="00E9219D">
        <w:rPr>
          <w:noProof w:val="0"/>
          <w:lang w:val="en-US"/>
        </w:rPr>
        <w:t>et</w:t>
      </w:r>
      <w:proofErr w:type="gramEnd"/>
      <w:r w:rsidRPr="00E9219D">
        <w:rPr>
          <w:noProof w:val="0"/>
          <w:lang w:val="en-US"/>
        </w:rPr>
        <w:t xml:space="preserve"> dolore magna aliquyamerat, sed diam voluptua. At veroeos </w:t>
      </w:r>
      <w:proofErr w:type="gramStart"/>
      <w:r w:rsidRPr="00E9219D">
        <w:rPr>
          <w:noProof w:val="0"/>
          <w:lang w:val="en-US"/>
        </w:rPr>
        <w:t>et</w:t>
      </w:r>
      <w:proofErr w:type="gramEnd"/>
      <w:r w:rsidRPr="00E9219D">
        <w:rPr>
          <w:noProof w:val="0"/>
          <w:lang w:val="en-US"/>
        </w:rPr>
        <w:t xml:space="preserve"> accusam et justo duo dolores et earebum. Stet clitakasdgubrgren, no sea takimatasanctus</w:t>
      </w:r>
      <w:r>
        <w:rPr>
          <w:noProof w:val="0"/>
          <w:lang w:val="en-US"/>
        </w:rPr>
        <w:t>est Lorem ipsum</w:t>
      </w:r>
      <w:r w:rsidRPr="00E9219D">
        <w:rPr>
          <w:noProof w:val="0"/>
          <w:lang w:val="en-US"/>
        </w:rPr>
        <w:t xml:space="preserve"> dolor sit amet, consetetursadipscingelitr,</w:t>
      </w:r>
      <w:r>
        <w:rPr>
          <w:noProof w:val="0"/>
          <w:lang w:val="en-US"/>
        </w:rPr>
        <w:t xml:space="preserve"> sed</w:t>
      </w:r>
      <w:r w:rsidRPr="00E9219D">
        <w:rPr>
          <w:noProof w:val="0"/>
          <w:lang w:val="en-US"/>
        </w:rPr>
        <w:t xml:space="preserve"> diam nonumyeirmodtemporinviduntut</w:t>
      </w:r>
      <w:r>
        <w:rPr>
          <w:noProof w:val="0"/>
          <w:lang w:val="en-US"/>
        </w:rPr>
        <w:t>lab ore</w:t>
      </w:r>
      <w:r w:rsidRPr="00E9219D">
        <w:rPr>
          <w:noProof w:val="0"/>
          <w:lang w:val="en-US"/>
        </w:rPr>
        <w:t xml:space="preserve"> sit </w:t>
      </w:r>
      <w:proofErr w:type="gramStart"/>
      <w:r w:rsidRPr="00E9219D">
        <w:rPr>
          <w:noProof w:val="0"/>
          <w:lang w:val="en-US"/>
        </w:rPr>
        <w:t>et</w:t>
      </w:r>
      <w:proofErr w:type="gramEnd"/>
      <w:r w:rsidRPr="00E9219D">
        <w:rPr>
          <w:noProof w:val="0"/>
          <w:lang w:val="en-US"/>
        </w:rPr>
        <w:t xml:space="preserve"> dolore magna.</w:t>
      </w:r>
    </w:p>
    <w:p w14:paraId="4EC2ABF7" w14:textId="77777777" w:rsidR="00CE58CE" w:rsidRDefault="00CE58CE" w:rsidP="00953F63">
      <w:pPr>
        <w:pStyle w:val="TableAnchor"/>
        <w:sectPr w:rsidR="00CE58CE" w:rsidSect="00953F63">
          <w:footerReference w:type="even" r:id="rId17"/>
          <w:footerReference w:type="default" r:id="rId18"/>
          <w:pgSz w:w="11906" w:h="16838"/>
          <w:pgMar w:top="1418" w:right="1418" w:bottom="1418" w:left="2268" w:header="709" w:footer="709" w:gutter="0"/>
          <w:cols w:space="708"/>
          <w:docGrid w:linePitch="360"/>
        </w:sectPr>
      </w:pPr>
    </w:p>
    <w:p w14:paraId="1D4BF8E7" w14:textId="77777777" w:rsidR="00953F63" w:rsidRPr="00B06E65" w:rsidRDefault="00953F63" w:rsidP="00BB15DC">
      <w:pPr>
        <w:pStyle w:val="CizelgeFBESablonBolumII"/>
      </w:pPr>
      <w:bookmarkStart w:id="119" w:name="_Toc445130536"/>
      <w:r w:rsidRPr="00B06E65">
        <w:lastRenderedPageBreak/>
        <w:t>2. Satıra</w:t>
      </w:r>
      <w:r w:rsidR="0031700B" w:rsidRPr="00B06E65">
        <w:t xml:space="preserve"> </w:t>
      </w:r>
      <w:r w:rsidRPr="00B06E65">
        <w:t>geçen</w:t>
      </w:r>
      <w:r w:rsidR="0031700B" w:rsidRPr="00B06E65">
        <w:t xml:space="preserve"> </w:t>
      </w:r>
      <w:r w:rsidRPr="00B06E65">
        <w:t>ör</w:t>
      </w:r>
      <w:r w:rsidR="00CE58CE" w:rsidRPr="00B06E65">
        <w:t>nek</w:t>
      </w:r>
      <w:r w:rsidR="0031700B" w:rsidRPr="00B06E65">
        <w:t xml:space="preserve"> </w:t>
      </w:r>
      <w:r w:rsidRPr="00B06E65">
        <w:t>çizelge</w:t>
      </w:r>
      <w:r w:rsidR="0031700B" w:rsidRPr="00B06E65">
        <w:t xml:space="preserve"> </w:t>
      </w:r>
      <w:r w:rsidRPr="00B06E65">
        <w:t xml:space="preserve">adı, </w:t>
      </w:r>
      <w:r w:rsidR="00CE58CE" w:rsidRPr="00B06E65">
        <w:t>2. Satıra</w:t>
      </w:r>
      <w:r w:rsidR="0031700B" w:rsidRPr="00B06E65">
        <w:t xml:space="preserve"> </w:t>
      </w:r>
      <w:r w:rsidR="00CE58CE" w:rsidRPr="00B06E65">
        <w:t>geçen</w:t>
      </w:r>
      <w:r w:rsidR="0031700B" w:rsidRPr="00B06E65">
        <w:t xml:space="preserve"> </w:t>
      </w:r>
      <w:r w:rsidR="00CE58CE" w:rsidRPr="00B06E65">
        <w:t>örnek</w:t>
      </w:r>
      <w:r w:rsidR="0031700B" w:rsidRPr="00B06E65">
        <w:t xml:space="preserve"> </w:t>
      </w:r>
      <w:r w:rsidR="00CE58CE" w:rsidRPr="00B06E65">
        <w:t>çizelge</w:t>
      </w:r>
      <w:r w:rsidR="0031700B" w:rsidRPr="00B06E65">
        <w:t xml:space="preserve"> </w:t>
      </w:r>
      <w:r w:rsidR="00CE58CE" w:rsidRPr="00B06E65">
        <w:t>adı,</w:t>
      </w:r>
      <w:r w:rsidR="0031700B" w:rsidRPr="00B06E65">
        <w:t xml:space="preserve"> </w:t>
      </w:r>
      <w:r w:rsidR="00CE58CE" w:rsidRPr="00B06E65">
        <w:t>2. Satıra</w:t>
      </w:r>
      <w:r w:rsidR="0031700B" w:rsidRPr="00B06E65">
        <w:t xml:space="preserve"> </w:t>
      </w:r>
      <w:r w:rsidR="00CE58CE" w:rsidRPr="00B06E65">
        <w:t>geçen</w:t>
      </w:r>
      <w:r w:rsidR="0031700B" w:rsidRPr="00B06E65">
        <w:t xml:space="preserve"> </w:t>
      </w:r>
      <w:r w:rsidR="00CE58CE" w:rsidRPr="00B06E65">
        <w:t>örnek</w:t>
      </w:r>
      <w:r w:rsidR="0031700B" w:rsidRPr="00B06E65">
        <w:t xml:space="preserve"> </w:t>
      </w:r>
      <w:r w:rsidR="00CE58CE" w:rsidRPr="00B06E65">
        <w:t>çizelge</w:t>
      </w:r>
      <w:r w:rsidR="0031700B" w:rsidRPr="00B06E65">
        <w:t xml:space="preserve"> </w:t>
      </w:r>
      <w:r w:rsidR="00CE58CE" w:rsidRPr="00B06E65">
        <w:t>adı,</w:t>
      </w:r>
      <w:r w:rsidR="0031700B" w:rsidRPr="00B06E65">
        <w:t xml:space="preserve"> </w:t>
      </w:r>
      <w:r w:rsidR="00CE58CE" w:rsidRPr="00B06E65">
        <w:t>2. Satıra</w:t>
      </w:r>
      <w:r w:rsidR="0031700B" w:rsidRPr="00B06E65">
        <w:t xml:space="preserve"> </w:t>
      </w:r>
      <w:r w:rsidR="00CE58CE" w:rsidRPr="00B06E65">
        <w:t>geçen</w:t>
      </w:r>
      <w:r w:rsidR="0031700B" w:rsidRPr="00B06E65">
        <w:t xml:space="preserve"> </w:t>
      </w:r>
      <w:r w:rsidR="00CE58CE" w:rsidRPr="00B06E65">
        <w:t>örnek</w:t>
      </w:r>
      <w:r w:rsidR="0031700B" w:rsidRPr="00B06E65">
        <w:t xml:space="preserve"> </w:t>
      </w:r>
      <w:r w:rsidR="00CE58CE" w:rsidRPr="00B06E65">
        <w:t>çizelge</w:t>
      </w:r>
      <w:r w:rsidR="0031700B" w:rsidRPr="00B06E65">
        <w:t xml:space="preserve"> </w:t>
      </w:r>
      <w:r w:rsidR="00CE58CE" w:rsidRPr="00B06E65">
        <w:t>adı,</w:t>
      </w:r>
      <w:r w:rsidR="0031700B" w:rsidRPr="00B06E65">
        <w:t xml:space="preserve"> </w:t>
      </w:r>
      <w:r w:rsidR="00CE58CE" w:rsidRPr="00B06E65">
        <w:t>2. Satıra</w:t>
      </w:r>
      <w:r w:rsidR="0031700B" w:rsidRPr="00B06E65">
        <w:t xml:space="preserve"> </w:t>
      </w:r>
      <w:r w:rsidR="00CE58CE" w:rsidRPr="00B06E65">
        <w:t>geçen</w:t>
      </w:r>
      <w:r w:rsidR="0031700B" w:rsidRPr="00B06E65">
        <w:t xml:space="preserve"> </w:t>
      </w:r>
      <w:r w:rsidR="00CE58CE" w:rsidRPr="00B06E65">
        <w:t>örnek</w:t>
      </w:r>
      <w:r w:rsidR="0031700B" w:rsidRPr="00B06E65">
        <w:t xml:space="preserve"> </w:t>
      </w:r>
      <w:r w:rsidR="00CE58CE" w:rsidRPr="00B06E65">
        <w:t>çizelge</w:t>
      </w:r>
      <w:r w:rsidR="0031700B" w:rsidRPr="00B06E65">
        <w:t xml:space="preserve"> </w:t>
      </w:r>
      <w:r w:rsidR="00CE58CE" w:rsidRPr="00B06E65">
        <w:t>adı.</w:t>
      </w:r>
      <w:bookmarkEnd w:id="119"/>
    </w:p>
    <w:tbl>
      <w:tblPr>
        <w:tblpPr w:leftFromText="142" w:rightFromText="142" w:topFromText="142" w:bottomFromText="142" w:vertAnchor="text" w:horzAnchor="margin" w:tblpY="167"/>
        <w:tblOverlap w:val="never"/>
        <w:tblW w:w="5000" w:type="pct"/>
        <w:tblBorders>
          <w:top w:val="double" w:sz="6" w:space="0" w:color="auto"/>
          <w:bottom w:val="single" w:sz="8" w:space="0" w:color="auto"/>
        </w:tblBorders>
        <w:tblLook w:val="0000" w:firstRow="0" w:lastRow="0" w:firstColumn="0" w:lastColumn="0" w:noHBand="0" w:noVBand="0"/>
      </w:tblPr>
      <w:tblGrid>
        <w:gridCol w:w="1741"/>
        <w:gridCol w:w="1812"/>
        <w:gridCol w:w="2165"/>
        <w:gridCol w:w="1658"/>
        <w:gridCol w:w="1658"/>
        <w:gridCol w:w="1658"/>
        <w:gridCol w:w="1658"/>
        <w:gridCol w:w="1652"/>
      </w:tblGrid>
      <w:tr w:rsidR="00DA24A0" w:rsidRPr="00E9219D" w14:paraId="06E334AD" w14:textId="77777777" w:rsidTr="00E03F90">
        <w:tc>
          <w:tcPr>
            <w:tcW w:w="622" w:type="pct"/>
            <w:vMerge w:val="restart"/>
            <w:tcBorders>
              <w:top w:val="double" w:sz="6" w:space="0" w:color="auto"/>
              <w:bottom w:val="nil"/>
            </w:tcBorders>
            <w:vAlign w:val="center"/>
          </w:tcPr>
          <w:p w14:paraId="0698650D" w14:textId="77777777" w:rsidR="00DA24A0" w:rsidRPr="00E9219D" w:rsidRDefault="00DA24A0" w:rsidP="0031700B">
            <w:pPr>
              <w:rPr>
                <w:noProof w:val="0"/>
                <w:lang w:val="en-US"/>
              </w:rPr>
            </w:pPr>
            <w:r w:rsidRPr="00E9219D">
              <w:rPr>
                <w:noProof w:val="0"/>
                <w:lang w:val="en-US"/>
              </w:rPr>
              <w:t>Parametre</w:t>
            </w:r>
          </w:p>
          <w:p w14:paraId="1F6960DE" w14:textId="77777777" w:rsidR="00DA24A0" w:rsidRPr="00E9219D" w:rsidRDefault="00DA24A0" w:rsidP="0031700B">
            <w:pPr>
              <w:rPr>
                <w:noProof w:val="0"/>
                <w:lang w:val="en-US"/>
              </w:rPr>
            </w:pPr>
          </w:p>
        </w:tc>
        <w:tc>
          <w:tcPr>
            <w:tcW w:w="647" w:type="pct"/>
            <w:vMerge w:val="restart"/>
            <w:tcBorders>
              <w:top w:val="double" w:sz="6" w:space="0" w:color="auto"/>
              <w:bottom w:val="nil"/>
            </w:tcBorders>
            <w:vAlign w:val="center"/>
          </w:tcPr>
          <w:p w14:paraId="28B5E085" w14:textId="77777777" w:rsidR="00DA24A0" w:rsidRPr="00E9219D" w:rsidRDefault="00DA24A0" w:rsidP="00DA24A0">
            <w:pPr>
              <w:jc w:val="center"/>
              <w:rPr>
                <w:noProof w:val="0"/>
                <w:lang w:val="en-US"/>
              </w:rPr>
            </w:pPr>
            <w:r w:rsidRPr="00E9219D">
              <w:rPr>
                <w:noProof w:val="0"/>
                <w:lang w:val="en-US"/>
              </w:rPr>
              <w:t>Kolon 2</w:t>
            </w:r>
          </w:p>
          <w:p w14:paraId="647306CF" w14:textId="77777777" w:rsidR="00DA24A0" w:rsidRPr="00E9219D" w:rsidRDefault="00DA24A0" w:rsidP="00DA24A0">
            <w:pPr>
              <w:jc w:val="center"/>
              <w:rPr>
                <w:noProof w:val="0"/>
                <w:lang w:val="en-US"/>
              </w:rPr>
            </w:pPr>
          </w:p>
        </w:tc>
        <w:tc>
          <w:tcPr>
            <w:tcW w:w="773" w:type="pct"/>
            <w:vMerge w:val="restart"/>
            <w:tcBorders>
              <w:top w:val="double" w:sz="6" w:space="0" w:color="auto"/>
              <w:bottom w:val="nil"/>
            </w:tcBorders>
            <w:vAlign w:val="center"/>
          </w:tcPr>
          <w:p w14:paraId="2BD931C1" w14:textId="77777777" w:rsidR="00DA24A0" w:rsidRPr="00E9219D" w:rsidRDefault="00DA24A0" w:rsidP="00DA24A0">
            <w:pPr>
              <w:jc w:val="center"/>
              <w:rPr>
                <w:noProof w:val="0"/>
                <w:lang w:val="en-US"/>
              </w:rPr>
            </w:pPr>
            <w:r w:rsidRPr="00E9219D">
              <w:rPr>
                <w:noProof w:val="0"/>
                <w:lang w:val="en-US"/>
              </w:rPr>
              <w:t>Kolon 3</w:t>
            </w:r>
          </w:p>
          <w:p w14:paraId="46568AEF" w14:textId="77777777" w:rsidR="00DA24A0" w:rsidRPr="00E9219D" w:rsidRDefault="00DA24A0" w:rsidP="00DA24A0">
            <w:pPr>
              <w:jc w:val="center"/>
              <w:rPr>
                <w:noProof w:val="0"/>
                <w:lang w:val="en-US"/>
              </w:rPr>
            </w:pPr>
          </w:p>
        </w:tc>
        <w:tc>
          <w:tcPr>
            <w:tcW w:w="1776" w:type="pct"/>
            <w:gridSpan w:val="3"/>
            <w:tcBorders>
              <w:top w:val="double" w:sz="6" w:space="0" w:color="auto"/>
              <w:bottom w:val="single" w:sz="8" w:space="0" w:color="auto"/>
              <w:right w:val="nil"/>
            </w:tcBorders>
          </w:tcPr>
          <w:p w14:paraId="011CDA28" w14:textId="77777777" w:rsidR="00DA24A0" w:rsidRPr="00E9219D" w:rsidRDefault="00DA24A0" w:rsidP="00DA24A0">
            <w:pPr>
              <w:jc w:val="center"/>
              <w:rPr>
                <w:noProof w:val="0"/>
                <w:lang w:val="en-US"/>
              </w:rPr>
            </w:pPr>
            <w:r w:rsidRPr="00E9219D">
              <w:rPr>
                <w:noProof w:val="0"/>
                <w:lang w:val="en-US"/>
              </w:rPr>
              <w:t>Kolon 4</w:t>
            </w:r>
          </w:p>
        </w:tc>
        <w:tc>
          <w:tcPr>
            <w:tcW w:w="1182" w:type="pct"/>
            <w:gridSpan w:val="2"/>
            <w:tcBorders>
              <w:top w:val="double" w:sz="6" w:space="0" w:color="auto"/>
              <w:left w:val="nil"/>
              <w:bottom w:val="single" w:sz="8" w:space="0" w:color="auto"/>
            </w:tcBorders>
          </w:tcPr>
          <w:p w14:paraId="4AE9D027" w14:textId="77777777" w:rsidR="00DA24A0" w:rsidRPr="00E9219D" w:rsidRDefault="00DA24A0" w:rsidP="00DA24A0">
            <w:pPr>
              <w:jc w:val="center"/>
              <w:rPr>
                <w:noProof w:val="0"/>
                <w:lang w:val="en-US"/>
              </w:rPr>
            </w:pPr>
            <w:r w:rsidRPr="00E9219D">
              <w:rPr>
                <w:noProof w:val="0"/>
                <w:lang w:val="en-US"/>
              </w:rPr>
              <w:t>Kolon 5</w:t>
            </w:r>
          </w:p>
        </w:tc>
      </w:tr>
      <w:tr w:rsidR="00DA24A0" w:rsidRPr="00E9219D" w14:paraId="67DA3A4C" w14:textId="77777777" w:rsidTr="00E03F90">
        <w:tc>
          <w:tcPr>
            <w:tcW w:w="622" w:type="pct"/>
            <w:vMerge/>
            <w:tcBorders>
              <w:top w:val="nil"/>
              <w:bottom w:val="single" w:sz="8" w:space="0" w:color="auto"/>
            </w:tcBorders>
            <w:vAlign w:val="center"/>
          </w:tcPr>
          <w:p w14:paraId="55687AE2" w14:textId="77777777" w:rsidR="00DA24A0" w:rsidRPr="00E9219D" w:rsidRDefault="00DA24A0" w:rsidP="00DA24A0">
            <w:pPr>
              <w:pStyle w:val="TableColumnHead"/>
            </w:pPr>
          </w:p>
        </w:tc>
        <w:tc>
          <w:tcPr>
            <w:tcW w:w="647" w:type="pct"/>
            <w:vMerge/>
            <w:tcBorders>
              <w:top w:val="nil"/>
              <w:bottom w:val="single" w:sz="8" w:space="0" w:color="auto"/>
            </w:tcBorders>
            <w:vAlign w:val="center"/>
          </w:tcPr>
          <w:p w14:paraId="243F061F" w14:textId="77777777" w:rsidR="00DA24A0" w:rsidRPr="00E9219D" w:rsidRDefault="00DA24A0" w:rsidP="00DA24A0">
            <w:pPr>
              <w:pStyle w:val="TableColumnHead"/>
            </w:pPr>
          </w:p>
        </w:tc>
        <w:tc>
          <w:tcPr>
            <w:tcW w:w="773" w:type="pct"/>
            <w:vMerge/>
            <w:tcBorders>
              <w:top w:val="nil"/>
              <w:bottom w:val="single" w:sz="8" w:space="0" w:color="auto"/>
            </w:tcBorders>
            <w:vAlign w:val="center"/>
          </w:tcPr>
          <w:p w14:paraId="20DA9AD2" w14:textId="77777777" w:rsidR="00DA24A0" w:rsidRPr="00E9219D" w:rsidRDefault="00DA24A0" w:rsidP="00DA24A0">
            <w:pPr>
              <w:pStyle w:val="TableColumnHead"/>
            </w:pPr>
          </w:p>
        </w:tc>
        <w:tc>
          <w:tcPr>
            <w:tcW w:w="592" w:type="pct"/>
            <w:tcBorders>
              <w:top w:val="single" w:sz="8" w:space="0" w:color="auto"/>
              <w:bottom w:val="single" w:sz="8" w:space="0" w:color="auto"/>
              <w:right w:val="nil"/>
            </w:tcBorders>
          </w:tcPr>
          <w:p w14:paraId="7D722FAB" w14:textId="77777777" w:rsidR="00DA24A0" w:rsidRPr="00E9219D" w:rsidRDefault="00DA24A0" w:rsidP="00DA24A0">
            <w:pPr>
              <w:jc w:val="center"/>
              <w:rPr>
                <w:noProof w:val="0"/>
                <w:lang w:val="en-US"/>
              </w:rPr>
            </w:pPr>
            <w:r w:rsidRPr="00E9219D">
              <w:rPr>
                <w:noProof w:val="0"/>
                <w:lang w:val="en-US"/>
              </w:rPr>
              <w:t>Alt kolon</w:t>
            </w:r>
          </w:p>
        </w:tc>
        <w:tc>
          <w:tcPr>
            <w:tcW w:w="592" w:type="pct"/>
            <w:tcBorders>
              <w:top w:val="single" w:sz="8" w:space="0" w:color="auto"/>
              <w:left w:val="nil"/>
              <w:bottom w:val="single" w:sz="8" w:space="0" w:color="auto"/>
              <w:right w:val="nil"/>
            </w:tcBorders>
          </w:tcPr>
          <w:p w14:paraId="209BBAF8" w14:textId="77777777" w:rsidR="00DA24A0" w:rsidRPr="00E9219D" w:rsidRDefault="00DA24A0" w:rsidP="00DA24A0">
            <w:pPr>
              <w:jc w:val="center"/>
              <w:rPr>
                <w:noProof w:val="0"/>
                <w:lang w:val="en-US"/>
              </w:rPr>
            </w:pPr>
            <w:r w:rsidRPr="00E9219D">
              <w:rPr>
                <w:noProof w:val="0"/>
                <w:lang w:val="en-US"/>
              </w:rPr>
              <w:t>Alt kolon</w:t>
            </w:r>
          </w:p>
        </w:tc>
        <w:tc>
          <w:tcPr>
            <w:tcW w:w="592" w:type="pct"/>
            <w:tcBorders>
              <w:top w:val="single" w:sz="8" w:space="0" w:color="auto"/>
              <w:left w:val="nil"/>
              <w:bottom w:val="single" w:sz="8" w:space="0" w:color="auto"/>
              <w:right w:val="nil"/>
            </w:tcBorders>
          </w:tcPr>
          <w:p w14:paraId="11607BB6" w14:textId="77777777" w:rsidR="00DA24A0" w:rsidRPr="00E9219D" w:rsidRDefault="00DA24A0" w:rsidP="00DA24A0">
            <w:pPr>
              <w:jc w:val="center"/>
              <w:rPr>
                <w:noProof w:val="0"/>
                <w:lang w:val="en-US"/>
              </w:rPr>
            </w:pPr>
            <w:r w:rsidRPr="00E9219D">
              <w:rPr>
                <w:noProof w:val="0"/>
                <w:lang w:val="en-US"/>
              </w:rPr>
              <w:t>Alt kolon</w:t>
            </w:r>
          </w:p>
        </w:tc>
        <w:tc>
          <w:tcPr>
            <w:tcW w:w="592" w:type="pct"/>
            <w:tcBorders>
              <w:top w:val="single" w:sz="8" w:space="0" w:color="auto"/>
              <w:left w:val="nil"/>
              <w:bottom w:val="single" w:sz="8" w:space="0" w:color="auto"/>
              <w:right w:val="nil"/>
            </w:tcBorders>
          </w:tcPr>
          <w:p w14:paraId="3D76B0C3" w14:textId="77777777" w:rsidR="00DA24A0" w:rsidRPr="00E9219D" w:rsidRDefault="00DA24A0" w:rsidP="00DA24A0">
            <w:pPr>
              <w:jc w:val="center"/>
              <w:rPr>
                <w:noProof w:val="0"/>
                <w:lang w:val="en-US"/>
              </w:rPr>
            </w:pPr>
            <w:r w:rsidRPr="00E9219D">
              <w:rPr>
                <w:noProof w:val="0"/>
                <w:lang w:val="en-US"/>
              </w:rPr>
              <w:t>Alt kolon</w:t>
            </w:r>
          </w:p>
        </w:tc>
        <w:tc>
          <w:tcPr>
            <w:tcW w:w="590" w:type="pct"/>
            <w:tcBorders>
              <w:top w:val="single" w:sz="8" w:space="0" w:color="auto"/>
              <w:left w:val="nil"/>
              <w:bottom w:val="single" w:sz="8" w:space="0" w:color="auto"/>
            </w:tcBorders>
          </w:tcPr>
          <w:p w14:paraId="0D67F2CC" w14:textId="77777777" w:rsidR="00DA24A0" w:rsidRPr="00E9219D" w:rsidRDefault="00DA24A0" w:rsidP="00DA24A0">
            <w:pPr>
              <w:jc w:val="center"/>
              <w:rPr>
                <w:noProof w:val="0"/>
                <w:lang w:val="en-US"/>
              </w:rPr>
            </w:pPr>
            <w:r w:rsidRPr="00E9219D">
              <w:rPr>
                <w:noProof w:val="0"/>
                <w:lang w:val="en-US"/>
              </w:rPr>
              <w:t>Alt kolon</w:t>
            </w:r>
          </w:p>
        </w:tc>
      </w:tr>
      <w:tr w:rsidR="00DA24A0" w:rsidRPr="00E9219D" w14:paraId="68A8F32D" w14:textId="77777777" w:rsidTr="00DA24A0">
        <w:tc>
          <w:tcPr>
            <w:tcW w:w="622" w:type="pct"/>
            <w:tcBorders>
              <w:top w:val="single" w:sz="8" w:space="0" w:color="auto"/>
            </w:tcBorders>
            <w:vAlign w:val="center"/>
          </w:tcPr>
          <w:p w14:paraId="39FB6CAC" w14:textId="77777777" w:rsidR="00DA24A0" w:rsidRPr="00E9219D" w:rsidRDefault="00DA24A0" w:rsidP="00DA24A0">
            <w:pPr>
              <w:rPr>
                <w:noProof w:val="0"/>
                <w:lang w:val="en-US"/>
              </w:rPr>
            </w:pPr>
            <w:r w:rsidRPr="00E9219D">
              <w:rPr>
                <w:noProof w:val="0"/>
                <w:lang w:val="en-US"/>
              </w:rPr>
              <w:t>Satır 1</w:t>
            </w:r>
          </w:p>
        </w:tc>
        <w:tc>
          <w:tcPr>
            <w:tcW w:w="647" w:type="pct"/>
            <w:tcBorders>
              <w:top w:val="single" w:sz="8" w:space="0" w:color="auto"/>
            </w:tcBorders>
            <w:vAlign w:val="center"/>
          </w:tcPr>
          <w:p w14:paraId="7D84CE02" w14:textId="77777777" w:rsidR="00DA24A0" w:rsidRPr="00E9219D" w:rsidRDefault="00DA24A0" w:rsidP="00DA24A0">
            <w:pPr>
              <w:jc w:val="center"/>
              <w:rPr>
                <w:noProof w:val="0"/>
                <w:lang w:val="en-US"/>
              </w:rPr>
            </w:pPr>
            <w:r w:rsidRPr="00E9219D">
              <w:rPr>
                <w:noProof w:val="0"/>
                <w:lang w:val="en-US"/>
              </w:rPr>
              <w:t>-7.680442</w:t>
            </w:r>
          </w:p>
        </w:tc>
        <w:tc>
          <w:tcPr>
            <w:tcW w:w="773" w:type="pct"/>
            <w:tcBorders>
              <w:top w:val="single" w:sz="8" w:space="0" w:color="auto"/>
            </w:tcBorders>
            <w:vAlign w:val="center"/>
          </w:tcPr>
          <w:p w14:paraId="6AE02686" w14:textId="77777777" w:rsidR="00DA24A0" w:rsidRPr="00E9219D" w:rsidRDefault="00DA24A0" w:rsidP="00DA24A0">
            <w:pPr>
              <w:jc w:val="center"/>
              <w:rPr>
                <w:noProof w:val="0"/>
                <w:lang w:val="en-US"/>
              </w:rPr>
            </w:pPr>
            <w:r w:rsidRPr="00E9219D">
              <w:rPr>
                <w:noProof w:val="0"/>
                <w:lang w:val="en-US"/>
              </w:rPr>
              <w:t>7.6986348</w:t>
            </w:r>
          </w:p>
        </w:tc>
        <w:tc>
          <w:tcPr>
            <w:tcW w:w="592" w:type="pct"/>
            <w:tcBorders>
              <w:top w:val="single" w:sz="8" w:space="0" w:color="auto"/>
            </w:tcBorders>
          </w:tcPr>
          <w:p w14:paraId="3432D000" w14:textId="77777777" w:rsidR="00DA24A0" w:rsidRPr="00E9219D" w:rsidRDefault="00DA24A0" w:rsidP="00305185">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Borders>
              <w:top w:val="single" w:sz="8" w:space="0" w:color="auto"/>
            </w:tcBorders>
          </w:tcPr>
          <w:p w14:paraId="1C626A71" w14:textId="77777777" w:rsidR="00DA24A0" w:rsidRPr="00E9219D" w:rsidRDefault="00DA24A0" w:rsidP="00305185">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Borders>
              <w:top w:val="single" w:sz="8" w:space="0" w:color="auto"/>
            </w:tcBorders>
          </w:tcPr>
          <w:p w14:paraId="069A2DBF" w14:textId="77777777" w:rsidR="00DA24A0" w:rsidRPr="00E9219D" w:rsidRDefault="00DA24A0" w:rsidP="00305185">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Borders>
              <w:top w:val="single" w:sz="8" w:space="0" w:color="auto"/>
            </w:tcBorders>
          </w:tcPr>
          <w:p w14:paraId="63D9B0CE" w14:textId="77777777" w:rsidR="00DA24A0" w:rsidRPr="00E9219D" w:rsidRDefault="00DA24A0" w:rsidP="00305185">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12</w:t>
            </w:r>
          </w:p>
        </w:tc>
        <w:tc>
          <w:tcPr>
            <w:tcW w:w="590" w:type="pct"/>
            <w:tcBorders>
              <w:top w:val="single" w:sz="8" w:space="0" w:color="auto"/>
            </w:tcBorders>
          </w:tcPr>
          <w:p w14:paraId="3160C66C" w14:textId="77777777" w:rsidR="00DA24A0" w:rsidRPr="00E9219D" w:rsidRDefault="00DA24A0" w:rsidP="00305185">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12</w:t>
            </w:r>
          </w:p>
        </w:tc>
      </w:tr>
      <w:tr w:rsidR="00DA24A0" w:rsidRPr="00E9219D" w14:paraId="79BDB83B" w14:textId="77777777" w:rsidTr="00DA24A0">
        <w:tc>
          <w:tcPr>
            <w:tcW w:w="622" w:type="pct"/>
            <w:vAlign w:val="center"/>
          </w:tcPr>
          <w:p w14:paraId="3485EC4D" w14:textId="77777777" w:rsidR="00DA24A0" w:rsidRPr="00E9219D" w:rsidRDefault="00DA24A0" w:rsidP="00DA24A0">
            <w:pPr>
              <w:rPr>
                <w:noProof w:val="0"/>
                <w:lang w:val="en-US"/>
              </w:rPr>
            </w:pPr>
            <w:r w:rsidRPr="00E9219D">
              <w:rPr>
                <w:noProof w:val="0"/>
                <w:lang w:val="en-US"/>
              </w:rPr>
              <w:t>Satır 2</w:t>
            </w:r>
          </w:p>
        </w:tc>
        <w:tc>
          <w:tcPr>
            <w:tcW w:w="647" w:type="pct"/>
            <w:vAlign w:val="center"/>
          </w:tcPr>
          <w:p w14:paraId="10C70F7B" w14:textId="77777777" w:rsidR="00DA24A0" w:rsidRPr="00E9219D" w:rsidRDefault="00DA24A0" w:rsidP="00DA24A0">
            <w:pPr>
              <w:jc w:val="center"/>
              <w:rPr>
                <w:noProof w:val="0"/>
                <w:lang w:val="en-US"/>
              </w:rPr>
            </w:pPr>
            <w:r w:rsidRPr="00E9219D">
              <w:rPr>
                <w:noProof w:val="0"/>
                <w:lang w:val="en-US"/>
              </w:rPr>
              <w:t>140</w:t>
            </w:r>
          </w:p>
        </w:tc>
        <w:tc>
          <w:tcPr>
            <w:tcW w:w="773" w:type="pct"/>
            <w:vAlign w:val="center"/>
          </w:tcPr>
          <w:p w14:paraId="3FA99C6D" w14:textId="77777777" w:rsidR="00DA24A0" w:rsidRPr="00E9219D" w:rsidRDefault="00DA24A0" w:rsidP="00DA24A0">
            <w:pPr>
              <w:jc w:val="center"/>
              <w:rPr>
                <w:noProof w:val="0"/>
                <w:lang w:val="en-US"/>
              </w:rPr>
            </w:pPr>
            <w:r w:rsidRPr="00E9219D">
              <w:rPr>
                <w:noProof w:val="0"/>
                <w:lang w:val="en-US"/>
              </w:rPr>
              <w:t>-</w:t>
            </w:r>
          </w:p>
        </w:tc>
        <w:tc>
          <w:tcPr>
            <w:tcW w:w="592" w:type="pct"/>
          </w:tcPr>
          <w:p w14:paraId="68E2EB05" w14:textId="77777777" w:rsidR="00DA24A0" w:rsidRPr="00E9219D" w:rsidRDefault="00DA24A0" w:rsidP="00305185">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645F0E75" w14:textId="77777777" w:rsidR="00DA24A0" w:rsidRPr="00E9219D" w:rsidRDefault="00DA24A0" w:rsidP="00305185">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2DBA9112" w14:textId="77777777" w:rsidR="00DA24A0" w:rsidRPr="00E9219D" w:rsidRDefault="00DA24A0" w:rsidP="00305185">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695C2EF6" w14:textId="77777777" w:rsidR="00DA24A0" w:rsidRPr="00E9219D" w:rsidRDefault="00DA24A0" w:rsidP="00305185">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108281E4" w14:textId="77777777" w:rsidR="00DA24A0" w:rsidRPr="00E9219D" w:rsidRDefault="00DA24A0" w:rsidP="00305185">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33C3DE5A" w14:textId="77777777" w:rsidTr="00DA24A0">
        <w:tc>
          <w:tcPr>
            <w:tcW w:w="622" w:type="pct"/>
            <w:vAlign w:val="center"/>
          </w:tcPr>
          <w:p w14:paraId="7E51964F" w14:textId="77777777" w:rsidR="00DA24A0" w:rsidRPr="00E9219D" w:rsidRDefault="00DA24A0" w:rsidP="00DA24A0">
            <w:pPr>
              <w:rPr>
                <w:noProof w:val="0"/>
                <w:lang w:val="en-US"/>
              </w:rPr>
            </w:pPr>
            <w:r w:rsidRPr="00E9219D">
              <w:rPr>
                <w:noProof w:val="0"/>
                <w:lang w:val="en-US"/>
              </w:rPr>
              <w:t>Satır 3</w:t>
            </w:r>
          </w:p>
        </w:tc>
        <w:tc>
          <w:tcPr>
            <w:tcW w:w="647" w:type="pct"/>
            <w:vAlign w:val="center"/>
          </w:tcPr>
          <w:p w14:paraId="1B003DAD" w14:textId="77777777" w:rsidR="00DA24A0" w:rsidRPr="00E9219D" w:rsidRDefault="00DA24A0" w:rsidP="00DA24A0">
            <w:pPr>
              <w:jc w:val="center"/>
              <w:rPr>
                <w:noProof w:val="0"/>
                <w:lang w:val="en-US"/>
              </w:rPr>
            </w:pPr>
            <w:r w:rsidRPr="00E9219D">
              <w:rPr>
                <w:noProof w:val="0"/>
                <w:lang w:val="en-US"/>
              </w:rPr>
              <w:t>37.174357</w:t>
            </w:r>
          </w:p>
        </w:tc>
        <w:tc>
          <w:tcPr>
            <w:tcW w:w="773" w:type="pct"/>
            <w:vAlign w:val="center"/>
          </w:tcPr>
          <w:p w14:paraId="734ADBC1" w14:textId="77777777" w:rsidR="00DA24A0" w:rsidRPr="00E9219D" w:rsidRDefault="00DA24A0" w:rsidP="00DA24A0">
            <w:pPr>
              <w:jc w:val="center"/>
              <w:rPr>
                <w:noProof w:val="0"/>
                <w:lang w:val="en-US"/>
              </w:rPr>
            </w:pPr>
            <w:r w:rsidRPr="00E9219D">
              <w:rPr>
                <w:noProof w:val="0"/>
                <w:lang w:val="en-US"/>
              </w:rPr>
              <w:t>37.16192697</w:t>
            </w:r>
          </w:p>
        </w:tc>
        <w:tc>
          <w:tcPr>
            <w:tcW w:w="592" w:type="pct"/>
          </w:tcPr>
          <w:p w14:paraId="19DD6703" w14:textId="77777777" w:rsidR="00DA24A0" w:rsidRPr="00E9219D" w:rsidRDefault="00DA24A0" w:rsidP="00305185">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DC5A725" w14:textId="77777777" w:rsidR="00DA24A0" w:rsidRPr="00E9219D" w:rsidRDefault="00DA24A0" w:rsidP="00305185">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02AA141B" w14:textId="77777777" w:rsidR="00DA24A0" w:rsidRPr="00E9219D" w:rsidRDefault="00DA24A0" w:rsidP="00305185">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1D2053B" w14:textId="77777777" w:rsidR="00DA24A0" w:rsidRPr="00E9219D" w:rsidRDefault="00DA24A0" w:rsidP="00305185">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011F95D6" w14:textId="77777777" w:rsidR="00DA24A0" w:rsidRPr="00E9219D" w:rsidRDefault="00DA24A0" w:rsidP="00305185">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236A5E9D" w14:textId="77777777" w:rsidTr="00DA24A0">
        <w:tc>
          <w:tcPr>
            <w:tcW w:w="622" w:type="pct"/>
            <w:vAlign w:val="center"/>
          </w:tcPr>
          <w:p w14:paraId="7C35F198" w14:textId="77777777" w:rsidR="00DA24A0" w:rsidRPr="00E9219D" w:rsidRDefault="00DA24A0" w:rsidP="00DA24A0">
            <w:pPr>
              <w:rPr>
                <w:noProof w:val="0"/>
                <w:lang w:val="en-US"/>
              </w:rPr>
            </w:pPr>
            <w:r w:rsidRPr="00E9219D">
              <w:rPr>
                <w:noProof w:val="0"/>
                <w:lang w:val="en-US"/>
              </w:rPr>
              <w:t>Satır 4</w:t>
            </w:r>
          </w:p>
        </w:tc>
        <w:tc>
          <w:tcPr>
            <w:tcW w:w="647" w:type="pct"/>
            <w:vAlign w:val="center"/>
          </w:tcPr>
          <w:p w14:paraId="3C8243D3" w14:textId="77777777" w:rsidR="00DA24A0" w:rsidRPr="00E9219D" w:rsidRDefault="00DA24A0" w:rsidP="00DA24A0">
            <w:pPr>
              <w:jc w:val="center"/>
              <w:rPr>
                <w:noProof w:val="0"/>
                <w:lang w:val="en-US"/>
              </w:rPr>
            </w:pPr>
            <w:r w:rsidRPr="00E9219D">
              <w:rPr>
                <w:noProof w:val="0"/>
                <w:lang w:val="en-US"/>
              </w:rPr>
              <w:t>140</w:t>
            </w:r>
          </w:p>
        </w:tc>
        <w:tc>
          <w:tcPr>
            <w:tcW w:w="773" w:type="pct"/>
            <w:vAlign w:val="center"/>
          </w:tcPr>
          <w:p w14:paraId="6C70D196" w14:textId="77777777" w:rsidR="00DA24A0" w:rsidRPr="00E9219D" w:rsidRDefault="00DA24A0" w:rsidP="00DA24A0">
            <w:pPr>
              <w:jc w:val="center"/>
              <w:rPr>
                <w:noProof w:val="0"/>
                <w:lang w:val="en-US"/>
              </w:rPr>
            </w:pPr>
            <w:r w:rsidRPr="00E9219D">
              <w:rPr>
                <w:noProof w:val="0"/>
                <w:lang w:val="en-US"/>
              </w:rPr>
              <w:t>-</w:t>
            </w:r>
          </w:p>
        </w:tc>
        <w:tc>
          <w:tcPr>
            <w:tcW w:w="592" w:type="pct"/>
          </w:tcPr>
          <w:p w14:paraId="3F2562D3" w14:textId="77777777" w:rsidR="00DA24A0" w:rsidRPr="00E9219D" w:rsidRDefault="00DA24A0" w:rsidP="00305185">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184D11E5" w14:textId="77777777" w:rsidR="00DA24A0" w:rsidRPr="00E9219D" w:rsidRDefault="00DA24A0" w:rsidP="00305185">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FB43E7A" w14:textId="77777777" w:rsidR="00DA24A0" w:rsidRPr="00E9219D" w:rsidRDefault="00DA24A0" w:rsidP="00305185">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20CDC8AE" w14:textId="77777777" w:rsidR="00DA24A0" w:rsidRPr="00E9219D" w:rsidRDefault="00DA24A0" w:rsidP="00305185">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11988671" w14:textId="77777777" w:rsidR="00DA24A0" w:rsidRPr="00E9219D" w:rsidRDefault="00DA24A0" w:rsidP="00305185">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584EF7F8" w14:textId="77777777" w:rsidTr="00DA24A0">
        <w:tc>
          <w:tcPr>
            <w:tcW w:w="622" w:type="pct"/>
            <w:vAlign w:val="center"/>
          </w:tcPr>
          <w:p w14:paraId="42BC8467" w14:textId="77777777" w:rsidR="00DA24A0" w:rsidRPr="00E9219D" w:rsidRDefault="00DA24A0" w:rsidP="00DA24A0">
            <w:pPr>
              <w:rPr>
                <w:noProof w:val="0"/>
                <w:lang w:val="en-US"/>
              </w:rPr>
            </w:pPr>
            <w:r w:rsidRPr="00E9219D">
              <w:rPr>
                <w:noProof w:val="0"/>
                <w:lang w:val="en-US"/>
              </w:rPr>
              <w:t>Satır 5</w:t>
            </w:r>
          </w:p>
        </w:tc>
        <w:tc>
          <w:tcPr>
            <w:tcW w:w="647" w:type="pct"/>
            <w:vAlign w:val="center"/>
          </w:tcPr>
          <w:p w14:paraId="55303550" w14:textId="77777777" w:rsidR="00DA24A0" w:rsidRPr="00E9219D" w:rsidRDefault="00DA24A0" w:rsidP="00DA24A0">
            <w:pPr>
              <w:jc w:val="center"/>
              <w:rPr>
                <w:noProof w:val="0"/>
                <w:lang w:val="en-US"/>
              </w:rPr>
            </w:pPr>
            <w:r w:rsidRPr="00E9219D">
              <w:rPr>
                <w:noProof w:val="0"/>
                <w:lang w:val="en-US"/>
              </w:rPr>
              <w:t>37.174357</w:t>
            </w:r>
          </w:p>
        </w:tc>
        <w:tc>
          <w:tcPr>
            <w:tcW w:w="773" w:type="pct"/>
            <w:vAlign w:val="center"/>
          </w:tcPr>
          <w:p w14:paraId="357A2C5C" w14:textId="77777777" w:rsidR="00DA24A0" w:rsidRPr="00E9219D" w:rsidRDefault="00DA24A0" w:rsidP="00DA24A0">
            <w:pPr>
              <w:jc w:val="center"/>
              <w:rPr>
                <w:noProof w:val="0"/>
                <w:lang w:val="en-US"/>
              </w:rPr>
            </w:pPr>
            <w:r w:rsidRPr="00E9219D">
              <w:rPr>
                <w:noProof w:val="0"/>
                <w:lang w:val="en-US"/>
              </w:rPr>
              <w:t>37.16192697</w:t>
            </w:r>
          </w:p>
        </w:tc>
        <w:tc>
          <w:tcPr>
            <w:tcW w:w="592" w:type="pct"/>
          </w:tcPr>
          <w:p w14:paraId="2B048749" w14:textId="77777777" w:rsidR="00DA24A0" w:rsidRPr="00E9219D" w:rsidRDefault="00DA24A0" w:rsidP="00305185">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67C6C865" w14:textId="77777777" w:rsidR="00DA24A0" w:rsidRPr="00E9219D" w:rsidRDefault="00DA24A0" w:rsidP="00305185">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002B277" w14:textId="77777777" w:rsidR="00DA24A0" w:rsidRPr="00E9219D" w:rsidRDefault="00DA24A0" w:rsidP="00305185">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12856F07" w14:textId="77777777" w:rsidR="00DA24A0" w:rsidRPr="00E9219D" w:rsidRDefault="00DA24A0" w:rsidP="00305185">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24011352" w14:textId="77777777" w:rsidR="00DA24A0" w:rsidRPr="00E9219D" w:rsidRDefault="00DA24A0" w:rsidP="00305185">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20E73AEA" w14:textId="77777777" w:rsidTr="00DA24A0">
        <w:tc>
          <w:tcPr>
            <w:tcW w:w="622" w:type="pct"/>
            <w:vAlign w:val="center"/>
          </w:tcPr>
          <w:p w14:paraId="688BD45C" w14:textId="77777777" w:rsidR="00DA24A0" w:rsidRPr="00E9219D" w:rsidRDefault="00DA24A0" w:rsidP="00DA24A0">
            <w:pPr>
              <w:rPr>
                <w:noProof w:val="0"/>
                <w:lang w:val="en-US"/>
              </w:rPr>
            </w:pPr>
            <w:r w:rsidRPr="00E9219D">
              <w:rPr>
                <w:noProof w:val="0"/>
                <w:lang w:val="en-US"/>
              </w:rPr>
              <w:t>Satır 6</w:t>
            </w:r>
          </w:p>
        </w:tc>
        <w:tc>
          <w:tcPr>
            <w:tcW w:w="647" w:type="pct"/>
            <w:vAlign w:val="center"/>
          </w:tcPr>
          <w:p w14:paraId="575EC382" w14:textId="77777777" w:rsidR="00DA24A0" w:rsidRPr="00E9219D" w:rsidRDefault="00DA24A0" w:rsidP="00DA24A0">
            <w:pPr>
              <w:jc w:val="center"/>
              <w:rPr>
                <w:noProof w:val="0"/>
                <w:lang w:val="en-US"/>
              </w:rPr>
            </w:pPr>
            <w:r w:rsidRPr="00E9219D">
              <w:rPr>
                <w:noProof w:val="0"/>
                <w:lang w:val="en-US"/>
              </w:rPr>
              <w:t>140</w:t>
            </w:r>
          </w:p>
        </w:tc>
        <w:tc>
          <w:tcPr>
            <w:tcW w:w="773" w:type="pct"/>
            <w:vAlign w:val="center"/>
          </w:tcPr>
          <w:p w14:paraId="697F3641" w14:textId="77777777" w:rsidR="00DA24A0" w:rsidRPr="00E9219D" w:rsidRDefault="00DA24A0" w:rsidP="00DA24A0">
            <w:pPr>
              <w:jc w:val="center"/>
              <w:rPr>
                <w:noProof w:val="0"/>
                <w:lang w:val="en-US"/>
              </w:rPr>
            </w:pPr>
            <w:r w:rsidRPr="00E9219D">
              <w:rPr>
                <w:noProof w:val="0"/>
                <w:lang w:val="en-US"/>
              </w:rPr>
              <w:t>-</w:t>
            </w:r>
          </w:p>
        </w:tc>
        <w:tc>
          <w:tcPr>
            <w:tcW w:w="592" w:type="pct"/>
          </w:tcPr>
          <w:p w14:paraId="50514842" w14:textId="77777777" w:rsidR="00DA24A0" w:rsidRPr="00E9219D" w:rsidRDefault="00DA24A0" w:rsidP="00305185">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594DF45A" w14:textId="77777777" w:rsidR="00DA24A0" w:rsidRPr="00E9219D" w:rsidRDefault="00DA24A0" w:rsidP="00305185">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1EA3FB83" w14:textId="77777777" w:rsidR="00DA24A0" w:rsidRPr="00E9219D" w:rsidRDefault="00DA24A0" w:rsidP="00305185">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13F489C3" w14:textId="77777777" w:rsidR="00DA24A0" w:rsidRPr="00E9219D" w:rsidRDefault="00DA24A0" w:rsidP="00305185">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2755C805" w14:textId="77777777" w:rsidR="00DA24A0" w:rsidRPr="00E9219D" w:rsidRDefault="00DA24A0" w:rsidP="00305185">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632DB240" w14:textId="77777777" w:rsidTr="00DA24A0">
        <w:tc>
          <w:tcPr>
            <w:tcW w:w="622" w:type="pct"/>
            <w:vAlign w:val="center"/>
          </w:tcPr>
          <w:p w14:paraId="61CBE757" w14:textId="77777777" w:rsidR="00DA24A0" w:rsidRPr="00E9219D" w:rsidRDefault="00DA24A0" w:rsidP="00DA24A0">
            <w:pPr>
              <w:rPr>
                <w:noProof w:val="0"/>
                <w:lang w:val="en-US"/>
              </w:rPr>
            </w:pPr>
            <w:r w:rsidRPr="00E9219D">
              <w:rPr>
                <w:noProof w:val="0"/>
                <w:lang w:val="en-US"/>
              </w:rPr>
              <w:t>Satır 7</w:t>
            </w:r>
          </w:p>
        </w:tc>
        <w:tc>
          <w:tcPr>
            <w:tcW w:w="647" w:type="pct"/>
            <w:vAlign w:val="center"/>
          </w:tcPr>
          <w:p w14:paraId="6676E79E" w14:textId="77777777" w:rsidR="00DA24A0" w:rsidRPr="00E9219D" w:rsidRDefault="00DA24A0" w:rsidP="00DA24A0">
            <w:pPr>
              <w:jc w:val="center"/>
              <w:rPr>
                <w:noProof w:val="0"/>
                <w:lang w:val="en-US"/>
              </w:rPr>
            </w:pPr>
            <w:r w:rsidRPr="00E9219D">
              <w:rPr>
                <w:noProof w:val="0"/>
                <w:lang w:val="en-US"/>
              </w:rPr>
              <w:t>37.174357</w:t>
            </w:r>
          </w:p>
        </w:tc>
        <w:tc>
          <w:tcPr>
            <w:tcW w:w="773" w:type="pct"/>
            <w:vAlign w:val="center"/>
          </w:tcPr>
          <w:p w14:paraId="7AA091A1" w14:textId="77777777" w:rsidR="00DA24A0" w:rsidRPr="00E9219D" w:rsidRDefault="00DA24A0" w:rsidP="00DA24A0">
            <w:pPr>
              <w:jc w:val="center"/>
              <w:rPr>
                <w:noProof w:val="0"/>
                <w:lang w:val="en-US"/>
              </w:rPr>
            </w:pPr>
            <w:r w:rsidRPr="00E9219D">
              <w:rPr>
                <w:noProof w:val="0"/>
                <w:lang w:val="en-US"/>
              </w:rPr>
              <w:t>37.16192697</w:t>
            </w:r>
          </w:p>
        </w:tc>
        <w:tc>
          <w:tcPr>
            <w:tcW w:w="592" w:type="pct"/>
          </w:tcPr>
          <w:p w14:paraId="7CFFC9A4" w14:textId="77777777" w:rsidR="00DA24A0" w:rsidRPr="00E9219D" w:rsidRDefault="00DA24A0" w:rsidP="00305185">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7BE79807" w14:textId="77777777" w:rsidR="00DA24A0" w:rsidRPr="00E9219D" w:rsidRDefault="00DA24A0" w:rsidP="00305185">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7EC043B1" w14:textId="77777777" w:rsidR="00DA24A0" w:rsidRPr="00E9219D" w:rsidRDefault="00DA24A0" w:rsidP="00305185">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0F1E6F2" w14:textId="77777777" w:rsidR="00DA24A0" w:rsidRPr="00E9219D" w:rsidRDefault="00DA24A0" w:rsidP="00305185">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4B359F51" w14:textId="77777777" w:rsidR="00DA24A0" w:rsidRPr="00E9219D" w:rsidRDefault="00DA24A0" w:rsidP="00305185">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2424B94A" w14:textId="77777777" w:rsidTr="00DA24A0">
        <w:tc>
          <w:tcPr>
            <w:tcW w:w="622" w:type="pct"/>
            <w:vAlign w:val="center"/>
          </w:tcPr>
          <w:p w14:paraId="6B1C3A8E" w14:textId="77777777" w:rsidR="00DA24A0" w:rsidRPr="00E9219D" w:rsidRDefault="00DA24A0" w:rsidP="00DA24A0">
            <w:pPr>
              <w:rPr>
                <w:noProof w:val="0"/>
                <w:lang w:val="en-US"/>
              </w:rPr>
            </w:pPr>
            <w:r w:rsidRPr="00E9219D">
              <w:rPr>
                <w:noProof w:val="0"/>
                <w:lang w:val="en-US"/>
              </w:rPr>
              <w:t>Satır 8</w:t>
            </w:r>
          </w:p>
        </w:tc>
        <w:tc>
          <w:tcPr>
            <w:tcW w:w="647" w:type="pct"/>
            <w:vAlign w:val="center"/>
          </w:tcPr>
          <w:p w14:paraId="34FF5CB6" w14:textId="77777777" w:rsidR="00DA24A0" w:rsidRPr="00E9219D" w:rsidRDefault="00DA24A0" w:rsidP="00DA24A0">
            <w:pPr>
              <w:jc w:val="center"/>
              <w:rPr>
                <w:noProof w:val="0"/>
                <w:lang w:val="en-US"/>
              </w:rPr>
            </w:pPr>
            <w:r w:rsidRPr="00E9219D">
              <w:rPr>
                <w:noProof w:val="0"/>
                <w:lang w:val="en-US"/>
              </w:rPr>
              <w:t>140</w:t>
            </w:r>
          </w:p>
        </w:tc>
        <w:tc>
          <w:tcPr>
            <w:tcW w:w="773" w:type="pct"/>
            <w:vAlign w:val="center"/>
          </w:tcPr>
          <w:p w14:paraId="43948729" w14:textId="77777777" w:rsidR="00DA24A0" w:rsidRPr="00E9219D" w:rsidRDefault="00DA24A0" w:rsidP="00DA24A0">
            <w:pPr>
              <w:jc w:val="center"/>
              <w:rPr>
                <w:noProof w:val="0"/>
                <w:lang w:val="en-US"/>
              </w:rPr>
            </w:pPr>
            <w:r w:rsidRPr="00E9219D">
              <w:rPr>
                <w:noProof w:val="0"/>
                <w:lang w:val="en-US"/>
              </w:rPr>
              <w:t>-</w:t>
            </w:r>
          </w:p>
        </w:tc>
        <w:tc>
          <w:tcPr>
            <w:tcW w:w="592" w:type="pct"/>
          </w:tcPr>
          <w:p w14:paraId="34120FF4" w14:textId="77777777" w:rsidR="00DA24A0" w:rsidRPr="00E9219D" w:rsidRDefault="00DA24A0" w:rsidP="00305185">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33FAD83C" w14:textId="77777777" w:rsidR="00DA24A0" w:rsidRPr="00E9219D" w:rsidRDefault="00DA24A0" w:rsidP="00305185">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9465269" w14:textId="77777777" w:rsidR="00DA24A0" w:rsidRPr="00E9219D" w:rsidRDefault="00DA24A0" w:rsidP="00305185">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9D44D1A" w14:textId="77777777" w:rsidR="00DA24A0" w:rsidRPr="00E9219D" w:rsidRDefault="00DA24A0" w:rsidP="00305185">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409EB8CF" w14:textId="77777777" w:rsidR="00DA24A0" w:rsidRPr="00E9219D" w:rsidRDefault="00DA24A0" w:rsidP="00305185">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36CC0104" w14:textId="77777777" w:rsidTr="00DA24A0">
        <w:tc>
          <w:tcPr>
            <w:tcW w:w="622" w:type="pct"/>
            <w:vAlign w:val="center"/>
          </w:tcPr>
          <w:p w14:paraId="2FE5086D" w14:textId="77777777" w:rsidR="00DA24A0" w:rsidRPr="00E9219D" w:rsidRDefault="00DA24A0" w:rsidP="00DA24A0">
            <w:pPr>
              <w:rPr>
                <w:noProof w:val="0"/>
                <w:lang w:val="en-US"/>
              </w:rPr>
            </w:pPr>
            <w:r w:rsidRPr="00E9219D">
              <w:rPr>
                <w:noProof w:val="0"/>
                <w:lang w:val="en-US"/>
              </w:rPr>
              <w:t>Satır 9</w:t>
            </w:r>
          </w:p>
        </w:tc>
        <w:tc>
          <w:tcPr>
            <w:tcW w:w="647" w:type="pct"/>
            <w:vAlign w:val="center"/>
          </w:tcPr>
          <w:p w14:paraId="00810E73" w14:textId="77777777" w:rsidR="00DA24A0" w:rsidRPr="00E9219D" w:rsidRDefault="00DA24A0" w:rsidP="00DA24A0">
            <w:pPr>
              <w:jc w:val="center"/>
              <w:rPr>
                <w:noProof w:val="0"/>
                <w:lang w:val="en-US"/>
              </w:rPr>
            </w:pPr>
            <w:r w:rsidRPr="00E9219D">
              <w:rPr>
                <w:noProof w:val="0"/>
                <w:lang w:val="en-US"/>
              </w:rPr>
              <w:t>37.174357</w:t>
            </w:r>
          </w:p>
        </w:tc>
        <w:tc>
          <w:tcPr>
            <w:tcW w:w="773" w:type="pct"/>
            <w:vAlign w:val="center"/>
          </w:tcPr>
          <w:p w14:paraId="721404E0" w14:textId="77777777" w:rsidR="00DA24A0" w:rsidRPr="00E9219D" w:rsidRDefault="00DA24A0" w:rsidP="00DA24A0">
            <w:pPr>
              <w:jc w:val="center"/>
              <w:rPr>
                <w:noProof w:val="0"/>
                <w:lang w:val="en-US"/>
              </w:rPr>
            </w:pPr>
            <w:r w:rsidRPr="00E9219D">
              <w:rPr>
                <w:noProof w:val="0"/>
                <w:lang w:val="en-US"/>
              </w:rPr>
              <w:t>37.16192697</w:t>
            </w:r>
          </w:p>
        </w:tc>
        <w:tc>
          <w:tcPr>
            <w:tcW w:w="592" w:type="pct"/>
          </w:tcPr>
          <w:p w14:paraId="050C00F0" w14:textId="77777777" w:rsidR="00DA24A0" w:rsidRPr="00E9219D" w:rsidRDefault="00DA24A0" w:rsidP="00305185">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88CA412" w14:textId="77777777" w:rsidR="00DA24A0" w:rsidRPr="00E9219D" w:rsidRDefault="00DA24A0" w:rsidP="00305185">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067F18D0" w14:textId="77777777" w:rsidR="00DA24A0" w:rsidRPr="00E9219D" w:rsidRDefault="00DA24A0" w:rsidP="00305185">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4E7A7F9" w14:textId="77777777" w:rsidR="00DA24A0" w:rsidRPr="00E9219D" w:rsidRDefault="00DA24A0" w:rsidP="00305185">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5623CF13" w14:textId="77777777" w:rsidR="00DA24A0" w:rsidRPr="00E9219D" w:rsidRDefault="00DA24A0" w:rsidP="00305185">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78470F7F" w14:textId="77777777" w:rsidTr="00DA24A0">
        <w:tc>
          <w:tcPr>
            <w:tcW w:w="622" w:type="pct"/>
            <w:vAlign w:val="center"/>
          </w:tcPr>
          <w:p w14:paraId="4B4FCC9F" w14:textId="77777777" w:rsidR="00DA24A0" w:rsidRPr="00E9219D" w:rsidRDefault="00DA24A0" w:rsidP="00DA24A0">
            <w:pPr>
              <w:rPr>
                <w:noProof w:val="0"/>
                <w:lang w:val="en-US"/>
              </w:rPr>
            </w:pPr>
            <w:r w:rsidRPr="00E9219D">
              <w:rPr>
                <w:noProof w:val="0"/>
                <w:lang w:val="en-US"/>
              </w:rPr>
              <w:t>Satır 10</w:t>
            </w:r>
          </w:p>
        </w:tc>
        <w:tc>
          <w:tcPr>
            <w:tcW w:w="647" w:type="pct"/>
            <w:vAlign w:val="center"/>
          </w:tcPr>
          <w:p w14:paraId="4F69C541" w14:textId="77777777" w:rsidR="00DA24A0" w:rsidRPr="00E9219D" w:rsidRDefault="00DA24A0" w:rsidP="00DA24A0">
            <w:pPr>
              <w:jc w:val="center"/>
              <w:rPr>
                <w:noProof w:val="0"/>
                <w:lang w:val="en-US"/>
              </w:rPr>
            </w:pPr>
            <w:r w:rsidRPr="00E9219D">
              <w:rPr>
                <w:noProof w:val="0"/>
                <w:lang w:val="en-US"/>
              </w:rPr>
              <w:t>140</w:t>
            </w:r>
          </w:p>
        </w:tc>
        <w:tc>
          <w:tcPr>
            <w:tcW w:w="773" w:type="pct"/>
            <w:vAlign w:val="center"/>
          </w:tcPr>
          <w:p w14:paraId="27C1321F" w14:textId="77777777" w:rsidR="00DA24A0" w:rsidRPr="00E9219D" w:rsidRDefault="00DA24A0" w:rsidP="00DA24A0">
            <w:pPr>
              <w:jc w:val="center"/>
              <w:rPr>
                <w:noProof w:val="0"/>
                <w:lang w:val="en-US"/>
              </w:rPr>
            </w:pPr>
            <w:r w:rsidRPr="00E9219D">
              <w:rPr>
                <w:noProof w:val="0"/>
                <w:lang w:val="en-US"/>
              </w:rPr>
              <w:t>-</w:t>
            </w:r>
          </w:p>
        </w:tc>
        <w:tc>
          <w:tcPr>
            <w:tcW w:w="592" w:type="pct"/>
          </w:tcPr>
          <w:p w14:paraId="39AC8B21" w14:textId="77777777" w:rsidR="00DA24A0" w:rsidRPr="00E9219D" w:rsidRDefault="00DA24A0" w:rsidP="00305185">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2B624FD9" w14:textId="77777777" w:rsidR="00DA24A0" w:rsidRPr="00E9219D" w:rsidRDefault="00DA24A0" w:rsidP="00305185">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759E1005" w14:textId="77777777" w:rsidR="00DA24A0" w:rsidRPr="00E9219D" w:rsidRDefault="00DA24A0" w:rsidP="00305185">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4BD98800" w14:textId="77777777" w:rsidR="00DA24A0" w:rsidRPr="00E9219D" w:rsidRDefault="00DA24A0" w:rsidP="00305185">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73434F53" w14:textId="77777777" w:rsidR="00DA24A0" w:rsidRPr="00E9219D" w:rsidRDefault="00DA24A0" w:rsidP="00305185">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4F446EB8" w14:textId="77777777" w:rsidTr="00DA24A0">
        <w:tc>
          <w:tcPr>
            <w:tcW w:w="622" w:type="pct"/>
            <w:vAlign w:val="center"/>
          </w:tcPr>
          <w:p w14:paraId="592A6E27" w14:textId="77777777" w:rsidR="00DA24A0" w:rsidRPr="00E9219D" w:rsidRDefault="00DA24A0" w:rsidP="00DA24A0">
            <w:pPr>
              <w:rPr>
                <w:noProof w:val="0"/>
                <w:lang w:val="en-US"/>
              </w:rPr>
            </w:pPr>
            <w:r w:rsidRPr="00E9219D">
              <w:rPr>
                <w:noProof w:val="0"/>
                <w:lang w:val="en-US"/>
              </w:rPr>
              <w:t>Satır 11</w:t>
            </w:r>
          </w:p>
        </w:tc>
        <w:tc>
          <w:tcPr>
            <w:tcW w:w="647" w:type="pct"/>
            <w:vAlign w:val="center"/>
          </w:tcPr>
          <w:p w14:paraId="4BD0A11D" w14:textId="77777777" w:rsidR="00DA24A0" w:rsidRPr="00E9219D" w:rsidRDefault="00DA24A0" w:rsidP="00DA24A0">
            <w:pPr>
              <w:jc w:val="center"/>
              <w:rPr>
                <w:noProof w:val="0"/>
                <w:lang w:val="en-US"/>
              </w:rPr>
            </w:pPr>
            <w:r w:rsidRPr="00E9219D">
              <w:rPr>
                <w:noProof w:val="0"/>
                <w:lang w:val="en-US"/>
              </w:rPr>
              <w:t>37.174357</w:t>
            </w:r>
          </w:p>
        </w:tc>
        <w:tc>
          <w:tcPr>
            <w:tcW w:w="773" w:type="pct"/>
            <w:vAlign w:val="center"/>
          </w:tcPr>
          <w:p w14:paraId="1DC1B24C" w14:textId="77777777" w:rsidR="00DA24A0" w:rsidRPr="00E9219D" w:rsidRDefault="00DA24A0" w:rsidP="00DA24A0">
            <w:pPr>
              <w:jc w:val="center"/>
              <w:rPr>
                <w:noProof w:val="0"/>
                <w:lang w:val="en-US"/>
              </w:rPr>
            </w:pPr>
            <w:r w:rsidRPr="00E9219D">
              <w:rPr>
                <w:noProof w:val="0"/>
                <w:lang w:val="en-US"/>
              </w:rPr>
              <w:t>37.16192697</w:t>
            </w:r>
          </w:p>
        </w:tc>
        <w:tc>
          <w:tcPr>
            <w:tcW w:w="592" w:type="pct"/>
          </w:tcPr>
          <w:p w14:paraId="2AE1E281" w14:textId="77777777" w:rsidR="00DA24A0" w:rsidRPr="00E9219D" w:rsidRDefault="00DA24A0" w:rsidP="00305185">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6BB40FC" w14:textId="77777777" w:rsidR="00DA24A0" w:rsidRPr="00E9219D" w:rsidRDefault="00DA24A0" w:rsidP="00305185">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48B8E062" w14:textId="77777777" w:rsidR="00DA24A0" w:rsidRPr="00E9219D" w:rsidRDefault="00DA24A0" w:rsidP="00305185">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7784EB76" w14:textId="77777777" w:rsidR="00DA24A0" w:rsidRPr="00E9219D" w:rsidRDefault="00DA24A0" w:rsidP="00305185">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414A023B" w14:textId="77777777" w:rsidR="00DA24A0" w:rsidRPr="00E9219D" w:rsidRDefault="00DA24A0" w:rsidP="00305185">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1A3903BA" w14:textId="77777777" w:rsidTr="00DA24A0">
        <w:tc>
          <w:tcPr>
            <w:tcW w:w="622" w:type="pct"/>
            <w:vAlign w:val="center"/>
          </w:tcPr>
          <w:p w14:paraId="0F586828" w14:textId="77777777" w:rsidR="00DA24A0" w:rsidRPr="00E9219D" w:rsidRDefault="00DA24A0" w:rsidP="00DA24A0">
            <w:pPr>
              <w:rPr>
                <w:noProof w:val="0"/>
                <w:lang w:val="en-US"/>
              </w:rPr>
            </w:pPr>
            <w:r w:rsidRPr="00E9219D">
              <w:rPr>
                <w:noProof w:val="0"/>
                <w:lang w:val="en-US"/>
              </w:rPr>
              <w:t>Satır 12</w:t>
            </w:r>
          </w:p>
        </w:tc>
        <w:tc>
          <w:tcPr>
            <w:tcW w:w="647" w:type="pct"/>
            <w:vAlign w:val="center"/>
          </w:tcPr>
          <w:p w14:paraId="4DA07BCE" w14:textId="77777777" w:rsidR="00DA24A0" w:rsidRPr="00E9219D" w:rsidRDefault="00DA24A0" w:rsidP="00DA24A0">
            <w:pPr>
              <w:jc w:val="center"/>
              <w:rPr>
                <w:noProof w:val="0"/>
                <w:lang w:val="en-US"/>
              </w:rPr>
            </w:pPr>
            <w:r w:rsidRPr="00E9219D">
              <w:rPr>
                <w:noProof w:val="0"/>
                <w:lang w:val="en-US"/>
              </w:rPr>
              <w:t>140</w:t>
            </w:r>
          </w:p>
        </w:tc>
        <w:tc>
          <w:tcPr>
            <w:tcW w:w="773" w:type="pct"/>
            <w:vAlign w:val="center"/>
          </w:tcPr>
          <w:p w14:paraId="20BA6D4C" w14:textId="77777777" w:rsidR="00DA24A0" w:rsidRPr="00E9219D" w:rsidRDefault="00DA24A0" w:rsidP="00DA24A0">
            <w:pPr>
              <w:jc w:val="center"/>
              <w:rPr>
                <w:noProof w:val="0"/>
                <w:lang w:val="en-US"/>
              </w:rPr>
            </w:pPr>
            <w:r w:rsidRPr="00E9219D">
              <w:rPr>
                <w:noProof w:val="0"/>
                <w:lang w:val="en-US"/>
              </w:rPr>
              <w:t>-</w:t>
            </w:r>
          </w:p>
        </w:tc>
        <w:tc>
          <w:tcPr>
            <w:tcW w:w="592" w:type="pct"/>
          </w:tcPr>
          <w:p w14:paraId="2AFFBFD2" w14:textId="77777777" w:rsidR="00DA24A0" w:rsidRPr="00E9219D" w:rsidRDefault="00DA24A0" w:rsidP="00305185">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306EB282" w14:textId="77777777" w:rsidR="00DA24A0" w:rsidRPr="00E9219D" w:rsidRDefault="00DA24A0" w:rsidP="00305185">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21C2E930" w14:textId="77777777" w:rsidR="00DA24A0" w:rsidRPr="00E9219D" w:rsidRDefault="00DA24A0" w:rsidP="00305185">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4D78A69C" w14:textId="77777777" w:rsidR="00DA24A0" w:rsidRPr="00E9219D" w:rsidRDefault="00DA24A0" w:rsidP="00305185">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289C9626" w14:textId="77777777" w:rsidR="00DA24A0" w:rsidRPr="00E9219D" w:rsidRDefault="00DA24A0" w:rsidP="00305185">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741B2B97" w14:textId="77777777" w:rsidTr="00DA24A0">
        <w:tc>
          <w:tcPr>
            <w:tcW w:w="622" w:type="pct"/>
            <w:vAlign w:val="center"/>
          </w:tcPr>
          <w:p w14:paraId="1850BAD5" w14:textId="77777777" w:rsidR="00DA24A0" w:rsidRPr="00E9219D" w:rsidRDefault="00DA24A0" w:rsidP="00DA24A0">
            <w:pPr>
              <w:rPr>
                <w:noProof w:val="0"/>
                <w:lang w:val="en-US"/>
              </w:rPr>
            </w:pPr>
            <w:r w:rsidRPr="00E9219D">
              <w:rPr>
                <w:noProof w:val="0"/>
                <w:lang w:val="en-US"/>
              </w:rPr>
              <w:t>Satır 13</w:t>
            </w:r>
          </w:p>
        </w:tc>
        <w:tc>
          <w:tcPr>
            <w:tcW w:w="647" w:type="pct"/>
            <w:vAlign w:val="center"/>
          </w:tcPr>
          <w:p w14:paraId="6C1C430F" w14:textId="77777777" w:rsidR="00DA24A0" w:rsidRPr="00E9219D" w:rsidRDefault="00DA24A0" w:rsidP="00DA24A0">
            <w:pPr>
              <w:jc w:val="center"/>
              <w:rPr>
                <w:noProof w:val="0"/>
                <w:lang w:val="en-US"/>
              </w:rPr>
            </w:pPr>
            <w:r w:rsidRPr="00E9219D">
              <w:rPr>
                <w:noProof w:val="0"/>
                <w:lang w:val="en-US"/>
              </w:rPr>
              <w:t>37.174357</w:t>
            </w:r>
          </w:p>
        </w:tc>
        <w:tc>
          <w:tcPr>
            <w:tcW w:w="773" w:type="pct"/>
            <w:vAlign w:val="center"/>
          </w:tcPr>
          <w:p w14:paraId="134593CF" w14:textId="77777777" w:rsidR="00DA24A0" w:rsidRPr="00E9219D" w:rsidRDefault="00DA24A0" w:rsidP="00DA24A0">
            <w:pPr>
              <w:jc w:val="center"/>
              <w:rPr>
                <w:noProof w:val="0"/>
                <w:lang w:val="en-US"/>
              </w:rPr>
            </w:pPr>
            <w:r w:rsidRPr="00E9219D">
              <w:rPr>
                <w:noProof w:val="0"/>
                <w:lang w:val="en-US"/>
              </w:rPr>
              <w:t>37.16192697</w:t>
            </w:r>
          </w:p>
        </w:tc>
        <w:tc>
          <w:tcPr>
            <w:tcW w:w="592" w:type="pct"/>
          </w:tcPr>
          <w:p w14:paraId="6F441B54" w14:textId="77777777" w:rsidR="00DA24A0" w:rsidRPr="00E9219D" w:rsidRDefault="00DA24A0" w:rsidP="00305185">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22D94906" w14:textId="77777777" w:rsidR="00DA24A0" w:rsidRPr="00E9219D" w:rsidRDefault="00DA24A0" w:rsidP="00305185">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04D3270D" w14:textId="77777777" w:rsidR="00DA24A0" w:rsidRPr="00E9219D" w:rsidRDefault="00DA24A0" w:rsidP="00305185">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38DD638" w14:textId="77777777" w:rsidR="00DA24A0" w:rsidRPr="00E9219D" w:rsidRDefault="00DA24A0" w:rsidP="00305185">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635FFA88" w14:textId="77777777" w:rsidR="00DA24A0" w:rsidRPr="00E9219D" w:rsidRDefault="00DA24A0" w:rsidP="00305185">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7CF05DF9" w14:textId="77777777" w:rsidTr="00DA24A0">
        <w:tc>
          <w:tcPr>
            <w:tcW w:w="622" w:type="pct"/>
            <w:vAlign w:val="center"/>
          </w:tcPr>
          <w:p w14:paraId="5164272E" w14:textId="77777777" w:rsidR="00DA24A0" w:rsidRPr="00E9219D" w:rsidRDefault="00DA24A0" w:rsidP="00DA24A0">
            <w:pPr>
              <w:rPr>
                <w:noProof w:val="0"/>
                <w:lang w:val="en-US"/>
              </w:rPr>
            </w:pPr>
            <w:r w:rsidRPr="00E9219D">
              <w:rPr>
                <w:noProof w:val="0"/>
                <w:lang w:val="en-US"/>
              </w:rPr>
              <w:t>Satır 14</w:t>
            </w:r>
          </w:p>
        </w:tc>
        <w:tc>
          <w:tcPr>
            <w:tcW w:w="647" w:type="pct"/>
            <w:vAlign w:val="center"/>
          </w:tcPr>
          <w:p w14:paraId="0A3FFC23" w14:textId="77777777" w:rsidR="00DA24A0" w:rsidRPr="00E9219D" w:rsidRDefault="00DA24A0" w:rsidP="00DA24A0">
            <w:pPr>
              <w:jc w:val="center"/>
              <w:rPr>
                <w:noProof w:val="0"/>
                <w:lang w:val="en-US"/>
              </w:rPr>
            </w:pPr>
            <w:r w:rsidRPr="00E9219D">
              <w:rPr>
                <w:noProof w:val="0"/>
                <w:lang w:val="en-US"/>
              </w:rPr>
              <w:t>140</w:t>
            </w:r>
          </w:p>
        </w:tc>
        <w:tc>
          <w:tcPr>
            <w:tcW w:w="773" w:type="pct"/>
            <w:vAlign w:val="center"/>
          </w:tcPr>
          <w:p w14:paraId="53B877D2" w14:textId="77777777" w:rsidR="00DA24A0" w:rsidRPr="00E9219D" w:rsidRDefault="00DA24A0" w:rsidP="00DA24A0">
            <w:pPr>
              <w:jc w:val="center"/>
              <w:rPr>
                <w:noProof w:val="0"/>
                <w:lang w:val="en-US"/>
              </w:rPr>
            </w:pPr>
            <w:r w:rsidRPr="00E9219D">
              <w:rPr>
                <w:noProof w:val="0"/>
                <w:lang w:val="en-US"/>
              </w:rPr>
              <w:t>-</w:t>
            </w:r>
          </w:p>
        </w:tc>
        <w:tc>
          <w:tcPr>
            <w:tcW w:w="592" w:type="pct"/>
          </w:tcPr>
          <w:p w14:paraId="66D99A77" w14:textId="77777777" w:rsidR="00DA24A0" w:rsidRPr="00E9219D" w:rsidRDefault="00DA24A0" w:rsidP="00305185">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4507A5A4" w14:textId="77777777" w:rsidR="00DA24A0" w:rsidRPr="00E9219D" w:rsidRDefault="00DA24A0" w:rsidP="00305185">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16A5952" w14:textId="77777777" w:rsidR="00DA24A0" w:rsidRPr="00E9219D" w:rsidRDefault="00DA24A0" w:rsidP="00305185">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77F18956" w14:textId="77777777" w:rsidR="00DA24A0" w:rsidRPr="00E9219D" w:rsidRDefault="00DA24A0" w:rsidP="00305185">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082E8D53" w14:textId="77777777" w:rsidR="00DA24A0" w:rsidRPr="00E9219D" w:rsidRDefault="00DA24A0" w:rsidP="00305185">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26E0F1BD" w14:textId="77777777" w:rsidTr="00DA24A0">
        <w:tc>
          <w:tcPr>
            <w:tcW w:w="622" w:type="pct"/>
            <w:vAlign w:val="center"/>
          </w:tcPr>
          <w:p w14:paraId="2C521BD5" w14:textId="77777777" w:rsidR="00DA24A0" w:rsidRPr="00E9219D" w:rsidRDefault="00DA24A0" w:rsidP="00DA24A0">
            <w:pPr>
              <w:rPr>
                <w:noProof w:val="0"/>
                <w:lang w:val="en-US"/>
              </w:rPr>
            </w:pPr>
            <w:r w:rsidRPr="00E9219D">
              <w:rPr>
                <w:noProof w:val="0"/>
                <w:lang w:val="en-US"/>
              </w:rPr>
              <w:t>Satır 15</w:t>
            </w:r>
          </w:p>
        </w:tc>
        <w:tc>
          <w:tcPr>
            <w:tcW w:w="647" w:type="pct"/>
            <w:vAlign w:val="center"/>
          </w:tcPr>
          <w:p w14:paraId="65029650" w14:textId="77777777" w:rsidR="00DA24A0" w:rsidRPr="00E9219D" w:rsidRDefault="00DA24A0" w:rsidP="00DA24A0">
            <w:pPr>
              <w:jc w:val="center"/>
              <w:rPr>
                <w:noProof w:val="0"/>
                <w:lang w:val="en-US"/>
              </w:rPr>
            </w:pPr>
            <w:r w:rsidRPr="00E9219D">
              <w:rPr>
                <w:noProof w:val="0"/>
                <w:lang w:val="en-US"/>
              </w:rPr>
              <w:t>37.174357</w:t>
            </w:r>
          </w:p>
        </w:tc>
        <w:tc>
          <w:tcPr>
            <w:tcW w:w="773" w:type="pct"/>
            <w:vAlign w:val="center"/>
          </w:tcPr>
          <w:p w14:paraId="2F4D7665" w14:textId="77777777" w:rsidR="00DA24A0" w:rsidRPr="00E9219D" w:rsidRDefault="00DA24A0" w:rsidP="00DA24A0">
            <w:pPr>
              <w:jc w:val="center"/>
              <w:rPr>
                <w:noProof w:val="0"/>
                <w:lang w:val="en-US"/>
              </w:rPr>
            </w:pPr>
            <w:r w:rsidRPr="00E9219D">
              <w:rPr>
                <w:noProof w:val="0"/>
                <w:lang w:val="en-US"/>
              </w:rPr>
              <w:t>37.16192697</w:t>
            </w:r>
          </w:p>
        </w:tc>
        <w:tc>
          <w:tcPr>
            <w:tcW w:w="592" w:type="pct"/>
          </w:tcPr>
          <w:p w14:paraId="49C3D9C8" w14:textId="77777777" w:rsidR="00DA24A0" w:rsidRPr="00E9219D" w:rsidRDefault="00DA24A0" w:rsidP="00305185">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7986A65E" w14:textId="77777777" w:rsidR="00DA24A0" w:rsidRPr="00E9219D" w:rsidRDefault="00DA24A0" w:rsidP="00305185">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DA966C0" w14:textId="77777777" w:rsidR="00DA24A0" w:rsidRPr="00E9219D" w:rsidRDefault="00DA24A0" w:rsidP="00305185">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26D79E4E" w14:textId="77777777" w:rsidR="00DA24A0" w:rsidRPr="00E9219D" w:rsidRDefault="00DA24A0" w:rsidP="00305185">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38E0E5E9" w14:textId="77777777" w:rsidR="00DA24A0" w:rsidRPr="00E9219D" w:rsidRDefault="00DA24A0" w:rsidP="00305185">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24</w:t>
            </w:r>
          </w:p>
        </w:tc>
      </w:tr>
    </w:tbl>
    <w:p w14:paraId="1EA6AE30" w14:textId="0FD03A7B" w:rsidR="00953F63" w:rsidRDefault="00953F63" w:rsidP="00713F91">
      <w:pPr>
        <w:pStyle w:val="GOVDE"/>
        <w:spacing w:line="240" w:lineRule="auto"/>
        <w:ind w:left="2127" w:hanging="2127"/>
        <w:jc w:val="left"/>
      </w:pPr>
      <w:r w:rsidRPr="00713F91">
        <w:rPr>
          <w:b/>
          <w:noProof w:val="0"/>
          <w:lang w:val="en-US"/>
        </w:rPr>
        <w:lastRenderedPageBreak/>
        <w:t>Çizelge</w:t>
      </w:r>
      <w:r w:rsidR="00CE58CE" w:rsidRPr="00713F91">
        <w:rPr>
          <w:b/>
          <w:noProof w:val="0"/>
          <w:lang w:val="en-US"/>
        </w:rPr>
        <w:t>2.3</w:t>
      </w:r>
      <w:r w:rsidRPr="00713F91">
        <w:rPr>
          <w:b/>
          <w:noProof w:val="0"/>
          <w:lang w:val="en-US"/>
        </w:rPr>
        <w:t xml:space="preserve"> (</w:t>
      </w:r>
      <w:commentRangeStart w:id="120"/>
      <w:r w:rsidRPr="00713F91">
        <w:rPr>
          <w:b/>
          <w:noProof w:val="0"/>
          <w:lang w:val="en-US"/>
        </w:rPr>
        <w:t>devam</w:t>
      </w:r>
      <w:commentRangeEnd w:id="120"/>
      <w:r w:rsidR="00E12AE9" w:rsidRPr="00713F91">
        <w:rPr>
          <w:rStyle w:val="AklamaBavurusu"/>
          <w:rFonts w:eastAsia="Times New Roman"/>
        </w:rPr>
        <w:commentReference w:id="120"/>
      </w:r>
      <w:r w:rsidRPr="00713F91">
        <w:rPr>
          <w:b/>
          <w:noProof w:val="0"/>
          <w:lang w:val="en-US"/>
        </w:rPr>
        <w:t>):</w:t>
      </w:r>
      <w:r w:rsidR="00FF03EB" w:rsidRPr="00713F91">
        <w:rPr>
          <w:b/>
          <w:noProof w:val="0"/>
          <w:lang w:val="en-US"/>
        </w:rPr>
        <w:t xml:space="preserve"> </w:t>
      </w:r>
      <w:r w:rsidR="00CE58CE" w:rsidRPr="00713F91">
        <w:t xml:space="preserve">2. Satıra geçen örnek çizelge adı, 2. Satıra geçen örnek çizelge adı,2. Satıra geçen örnek çizelge </w:t>
      </w:r>
      <w:r w:rsidR="00FF03EB" w:rsidRPr="00713F91">
        <w:t>adı,</w:t>
      </w:r>
      <w:r w:rsidR="00BB15DC">
        <w:t xml:space="preserve"> </w:t>
      </w:r>
      <w:r w:rsidR="00FF03EB" w:rsidRPr="00713F91">
        <w:t>2. Satıra geçen örnek</w:t>
      </w:r>
      <w:r w:rsidR="003451AB" w:rsidRPr="00713F91">
        <w:t xml:space="preserve"> </w:t>
      </w:r>
      <w:r w:rsidR="00CE58CE" w:rsidRPr="00713F91">
        <w:t>çizelge adı,2. Satıra geçen örnek çizelge adı.</w:t>
      </w:r>
    </w:p>
    <w:tbl>
      <w:tblPr>
        <w:tblpPr w:leftFromText="142" w:rightFromText="142" w:vertAnchor="text" w:tblpY="143"/>
        <w:tblOverlap w:val="never"/>
        <w:tblW w:w="5000" w:type="pct"/>
        <w:tblBorders>
          <w:top w:val="double" w:sz="6" w:space="0" w:color="auto"/>
          <w:bottom w:val="single" w:sz="8" w:space="0" w:color="auto"/>
        </w:tblBorders>
        <w:tblLook w:val="0000" w:firstRow="0" w:lastRow="0" w:firstColumn="0" w:lastColumn="0" w:noHBand="0" w:noVBand="0"/>
      </w:tblPr>
      <w:tblGrid>
        <w:gridCol w:w="1741"/>
        <w:gridCol w:w="1812"/>
        <w:gridCol w:w="2165"/>
        <w:gridCol w:w="1658"/>
        <w:gridCol w:w="1658"/>
        <w:gridCol w:w="1658"/>
        <w:gridCol w:w="1658"/>
        <w:gridCol w:w="1652"/>
      </w:tblGrid>
      <w:tr w:rsidR="00DA24A0" w:rsidRPr="00E9219D" w14:paraId="0BB1AC92" w14:textId="77777777" w:rsidTr="00E03F90">
        <w:tc>
          <w:tcPr>
            <w:tcW w:w="622" w:type="pct"/>
            <w:vMerge w:val="restart"/>
            <w:tcBorders>
              <w:top w:val="double" w:sz="6" w:space="0" w:color="auto"/>
              <w:bottom w:val="nil"/>
            </w:tcBorders>
            <w:vAlign w:val="center"/>
          </w:tcPr>
          <w:p w14:paraId="7B7528B2" w14:textId="77777777" w:rsidR="00DA24A0" w:rsidRPr="00E9219D" w:rsidRDefault="00DA24A0" w:rsidP="0031700B">
            <w:pPr>
              <w:rPr>
                <w:noProof w:val="0"/>
                <w:lang w:val="en-US"/>
              </w:rPr>
            </w:pPr>
            <w:r w:rsidRPr="00E9219D">
              <w:rPr>
                <w:noProof w:val="0"/>
                <w:lang w:val="en-US"/>
              </w:rPr>
              <w:t>Parametre</w:t>
            </w:r>
          </w:p>
          <w:p w14:paraId="58A73CE2" w14:textId="77777777" w:rsidR="00DA24A0" w:rsidRPr="00E9219D" w:rsidRDefault="00DA24A0" w:rsidP="00162496">
            <w:pPr>
              <w:jc w:val="center"/>
              <w:rPr>
                <w:noProof w:val="0"/>
                <w:lang w:val="en-US"/>
              </w:rPr>
            </w:pPr>
          </w:p>
        </w:tc>
        <w:tc>
          <w:tcPr>
            <w:tcW w:w="647" w:type="pct"/>
            <w:vMerge w:val="restart"/>
            <w:tcBorders>
              <w:top w:val="double" w:sz="6" w:space="0" w:color="auto"/>
              <w:bottom w:val="nil"/>
            </w:tcBorders>
            <w:vAlign w:val="center"/>
          </w:tcPr>
          <w:p w14:paraId="22D78CA2" w14:textId="77777777" w:rsidR="00DA24A0" w:rsidRPr="00E9219D" w:rsidRDefault="00DA24A0" w:rsidP="00162496">
            <w:pPr>
              <w:jc w:val="center"/>
              <w:rPr>
                <w:noProof w:val="0"/>
                <w:lang w:val="en-US"/>
              </w:rPr>
            </w:pPr>
            <w:r w:rsidRPr="00E9219D">
              <w:rPr>
                <w:noProof w:val="0"/>
                <w:lang w:val="en-US"/>
              </w:rPr>
              <w:t>Kolon 2</w:t>
            </w:r>
          </w:p>
          <w:p w14:paraId="423AF739" w14:textId="77777777" w:rsidR="00DA24A0" w:rsidRPr="00E9219D" w:rsidRDefault="00DA24A0" w:rsidP="00162496">
            <w:pPr>
              <w:jc w:val="center"/>
              <w:rPr>
                <w:noProof w:val="0"/>
                <w:lang w:val="en-US"/>
              </w:rPr>
            </w:pPr>
          </w:p>
        </w:tc>
        <w:tc>
          <w:tcPr>
            <w:tcW w:w="773" w:type="pct"/>
            <w:vMerge w:val="restart"/>
            <w:tcBorders>
              <w:top w:val="double" w:sz="6" w:space="0" w:color="auto"/>
              <w:bottom w:val="nil"/>
            </w:tcBorders>
            <w:vAlign w:val="center"/>
          </w:tcPr>
          <w:p w14:paraId="6B2B0D69" w14:textId="77777777" w:rsidR="00DA24A0" w:rsidRPr="00E9219D" w:rsidRDefault="00DA24A0" w:rsidP="00162496">
            <w:pPr>
              <w:jc w:val="center"/>
              <w:rPr>
                <w:noProof w:val="0"/>
                <w:lang w:val="en-US"/>
              </w:rPr>
            </w:pPr>
            <w:r w:rsidRPr="00E9219D">
              <w:rPr>
                <w:noProof w:val="0"/>
                <w:lang w:val="en-US"/>
              </w:rPr>
              <w:t>Kolon 3</w:t>
            </w:r>
          </w:p>
          <w:p w14:paraId="6DAE6ED3" w14:textId="77777777" w:rsidR="00DA24A0" w:rsidRPr="00E9219D" w:rsidRDefault="00DA24A0" w:rsidP="00162496">
            <w:pPr>
              <w:jc w:val="center"/>
              <w:rPr>
                <w:noProof w:val="0"/>
                <w:lang w:val="en-US"/>
              </w:rPr>
            </w:pPr>
          </w:p>
        </w:tc>
        <w:tc>
          <w:tcPr>
            <w:tcW w:w="1776" w:type="pct"/>
            <w:gridSpan w:val="3"/>
            <w:tcBorders>
              <w:top w:val="double" w:sz="6" w:space="0" w:color="auto"/>
              <w:bottom w:val="single" w:sz="8" w:space="0" w:color="auto"/>
              <w:right w:val="nil"/>
            </w:tcBorders>
          </w:tcPr>
          <w:p w14:paraId="57DE9441" w14:textId="77777777" w:rsidR="00DA24A0" w:rsidRPr="00E9219D" w:rsidRDefault="00DA24A0" w:rsidP="00162496">
            <w:pPr>
              <w:jc w:val="center"/>
              <w:rPr>
                <w:noProof w:val="0"/>
                <w:lang w:val="en-US"/>
              </w:rPr>
            </w:pPr>
            <w:r w:rsidRPr="00E9219D">
              <w:rPr>
                <w:noProof w:val="0"/>
                <w:lang w:val="en-US"/>
              </w:rPr>
              <w:t>Kolon 4</w:t>
            </w:r>
          </w:p>
        </w:tc>
        <w:tc>
          <w:tcPr>
            <w:tcW w:w="1182" w:type="pct"/>
            <w:gridSpan w:val="2"/>
            <w:tcBorders>
              <w:top w:val="double" w:sz="6" w:space="0" w:color="auto"/>
              <w:left w:val="nil"/>
              <w:bottom w:val="single" w:sz="8" w:space="0" w:color="auto"/>
            </w:tcBorders>
          </w:tcPr>
          <w:p w14:paraId="10EA6858" w14:textId="77777777" w:rsidR="00DA24A0" w:rsidRPr="00E9219D" w:rsidRDefault="00DA24A0" w:rsidP="00162496">
            <w:pPr>
              <w:jc w:val="center"/>
              <w:rPr>
                <w:noProof w:val="0"/>
                <w:lang w:val="en-US"/>
              </w:rPr>
            </w:pPr>
            <w:r w:rsidRPr="00E9219D">
              <w:rPr>
                <w:noProof w:val="0"/>
                <w:lang w:val="en-US"/>
              </w:rPr>
              <w:t>Kolon 5</w:t>
            </w:r>
          </w:p>
        </w:tc>
      </w:tr>
      <w:tr w:rsidR="00DA24A0" w:rsidRPr="00E9219D" w14:paraId="50F1B678" w14:textId="77777777" w:rsidTr="00E03F90">
        <w:tc>
          <w:tcPr>
            <w:tcW w:w="622" w:type="pct"/>
            <w:vMerge/>
            <w:tcBorders>
              <w:top w:val="nil"/>
              <w:bottom w:val="single" w:sz="8" w:space="0" w:color="auto"/>
            </w:tcBorders>
            <w:vAlign w:val="center"/>
          </w:tcPr>
          <w:p w14:paraId="3A362426" w14:textId="77777777" w:rsidR="00DA24A0" w:rsidRPr="00E9219D" w:rsidRDefault="00DA24A0" w:rsidP="00162496">
            <w:pPr>
              <w:pStyle w:val="TableColumnHead"/>
            </w:pPr>
          </w:p>
        </w:tc>
        <w:tc>
          <w:tcPr>
            <w:tcW w:w="647" w:type="pct"/>
            <w:vMerge/>
            <w:tcBorders>
              <w:top w:val="nil"/>
              <w:bottom w:val="single" w:sz="8" w:space="0" w:color="auto"/>
            </w:tcBorders>
            <w:vAlign w:val="center"/>
          </w:tcPr>
          <w:p w14:paraId="4A1587BE" w14:textId="77777777" w:rsidR="00DA24A0" w:rsidRPr="00E9219D" w:rsidRDefault="00DA24A0" w:rsidP="00162496">
            <w:pPr>
              <w:pStyle w:val="TableColumnHead"/>
            </w:pPr>
          </w:p>
        </w:tc>
        <w:tc>
          <w:tcPr>
            <w:tcW w:w="773" w:type="pct"/>
            <w:vMerge/>
            <w:tcBorders>
              <w:top w:val="nil"/>
              <w:bottom w:val="single" w:sz="8" w:space="0" w:color="auto"/>
            </w:tcBorders>
            <w:vAlign w:val="center"/>
          </w:tcPr>
          <w:p w14:paraId="370557DE" w14:textId="77777777" w:rsidR="00DA24A0" w:rsidRPr="00E9219D" w:rsidRDefault="00DA24A0" w:rsidP="00162496">
            <w:pPr>
              <w:pStyle w:val="TableColumnHead"/>
            </w:pPr>
          </w:p>
        </w:tc>
        <w:tc>
          <w:tcPr>
            <w:tcW w:w="592" w:type="pct"/>
            <w:tcBorders>
              <w:top w:val="single" w:sz="8" w:space="0" w:color="auto"/>
              <w:bottom w:val="single" w:sz="8" w:space="0" w:color="auto"/>
              <w:right w:val="nil"/>
            </w:tcBorders>
          </w:tcPr>
          <w:p w14:paraId="6308C34D" w14:textId="77777777" w:rsidR="00DA24A0" w:rsidRPr="00E9219D" w:rsidRDefault="00DA24A0" w:rsidP="00162496">
            <w:pPr>
              <w:jc w:val="center"/>
              <w:rPr>
                <w:noProof w:val="0"/>
                <w:lang w:val="en-US"/>
              </w:rPr>
            </w:pPr>
            <w:r w:rsidRPr="00E9219D">
              <w:rPr>
                <w:noProof w:val="0"/>
                <w:lang w:val="en-US"/>
              </w:rPr>
              <w:t>Alt kolon</w:t>
            </w:r>
          </w:p>
        </w:tc>
        <w:tc>
          <w:tcPr>
            <w:tcW w:w="592" w:type="pct"/>
            <w:tcBorders>
              <w:top w:val="single" w:sz="8" w:space="0" w:color="auto"/>
              <w:left w:val="nil"/>
              <w:bottom w:val="single" w:sz="8" w:space="0" w:color="auto"/>
              <w:right w:val="nil"/>
            </w:tcBorders>
          </w:tcPr>
          <w:p w14:paraId="62395123" w14:textId="77777777" w:rsidR="00DA24A0" w:rsidRPr="00E9219D" w:rsidRDefault="00DA24A0" w:rsidP="00162496">
            <w:pPr>
              <w:jc w:val="center"/>
              <w:rPr>
                <w:noProof w:val="0"/>
                <w:lang w:val="en-US"/>
              </w:rPr>
            </w:pPr>
            <w:r w:rsidRPr="00E9219D">
              <w:rPr>
                <w:noProof w:val="0"/>
                <w:lang w:val="en-US"/>
              </w:rPr>
              <w:t>Alt kolon</w:t>
            </w:r>
          </w:p>
        </w:tc>
        <w:tc>
          <w:tcPr>
            <w:tcW w:w="592" w:type="pct"/>
            <w:tcBorders>
              <w:top w:val="single" w:sz="8" w:space="0" w:color="auto"/>
              <w:left w:val="nil"/>
              <w:bottom w:val="single" w:sz="8" w:space="0" w:color="auto"/>
              <w:right w:val="nil"/>
            </w:tcBorders>
          </w:tcPr>
          <w:p w14:paraId="4BEAA8B2" w14:textId="77777777" w:rsidR="00DA24A0" w:rsidRPr="00E9219D" w:rsidRDefault="00DA24A0" w:rsidP="00162496">
            <w:pPr>
              <w:jc w:val="center"/>
              <w:rPr>
                <w:noProof w:val="0"/>
                <w:lang w:val="en-US"/>
              </w:rPr>
            </w:pPr>
            <w:r w:rsidRPr="00E9219D">
              <w:rPr>
                <w:noProof w:val="0"/>
                <w:lang w:val="en-US"/>
              </w:rPr>
              <w:t>Alt kolon</w:t>
            </w:r>
          </w:p>
        </w:tc>
        <w:tc>
          <w:tcPr>
            <w:tcW w:w="592" w:type="pct"/>
            <w:tcBorders>
              <w:top w:val="single" w:sz="8" w:space="0" w:color="auto"/>
              <w:left w:val="nil"/>
              <w:bottom w:val="single" w:sz="8" w:space="0" w:color="auto"/>
            </w:tcBorders>
          </w:tcPr>
          <w:p w14:paraId="04568D9C" w14:textId="77777777" w:rsidR="00DA24A0" w:rsidRPr="00E9219D" w:rsidRDefault="00DA24A0" w:rsidP="00162496">
            <w:pPr>
              <w:jc w:val="center"/>
              <w:rPr>
                <w:noProof w:val="0"/>
                <w:lang w:val="en-US"/>
              </w:rPr>
            </w:pPr>
            <w:r w:rsidRPr="00E9219D">
              <w:rPr>
                <w:noProof w:val="0"/>
                <w:lang w:val="en-US"/>
              </w:rPr>
              <w:t>Alt kolon</w:t>
            </w:r>
          </w:p>
        </w:tc>
        <w:tc>
          <w:tcPr>
            <w:tcW w:w="590" w:type="pct"/>
            <w:tcBorders>
              <w:top w:val="single" w:sz="8" w:space="0" w:color="auto"/>
              <w:bottom w:val="single" w:sz="8" w:space="0" w:color="auto"/>
            </w:tcBorders>
          </w:tcPr>
          <w:p w14:paraId="07833E17" w14:textId="77777777" w:rsidR="00DA24A0" w:rsidRPr="00E9219D" w:rsidRDefault="00DA24A0" w:rsidP="00162496">
            <w:pPr>
              <w:jc w:val="center"/>
              <w:rPr>
                <w:noProof w:val="0"/>
                <w:lang w:val="en-US"/>
              </w:rPr>
            </w:pPr>
            <w:r w:rsidRPr="00E9219D">
              <w:rPr>
                <w:noProof w:val="0"/>
                <w:lang w:val="en-US"/>
              </w:rPr>
              <w:t>Alt kolon</w:t>
            </w:r>
          </w:p>
        </w:tc>
      </w:tr>
      <w:tr w:rsidR="00DA24A0" w:rsidRPr="00E9219D" w14:paraId="44F81F30" w14:textId="77777777" w:rsidTr="00162496">
        <w:tc>
          <w:tcPr>
            <w:tcW w:w="622" w:type="pct"/>
            <w:tcBorders>
              <w:top w:val="single" w:sz="8" w:space="0" w:color="auto"/>
            </w:tcBorders>
            <w:vAlign w:val="center"/>
          </w:tcPr>
          <w:p w14:paraId="63F209AF" w14:textId="77777777" w:rsidR="00DA24A0" w:rsidRPr="00E9219D" w:rsidRDefault="00DA24A0" w:rsidP="00162496">
            <w:pPr>
              <w:rPr>
                <w:noProof w:val="0"/>
                <w:lang w:val="en-US"/>
              </w:rPr>
            </w:pPr>
            <w:r w:rsidRPr="00E9219D">
              <w:rPr>
                <w:noProof w:val="0"/>
                <w:lang w:val="en-US"/>
              </w:rPr>
              <w:t>Satır 1</w:t>
            </w:r>
            <w:r w:rsidR="00811379">
              <w:rPr>
                <w:noProof w:val="0"/>
                <w:lang w:val="en-US"/>
              </w:rPr>
              <w:t>6</w:t>
            </w:r>
          </w:p>
        </w:tc>
        <w:tc>
          <w:tcPr>
            <w:tcW w:w="647" w:type="pct"/>
            <w:tcBorders>
              <w:top w:val="single" w:sz="8" w:space="0" w:color="auto"/>
            </w:tcBorders>
            <w:vAlign w:val="center"/>
          </w:tcPr>
          <w:p w14:paraId="576A7496" w14:textId="77777777" w:rsidR="00DA24A0" w:rsidRPr="00E9219D" w:rsidRDefault="00DA24A0" w:rsidP="00162496">
            <w:pPr>
              <w:jc w:val="center"/>
              <w:rPr>
                <w:noProof w:val="0"/>
                <w:lang w:val="en-US"/>
              </w:rPr>
            </w:pPr>
            <w:r w:rsidRPr="00E9219D">
              <w:rPr>
                <w:noProof w:val="0"/>
                <w:lang w:val="en-US"/>
              </w:rPr>
              <w:t>-7.680442</w:t>
            </w:r>
          </w:p>
        </w:tc>
        <w:tc>
          <w:tcPr>
            <w:tcW w:w="773" w:type="pct"/>
            <w:tcBorders>
              <w:top w:val="single" w:sz="8" w:space="0" w:color="auto"/>
            </w:tcBorders>
            <w:vAlign w:val="center"/>
          </w:tcPr>
          <w:p w14:paraId="2A077B8E" w14:textId="77777777" w:rsidR="00DA24A0" w:rsidRPr="00E9219D" w:rsidRDefault="00DA24A0" w:rsidP="00162496">
            <w:pPr>
              <w:jc w:val="center"/>
              <w:rPr>
                <w:noProof w:val="0"/>
                <w:lang w:val="en-US"/>
              </w:rPr>
            </w:pPr>
            <w:r w:rsidRPr="00E9219D">
              <w:rPr>
                <w:noProof w:val="0"/>
                <w:lang w:val="en-US"/>
              </w:rPr>
              <w:t>7.6986348</w:t>
            </w:r>
          </w:p>
        </w:tc>
        <w:tc>
          <w:tcPr>
            <w:tcW w:w="592" w:type="pct"/>
            <w:tcBorders>
              <w:top w:val="single" w:sz="8" w:space="0" w:color="auto"/>
            </w:tcBorders>
          </w:tcPr>
          <w:p w14:paraId="7C1BC0FD" w14:textId="77777777" w:rsidR="00DA24A0" w:rsidRPr="00E9219D" w:rsidRDefault="00DA24A0" w:rsidP="008114ED">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Borders>
              <w:top w:val="single" w:sz="8" w:space="0" w:color="auto"/>
            </w:tcBorders>
          </w:tcPr>
          <w:p w14:paraId="4FC791E9" w14:textId="77777777" w:rsidR="00DA24A0" w:rsidRPr="00E9219D" w:rsidRDefault="00DA24A0" w:rsidP="008114ED">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Borders>
              <w:top w:val="single" w:sz="8" w:space="0" w:color="auto"/>
            </w:tcBorders>
          </w:tcPr>
          <w:p w14:paraId="363575FB" w14:textId="77777777" w:rsidR="00DA24A0" w:rsidRPr="00E9219D" w:rsidRDefault="00DA24A0" w:rsidP="008114ED">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Borders>
              <w:top w:val="single" w:sz="8" w:space="0" w:color="auto"/>
            </w:tcBorders>
          </w:tcPr>
          <w:p w14:paraId="3BFBEBF6" w14:textId="77777777" w:rsidR="00DA24A0" w:rsidRPr="00E9219D" w:rsidRDefault="00DA24A0" w:rsidP="008114ED">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12</w:t>
            </w:r>
          </w:p>
        </w:tc>
        <w:tc>
          <w:tcPr>
            <w:tcW w:w="590" w:type="pct"/>
            <w:tcBorders>
              <w:top w:val="single" w:sz="8" w:space="0" w:color="auto"/>
            </w:tcBorders>
          </w:tcPr>
          <w:p w14:paraId="4A9804AC" w14:textId="77777777" w:rsidR="00DA24A0" w:rsidRPr="00E9219D" w:rsidRDefault="00DA24A0" w:rsidP="008114ED">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12</w:t>
            </w:r>
          </w:p>
        </w:tc>
      </w:tr>
      <w:tr w:rsidR="00DA24A0" w:rsidRPr="00E9219D" w14:paraId="04FF69E1" w14:textId="77777777" w:rsidTr="00162496">
        <w:tc>
          <w:tcPr>
            <w:tcW w:w="622" w:type="pct"/>
            <w:vAlign w:val="center"/>
          </w:tcPr>
          <w:p w14:paraId="7DD15312" w14:textId="77777777" w:rsidR="00DA24A0" w:rsidRPr="00E9219D" w:rsidRDefault="00DA24A0" w:rsidP="00162496">
            <w:pPr>
              <w:rPr>
                <w:noProof w:val="0"/>
                <w:lang w:val="en-US"/>
              </w:rPr>
            </w:pPr>
            <w:r w:rsidRPr="00E9219D">
              <w:rPr>
                <w:noProof w:val="0"/>
                <w:lang w:val="en-US"/>
              </w:rPr>
              <w:t>Satır</w:t>
            </w:r>
            <w:r>
              <w:rPr>
                <w:noProof w:val="0"/>
                <w:lang w:val="en-US"/>
              </w:rPr>
              <w:t>1</w:t>
            </w:r>
            <w:r w:rsidR="00811379">
              <w:rPr>
                <w:noProof w:val="0"/>
                <w:lang w:val="en-US"/>
              </w:rPr>
              <w:t>7</w:t>
            </w:r>
          </w:p>
        </w:tc>
        <w:tc>
          <w:tcPr>
            <w:tcW w:w="647" w:type="pct"/>
            <w:vAlign w:val="center"/>
          </w:tcPr>
          <w:p w14:paraId="626CC330" w14:textId="77777777" w:rsidR="00DA24A0" w:rsidRPr="00E9219D" w:rsidRDefault="00DA24A0" w:rsidP="00162496">
            <w:pPr>
              <w:jc w:val="center"/>
              <w:rPr>
                <w:noProof w:val="0"/>
                <w:lang w:val="en-US"/>
              </w:rPr>
            </w:pPr>
            <w:r w:rsidRPr="00E9219D">
              <w:rPr>
                <w:noProof w:val="0"/>
                <w:lang w:val="en-US"/>
              </w:rPr>
              <w:t>140</w:t>
            </w:r>
          </w:p>
        </w:tc>
        <w:tc>
          <w:tcPr>
            <w:tcW w:w="773" w:type="pct"/>
            <w:vAlign w:val="center"/>
          </w:tcPr>
          <w:p w14:paraId="0188E6C7" w14:textId="77777777" w:rsidR="00DA24A0" w:rsidRPr="00E9219D" w:rsidRDefault="00DA24A0" w:rsidP="00162496">
            <w:pPr>
              <w:jc w:val="center"/>
              <w:rPr>
                <w:noProof w:val="0"/>
                <w:lang w:val="en-US"/>
              </w:rPr>
            </w:pPr>
            <w:r w:rsidRPr="00E9219D">
              <w:rPr>
                <w:noProof w:val="0"/>
                <w:lang w:val="en-US"/>
              </w:rPr>
              <w:t>-</w:t>
            </w:r>
          </w:p>
        </w:tc>
        <w:tc>
          <w:tcPr>
            <w:tcW w:w="592" w:type="pct"/>
          </w:tcPr>
          <w:p w14:paraId="7C0A07B4" w14:textId="77777777" w:rsidR="00DA24A0" w:rsidRPr="00E9219D" w:rsidRDefault="00DA24A0" w:rsidP="008114ED">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27D67310" w14:textId="77777777" w:rsidR="00DA24A0" w:rsidRPr="00E9219D" w:rsidRDefault="00DA24A0" w:rsidP="008114ED">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6908F6C4" w14:textId="77777777" w:rsidR="00DA24A0" w:rsidRPr="00E9219D" w:rsidRDefault="00DA24A0" w:rsidP="008114ED">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17EFA1C2" w14:textId="77777777" w:rsidR="00DA24A0" w:rsidRPr="00E9219D" w:rsidRDefault="00DA24A0" w:rsidP="008114ED">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5F1D602C" w14:textId="77777777" w:rsidR="00DA24A0" w:rsidRPr="00E9219D" w:rsidRDefault="00DA24A0" w:rsidP="008114ED">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67D7C917" w14:textId="77777777" w:rsidTr="00162496">
        <w:tc>
          <w:tcPr>
            <w:tcW w:w="622" w:type="pct"/>
            <w:vAlign w:val="center"/>
          </w:tcPr>
          <w:p w14:paraId="558D93CF" w14:textId="77777777" w:rsidR="00DA24A0" w:rsidRPr="00E9219D" w:rsidRDefault="00DA24A0" w:rsidP="00162496">
            <w:pPr>
              <w:rPr>
                <w:noProof w:val="0"/>
                <w:lang w:val="en-US"/>
              </w:rPr>
            </w:pPr>
            <w:r w:rsidRPr="00E9219D">
              <w:rPr>
                <w:noProof w:val="0"/>
                <w:lang w:val="en-US"/>
              </w:rPr>
              <w:t>Satır</w:t>
            </w:r>
            <w:r>
              <w:rPr>
                <w:noProof w:val="0"/>
                <w:lang w:val="en-US"/>
              </w:rPr>
              <w:t>1</w:t>
            </w:r>
            <w:r w:rsidR="00811379">
              <w:rPr>
                <w:noProof w:val="0"/>
                <w:lang w:val="en-US"/>
              </w:rPr>
              <w:t>8</w:t>
            </w:r>
          </w:p>
        </w:tc>
        <w:tc>
          <w:tcPr>
            <w:tcW w:w="647" w:type="pct"/>
            <w:vAlign w:val="center"/>
          </w:tcPr>
          <w:p w14:paraId="336C5972" w14:textId="77777777" w:rsidR="00DA24A0" w:rsidRPr="00E9219D" w:rsidRDefault="00DA24A0" w:rsidP="00162496">
            <w:pPr>
              <w:jc w:val="center"/>
              <w:rPr>
                <w:noProof w:val="0"/>
                <w:lang w:val="en-US"/>
              </w:rPr>
            </w:pPr>
            <w:r w:rsidRPr="00E9219D">
              <w:rPr>
                <w:noProof w:val="0"/>
                <w:lang w:val="en-US"/>
              </w:rPr>
              <w:t>37.174357</w:t>
            </w:r>
          </w:p>
        </w:tc>
        <w:tc>
          <w:tcPr>
            <w:tcW w:w="773" w:type="pct"/>
            <w:vAlign w:val="center"/>
          </w:tcPr>
          <w:p w14:paraId="5EB03DCF" w14:textId="77777777" w:rsidR="00DA24A0" w:rsidRPr="00E9219D" w:rsidRDefault="00DA24A0" w:rsidP="00162496">
            <w:pPr>
              <w:jc w:val="center"/>
              <w:rPr>
                <w:noProof w:val="0"/>
                <w:lang w:val="en-US"/>
              </w:rPr>
            </w:pPr>
            <w:r w:rsidRPr="00E9219D">
              <w:rPr>
                <w:noProof w:val="0"/>
                <w:lang w:val="en-US"/>
              </w:rPr>
              <w:t>37.16192697</w:t>
            </w:r>
          </w:p>
        </w:tc>
        <w:tc>
          <w:tcPr>
            <w:tcW w:w="592" w:type="pct"/>
          </w:tcPr>
          <w:p w14:paraId="2A400E69" w14:textId="77777777" w:rsidR="00DA24A0" w:rsidRPr="00E9219D" w:rsidRDefault="00DA24A0" w:rsidP="008114ED">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76758E4F" w14:textId="77777777" w:rsidR="00DA24A0" w:rsidRPr="00E9219D" w:rsidRDefault="00DA24A0" w:rsidP="008114ED">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16E1676F" w14:textId="77777777" w:rsidR="00DA24A0" w:rsidRPr="00E9219D" w:rsidRDefault="00DA24A0" w:rsidP="008114ED">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6049D52E" w14:textId="77777777" w:rsidR="00DA24A0" w:rsidRPr="00E9219D" w:rsidRDefault="00DA24A0" w:rsidP="008114ED">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0B8426F9" w14:textId="77777777" w:rsidR="00DA24A0" w:rsidRPr="00E9219D" w:rsidRDefault="00DA24A0" w:rsidP="008114ED">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1DA3C80A" w14:textId="77777777" w:rsidTr="00162496">
        <w:tc>
          <w:tcPr>
            <w:tcW w:w="622" w:type="pct"/>
            <w:vAlign w:val="center"/>
          </w:tcPr>
          <w:p w14:paraId="5C4A5EC1" w14:textId="77777777" w:rsidR="00DA24A0" w:rsidRPr="00E9219D" w:rsidRDefault="00DA24A0" w:rsidP="00162496">
            <w:pPr>
              <w:rPr>
                <w:noProof w:val="0"/>
                <w:lang w:val="en-US"/>
              </w:rPr>
            </w:pPr>
            <w:r w:rsidRPr="00E9219D">
              <w:rPr>
                <w:noProof w:val="0"/>
                <w:lang w:val="en-US"/>
              </w:rPr>
              <w:t>Satır</w:t>
            </w:r>
            <w:r w:rsidR="00811379">
              <w:rPr>
                <w:noProof w:val="0"/>
                <w:lang w:val="en-US"/>
              </w:rPr>
              <w:t>19</w:t>
            </w:r>
          </w:p>
        </w:tc>
        <w:tc>
          <w:tcPr>
            <w:tcW w:w="647" w:type="pct"/>
            <w:vAlign w:val="center"/>
          </w:tcPr>
          <w:p w14:paraId="2C22056E" w14:textId="77777777" w:rsidR="00DA24A0" w:rsidRPr="00E9219D" w:rsidRDefault="00DA24A0" w:rsidP="00162496">
            <w:pPr>
              <w:jc w:val="center"/>
              <w:rPr>
                <w:noProof w:val="0"/>
                <w:lang w:val="en-US"/>
              </w:rPr>
            </w:pPr>
            <w:r w:rsidRPr="00E9219D">
              <w:rPr>
                <w:noProof w:val="0"/>
                <w:lang w:val="en-US"/>
              </w:rPr>
              <w:t>140</w:t>
            </w:r>
          </w:p>
        </w:tc>
        <w:tc>
          <w:tcPr>
            <w:tcW w:w="773" w:type="pct"/>
            <w:vAlign w:val="center"/>
          </w:tcPr>
          <w:p w14:paraId="30371558" w14:textId="77777777" w:rsidR="00DA24A0" w:rsidRPr="00E9219D" w:rsidRDefault="00DA24A0" w:rsidP="00162496">
            <w:pPr>
              <w:jc w:val="center"/>
              <w:rPr>
                <w:noProof w:val="0"/>
                <w:lang w:val="en-US"/>
              </w:rPr>
            </w:pPr>
            <w:r w:rsidRPr="00E9219D">
              <w:rPr>
                <w:noProof w:val="0"/>
                <w:lang w:val="en-US"/>
              </w:rPr>
              <w:t>-</w:t>
            </w:r>
          </w:p>
        </w:tc>
        <w:tc>
          <w:tcPr>
            <w:tcW w:w="592" w:type="pct"/>
          </w:tcPr>
          <w:p w14:paraId="4C3A9647" w14:textId="77777777" w:rsidR="00DA24A0" w:rsidRPr="00E9219D" w:rsidRDefault="00DA24A0" w:rsidP="008114ED">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7EA3FC4E" w14:textId="77777777" w:rsidR="00DA24A0" w:rsidRPr="00E9219D" w:rsidRDefault="00DA24A0" w:rsidP="008114ED">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7413265B" w14:textId="77777777" w:rsidR="00DA24A0" w:rsidRPr="00E9219D" w:rsidRDefault="00DA24A0" w:rsidP="008114ED">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1DB3722A" w14:textId="77777777" w:rsidR="00DA24A0" w:rsidRPr="00E9219D" w:rsidRDefault="00DA24A0" w:rsidP="008114ED">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082F678A" w14:textId="77777777" w:rsidR="00DA24A0" w:rsidRPr="00E9219D" w:rsidRDefault="00DA24A0" w:rsidP="008114ED">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215066C2" w14:textId="77777777" w:rsidTr="00162496">
        <w:tc>
          <w:tcPr>
            <w:tcW w:w="622" w:type="pct"/>
            <w:vAlign w:val="center"/>
          </w:tcPr>
          <w:p w14:paraId="2F3DF63C" w14:textId="77777777" w:rsidR="00DA24A0" w:rsidRPr="00E9219D" w:rsidRDefault="00DA24A0" w:rsidP="00162496">
            <w:pPr>
              <w:rPr>
                <w:noProof w:val="0"/>
                <w:lang w:val="en-US"/>
              </w:rPr>
            </w:pPr>
            <w:r w:rsidRPr="00E9219D">
              <w:rPr>
                <w:noProof w:val="0"/>
                <w:lang w:val="en-US"/>
              </w:rPr>
              <w:t>Satır</w:t>
            </w:r>
            <w:r>
              <w:rPr>
                <w:noProof w:val="0"/>
                <w:lang w:val="en-US"/>
              </w:rPr>
              <w:t>2</w:t>
            </w:r>
            <w:r w:rsidR="00811379">
              <w:rPr>
                <w:noProof w:val="0"/>
                <w:lang w:val="en-US"/>
              </w:rPr>
              <w:t>0</w:t>
            </w:r>
          </w:p>
        </w:tc>
        <w:tc>
          <w:tcPr>
            <w:tcW w:w="647" w:type="pct"/>
            <w:vAlign w:val="center"/>
          </w:tcPr>
          <w:p w14:paraId="771C2406" w14:textId="77777777" w:rsidR="00DA24A0" w:rsidRPr="00E9219D" w:rsidRDefault="00DA24A0" w:rsidP="00162496">
            <w:pPr>
              <w:jc w:val="center"/>
              <w:rPr>
                <w:noProof w:val="0"/>
                <w:lang w:val="en-US"/>
              </w:rPr>
            </w:pPr>
            <w:r w:rsidRPr="00E9219D">
              <w:rPr>
                <w:noProof w:val="0"/>
                <w:lang w:val="en-US"/>
              </w:rPr>
              <w:t>37.174357</w:t>
            </w:r>
          </w:p>
        </w:tc>
        <w:tc>
          <w:tcPr>
            <w:tcW w:w="773" w:type="pct"/>
            <w:vAlign w:val="center"/>
          </w:tcPr>
          <w:p w14:paraId="0D9EFE48" w14:textId="77777777" w:rsidR="00DA24A0" w:rsidRPr="00E9219D" w:rsidRDefault="00DA24A0" w:rsidP="00162496">
            <w:pPr>
              <w:jc w:val="center"/>
              <w:rPr>
                <w:noProof w:val="0"/>
                <w:lang w:val="en-US"/>
              </w:rPr>
            </w:pPr>
            <w:r w:rsidRPr="00E9219D">
              <w:rPr>
                <w:noProof w:val="0"/>
                <w:lang w:val="en-US"/>
              </w:rPr>
              <w:t>37.16192697</w:t>
            </w:r>
          </w:p>
        </w:tc>
        <w:tc>
          <w:tcPr>
            <w:tcW w:w="592" w:type="pct"/>
          </w:tcPr>
          <w:p w14:paraId="278DCCA0" w14:textId="77777777" w:rsidR="00DA24A0" w:rsidRPr="00E9219D" w:rsidRDefault="00DA24A0" w:rsidP="008114ED">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05EFE002" w14:textId="77777777" w:rsidR="00DA24A0" w:rsidRPr="00E9219D" w:rsidRDefault="00DA24A0" w:rsidP="008114ED">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E7163F2" w14:textId="77777777" w:rsidR="00DA24A0" w:rsidRPr="00E9219D" w:rsidRDefault="00DA24A0" w:rsidP="008114ED">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F143619" w14:textId="77777777" w:rsidR="00DA24A0" w:rsidRPr="00E9219D" w:rsidRDefault="00DA24A0" w:rsidP="008114ED">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056C283D" w14:textId="77777777" w:rsidR="00DA24A0" w:rsidRPr="00E9219D" w:rsidRDefault="00DA24A0" w:rsidP="008114ED">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04C912D3" w14:textId="77777777" w:rsidTr="00162496">
        <w:tc>
          <w:tcPr>
            <w:tcW w:w="622" w:type="pct"/>
            <w:vAlign w:val="center"/>
          </w:tcPr>
          <w:p w14:paraId="2482D59A" w14:textId="77777777" w:rsidR="00DA24A0" w:rsidRPr="00E9219D" w:rsidRDefault="00DA24A0" w:rsidP="00162496">
            <w:pPr>
              <w:rPr>
                <w:noProof w:val="0"/>
                <w:lang w:val="en-US"/>
              </w:rPr>
            </w:pPr>
            <w:r w:rsidRPr="00E9219D">
              <w:rPr>
                <w:noProof w:val="0"/>
                <w:lang w:val="en-US"/>
              </w:rPr>
              <w:t>Satır</w:t>
            </w:r>
            <w:r>
              <w:rPr>
                <w:noProof w:val="0"/>
                <w:lang w:val="en-US"/>
              </w:rPr>
              <w:t>2</w:t>
            </w:r>
            <w:r w:rsidR="00811379">
              <w:rPr>
                <w:noProof w:val="0"/>
                <w:lang w:val="en-US"/>
              </w:rPr>
              <w:t>1</w:t>
            </w:r>
          </w:p>
        </w:tc>
        <w:tc>
          <w:tcPr>
            <w:tcW w:w="647" w:type="pct"/>
            <w:vAlign w:val="center"/>
          </w:tcPr>
          <w:p w14:paraId="4A494678" w14:textId="77777777" w:rsidR="00DA24A0" w:rsidRPr="00E9219D" w:rsidRDefault="00DA24A0" w:rsidP="00162496">
            <w:pPr>
              <w:jc w:val="center"/>
              <w:rPr>
                <w:noProof w:val="0"/>
                <w:lang w:val="en-US"/>
              </w:rPr>
            </w:pPr>
            <w:r w:rsidRPr="00E9219D">
              <w:rPr>
                <w:noProof w:val="0"/>
                <w:lang w:val="en-US"/>
              </w:rPr>
              <w:t>140</w:t>
            </w:r>
          </w:p>
        </w:tc>
        <w:tc>
          <w:tcPr>
            <w:tcW w:w="773" w:type="pct"/>
            <w:vAlign w:val="center"/>
          </w:tcPr>
          <w:p w14:paraId="7821350B" w14:textId="77777777" w:rsidR="00DA24A0" w:rsidRPr="00E9219D" w:rsidRDefault="00DA24A0" w:rsidP="00162496">
            <w:pPr>
              <w:jc w:val="center"/>
              <w:rPr>
                <w:noProof w:val="0"/>
                <w:lang w:val="en-US"/>
              </w:rPr>
            </w:pPr>
            <w:r w:rsidRPr="00E9219D">
              <w:rPr>
                <w:noProof w:val="0"/>
                <w:lang w:val="en-US"/>
              </w:rPr>
              <w:t>-</w:t>
            </w:r>
          </w:p>
        </w:tc>
        <w:tc>
          <w:tcPr>
            <w:tcW w:w="592" w:type="pct"/>
          </w:tcPr>
          <w:p w14:paraId="2CFCE3D4" w14:textId="77777777" w:rsidR="00DA24A0" w:rsidRPr="00E9219D" w:rsidRDefault="00DA24A0" w:rsidP="008114ED">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7CBD072A" w14:textId="77777777" w:rsidR="00DA24A0" w:rsidRPr="00E9219D" w:rsidRDefault="00DA24A0" w:rsidP="008114ED">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7AC8DD93" w14:textId="77777777" w:rsidR="00DA24A0" w:rsidRPr="00E9219D" w:rsidRDefault="00DA24A0" w:rsidP="008114ED">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06E95268" w14:textId="77777777" w:rsidR="00DA24A0" w:rsidRPr="00E9219D" w:rsidRDefault="00DA24A0" w:rsidP="008114ED">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400B18F4" w14:textId="77777777" w:rsidR="00DA24A0" w:rsidRPr="00E9219D" w:rsidRDefault="00DA24A0" w:rsidP="008114ED">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64E44EE9" w14:textId="77777777" w:rsidTr="00162496">
        <w:tc>
          <w:tcPr>
            <w:tcW w:w="622" w:type="pct"/>
            <w:vAlign w:val="center"/>
          </w:tcPr>
          <w:p w14:paraId="30E3D563" w14:textId="77777777" w:rsidR="00DA24A0" w:rsidRPr="00E9219D" w:rsidRDefault="00DA24A0" w:rsidP="00162496">
            <w:pPr>
              <w:rPr>
                <w:noProof w:val="0"/>
                <w:lang w:val="en-US"/>
              </w:rPr>
            </w:pPr>
            <w:r w:rsidRPr="00E9219D">
              <w:rPr>
                <w:noProof w:val="0"/>
                <w:lang w:val="en-US"/>
              </w:rPr>
              <w:t>Satır</w:t>
            </w:r>
            <w:r>
              <w:rPr>
                <w:noProof w:val="0"/>
                <w:lang w:val="en-US"/>
              </w:rPr>
              <w:t>2</w:t>
            </w:r>
            <w:r w:rsidR="00811379">
              <w:rPr>
                <w:noProof w:val="0"/>
                <w:lang w:val="en-US"/>
              </w:rPr>
              <w:t>2</w:t>
            </w:r>
          </w:p>
        </w:tc>
        <w:tc>
          <w:tcPr>
            <w:tcW w:w="647" w:type="pct"/>
            <w:vAlign w:val="center"/>
          </w:tcPr>
          <w:p w14:paraId="2F7DFB4D" w14:textId="77777777" w:rsidR="00DA24A0" w:rsidRPr="00E9219D" w:rsidRDefault="00DA24A0" w:rsidP="00162496">
            <w:pPr>
              <w:jc w:val="center"/>
              <w:rPr>
                <w:noProof w:val="0"/>
                <w:lang w:val="en-US"/>
              </w:rPr>
            </w:pPr>
            <w:r w:rsidRPr="00E9219D">
              <w:rPr>
                <w:noProof w:val="0"/>
                <w:lang w:val="en-US"/>
              </w:rPr>
              <w:t>37.174357</w:t>
            </w:r>
          </w:p>
        </w:tc>
        <w:tc>
          <w:tcPr>
            <w:tcW w:w="773" w:type="pct"/>
            <w:vAlign w:val="center"/>
          </w:tcPr>
          <w:p w14:paraId="0F1E85A1" w14:textId="77777777" w:rsidR="00DA24A0" w:rsidRPr="00E9219D" w:rsidRDefault="00DA24A0" w:rsidP="00162496">
            <w:pPr>
              <w:jc w:val="center"/>
              <w:rPr>
                <w:noProof w:val="0"/>
                <w:lang w:val="en-US"/>
              </w:rPr>
            </w:pPr>
            <w:r w:rsidRPr="00E9219D">
              <w:rPr>
                <w:noProof w:val="0"/>
                <w:lang w:val="en-US"/>
              </w:rPr>
              <w:t>37.16192697</w:t>
            </w:r>
          </w:p>
        </w:tc>
        <w:tc>
          <w:tcPr>
            <w:tcW w:w="592" w:type="pct"/>
          </w:tcPr>
          <w:p w14:paraId="20F91DFF" w14:textId="77777777" w:rsidR="00DA24A0" w:rsidRPr="00E9219D" w:rsidRDefault="00DA24A0" w:rsidP="008114ED">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1000956F" w14:textId="77777777" w:rsidR="00DA24A0" w:rsidRPr="00E9219D" w:rsidRDefault="00DA24A0" w:rsidP="008114ED">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017175FB" w14:textId="77777777" w:rsidR="00DA24A0" w:rsidRPr="00E9219D" w:rsidRDefault="00DA24A0" w:rsidP="008114ED">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78C7C990" w14:textId="77777777" w:rsidR="00DA24A0" w:rsidRPr="00E9219D" w:rsidRDefault="00DA24A0" w:rsidP="008114ED">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238CA009" w14:textId="77777777" w:rsidR="00DA24A0" w:rsidRPr="00E9219D" w:rsidRDefault="00DA24A0" w:rsidP="008114ED">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24</w:t>
            </w:r>
          </w:p>
        </w:tc>
      </w:tr>
      <w:tr w:rsidR="00811379" w:rsidRPr="00E9219D" w14:paraId="54AB6F21" w14:textId="77777777" w:rsidTr="00592D09">
        <w:tc>
          <w:tcPr>
            <w:tcW w:w="622" w:type="pct"/>
            <w:vAlign w:val="center"/>
          </w:tcPr>
          <w:p w14:paraId="25B43217" w14:textId="77777777" w:rsidR="00811379" w:rsidRPr="00E9219D" w:rsidRDefault="00811379" w:rsidP="00811379">
            <w:pPr>
              <w:rPr>
                <w:noProof w:val="0"/>
                <w:lang w:val="en-US"/>
              </w:rPr>
            </w:pPr>
            <w:r w:rsidRPr="00E9219D">
              <w:rPr>
                <w:noProof w:val="0"/>
                <w:lang w:val="en-US"/>
              </w:rPr>
              <w:t>Satır</w:t>
            </w:r>
            <w:r>
              <w:rPr>
                <w:noProof w:val="0"/>
                <w:lang w:val="en-US"/>
              </w:rPr>
              <w:t>23</w:t>
            </w:r>
          </w:p>
        </w:tc>
        <w:tc>
          <w:tcPr>
            <w:tcW w:w="647" w:type="pct"/>
            <w:vAlign w:val="center"/>
          </w:tcPr>
          <w:p w14:paraId="0CF24FFC" w14:textId="77777777" w:rsidR="00811379" w:rsidRPr="00E9219D" w:rsidRDefault="00811379" w:rsidP="00811379">
            <w:pPr>
              <w:jc w:val="center"/>
              <w:rPr>
                <w:noProof w:val="0"/>
                <w:lang w:val="en-US"/>
              </w:rPr>
            </w:pPr>
            <w:r w:rsidRPr="00E9219D">
              <w:rPr>
                <w:noProof w:val="0"/>
                <w:lang w:val="en-US"/>
              </w:rPr>
              <w:t>140</w:t>
            </w:r>
          </w:p>
        </w:tc>
        <w:tc>
          <w:tcPr>
            <w:tcW w:w="773" w:type="pct"/>
            <w:vAlign w:val="center"/>
          </w:tcPr>
          <w:p w14:paraId="46F32FCB" w14:textId="77777777" w:rsidR="00811379" w:rsidRPr="00E9219D" w:rsidRDefault="00811379" w:rsidP="00811379">
            <w:pPr>
              <w:jc w:val="center"/>
              <w:rPr>
                <w:noProof w:val="0"/>
                <w:lang w:val="en-US"/>
              </w:rPr>
            </w:pPr>
            <w:r w:rsidRPr="00E9219D">
              <w:rPr>
                <w:noProof w:val="0"/>
                <w:lang w:val="en-US"/>
              </w:rPr>
              <w:t>-</w:t>
            </w:r>
          </w:p>
        </w:tc>
        <w:tc>
          <w:tcPr>
            <w:tcW w:w="592" w:type="pct"/>
          </w:tcPr>
          <w:p w14:paraId="7A7D4FE4" w14:textId="77777777" w:rsidR="00811379" w:rsidRPr="00E9219D" w:rsidRDefault="00811379" w:rsidP="008114ED">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346ED32B" w14:textId="77777777" w:rsidR="00811379" w:rsidRPr="00E9219D" w:rsidRDefault="00811379" w:rsidP="008114ED">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1AA7DD7C" w14:textId="77777777" w:rsidR="00811379" w:rsidRPr="00E9219D" w:rsidRDefault="00811379" w:rsidP="008114ED">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4E88EC0" w14:textId="77777777" w:rsidR="00811379" w:rsidRPr="00E9219D" w:rsidRDefault="00811379" w:rsidP="008114ED">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58B93823" w14:textId="77777777" w:rsidR="00811379" w:rsidRPr="00E9219D" w:rsidRDefault="00811379" w:rsidP="008114ED">
            <w:pPr>
              <w:pStyle w:val="TableContentFlushRight"/>
              <w:jc w:val="center"/>
              <w:rPr>
                <w:rFonts w:ascii="Times New Roman" w:hAnsi="Times New Roman"/>
                <w:sz w:val="24"/>
                <w:szCs w:val="24"/>
                <w:lang w:eastAsia="tr-TR"/>
              </w:rPr>
            </w:pPr>
            <w:r w:rsidRPr="00E9219D">
              <w:rPr>
                <w:rFonts w:ascii="Times New Roman" w:hAnsi="Times New Roman"/>
                <w:sz w:val="24"/>
                <w:szCs w:val="24"/>
                <w:lang w:eastAsia="tr-TR"/>
              </w:rPr>
              <w:t>0</w:t>
            </w:r>
          </w:p>
        </w:tc>
      </w:tr>
    </w:tbl>
    <w:p w14:paraId="4FD32BB7" w14:textId="77777777" w:rsidR="00DA24A0" w:rsidRPr="00983166" w:rsidRDefault="00DA24A0" w:rsidP="00983166">
      <w:pPr>
        <w:pStyle w:val="GOVDE"/>
        <w:spacing w:line="240" w:lineRule="auto"/>
        <w:jc w:val="center"/>
        <w:rPr>
          <w:noProof w:val="0"/>
          <w:lang w:val="en-US"/>
        </w:rPr>
      </w:pPr>
    </w:p>
    <w:p w14:paraId="7340E671" w14:textId="77777777" w:rsidR="00CE58CE" w:rsidRDefault="00953F63" w:rsidP="00020D15">
      <w:pPr>
        <w:pStyle w:val="GOVDE"/>
        <w:rPr>
          <w:noProof w:val="0"/>
          <w:lang w:val="en-US"/>
        </w:rPr>
        <w:sectPr w:rsidR="00CE58CE" w:rsidSect="00CE58CE">
          <w:pgSz w:w="16838" w:h="11906" w:orient="landscape"/>
          <w:pgMar w:top="2268" w:right="1418" w:bottom="1418" w:left="1418" w:header="709" w:footer="709" w:gutter="0"/>
          <w:cols w:space="708"/>
          <w:docGrid w:linePitch="360"/>
        </w:sectPr>
      </w:pPr>
      <w:r>
        <w:rPr>
          <w:noProof w:val="0"/>
          <w:lang w:val="en-US"/>
        </w:rPr>
        <w:br w:type="page"/>
      </w:r>
    </w:p>
    <w:p w14:paraId="1BD56A86" w14:textId="77777777" w:rsidR="00D94813" w:rsidRPr="00DA4221" w:rsidRDefault="002D5D84" w:rsidP="00BB15DC">
      <w:pPr>
        <w:pStyle w:val="BASLIK1"/>
      </w:pPr>
      <w:bookmarkStart w:id="121" w:name="_Toc443401162"/>
      <w:bookmarkEnd w:id="99"/>
      <w:bookmarkEnd w:id="100"/>
      <w:bookmarkEnd w:id="101"/>
      <w:r>
        <w:lastRenderedPageBreak/>
        <w:t>METİNLER</w:t>
      </w:r>
      <w:bookmarkEnd w:id="121"/>
    </w:p>
    <w:p w14:paraId="656458B1" w14:textId="3BF24CDE" w:rsidR="00D94813" w:rsidRPr="00E9219D" w:rsidRDefault="002D5D84" w:rsidP="00D94813">
      <w:pPr>
        <w:pStyle w:val="BASLIK2"/>
        <w:rPr>
          <w:noProof w:val="0"/>
          <w:lang w:val="en-US"/>
        </w:rPr>
      </w:pPr>
      <w:bookmarkStart w:id="122" w:name="_Toc443401163"/>
      <w:r>
        <w:rPr>
          <w:noProof w:val="0"/>
          <w:lang w:val="en-US"/>
        </w:rPr>
        <w:t>Gövde</w:t>
      </w:r>
      <w:r w:rsidR="00BB15DC">
        <w:rPr>
          <w:noProof w:val="0"/>
          <w:lang w:val="en-US"/>
        </w:rPr>
        <w:t xml:space="preserve"> </w:t>
      </w:r>
      <w:r>
        <w:rPr>
          <w:noProof w:val="0"/>
          <w:lang w:val="en-US"/>
        </w:rPr>
        <w:t>Metinleri</w:t>
      </w:r>
      <w:bookmarkEnd w:id="122"/>
    </w:p>
    <w:p w14:paraId="55AB591D" w14:textId="77777777" w:rsidR="00D94813" w:rsidRPr="00E9219D" w:rsidRDefault="00D94813" w:rsidP="00020D15">
      <w:pPr>
        <w:pStyle w:val="GOVDE"/>
        <w:rPr>
          <w:noProof w:val="0"/>
          <w:lang w:val="en-US"/>
        </w:rPr>
      </w:pPr>
      <w:commentRangeStart w:id="123"/>
      <w:r w:rsidRPr="00E9219D">
        <w:rPr>
          <w:noProof w:val="0"/>
          <w:lang w:val="en-US"/>
        </w:rPr>
        <w:t>Lorem ipsum dolor sit amet, consetetursadipscingelitr,</w:t>
      </w:r>
      <w:r w:rsidR="0069376D">
        <w:rPr>
          <w:noProof w:val="0"/>
          <w:lang w:val="en-US"/>
        </w:rPr>
        <w:t xml:space="preserve"> sed</w:t>
      </w:r>
      <w:r w:rsidRPr="00E9219D">
        <w:rPr>
          <w:noProof w:val="0"/>
          <w:lang w:val="en-US"/>
        </w:rPr>
        <w:t xml:space="preserve"> diam nonumyeirmodtemporinviduntutlabore </w:t>
      </w:r>
      <w:proofErr w:type="gramStart"/>
      <w:r w:rsidRPr="00E9219D">
        <w:rPr>
          <w:noProof w:val="0"/>
          <w:lang w:val="en-US"/>
        </w:rPr>
        <w:t>et</w:t>
      </w:r>
      <w:proofErr w:type="gramEnd"/>
      <w:r w:rsidRPr="00E9219D">
        <w:rPr>
          <w:noProof w:val="0"/>
          <w:lang w:val="en-US"/>
        </w:rPr>
        <w:t xml:space="preserve"> dolore magna aliquyamerat, sed diam voluptua. At veroeos </w:t>
      </w:r>
      <w:proofErr w:type="gramStart"/>
      <w:r w:rsidRPr="00E9219D">
        <w:rPr>
          <w:noProof w:val="0"/>
          <w:lang w:val="en-US"/>
        </w:rPr>
        <w:t>et</w:t>
      </w:r>
      <w:proofErr w:type="gramEnd"/>
      <w:r w:rsidRPr="00E9219D">
        <w:rPr>
          <w:noProof w:val="0"/>
          <w:lang w:val="en-US"/>
        </w:rPr>
        <w:t xml:space="preserve"> accusam et justo duo dolores et earebum. Stet clitakasdgubrgren, no sea takimatasanctus</w:t>
      </w:r>
      <w:r w:rsidR="0069376D">
        <w:rPr>
          <w:noProof w:val="0"/>
          <w:lang w:val="en-US"/>
        </w:rPr>
        <w:t>est Lorem ipsum</w:t>
      </w:r>
      <w:r w:rsidRPr="00E9219D">
        <w:rPr>
          <w:noProof w:val="0"/>
          <w:lang w:val="en-US"/>
        </w:rPr>
        <w:t xml:space="preserve"> dolor sit amet, consetetursadipscingelitr,</w:t>
      </w:r>
      <w:r w:rsidR="0069376D">
        <w:rPr>
          <w:noProof w:val="0"/>
          <w:lang w:val="en-US"/>
        </w:rPr>
        <w:t xml:space="preserve"> sed</w:t>
      </w:r>
      <w:r w:rsidRPr="00E9219D">
        <w:rPr>
          <w:noProof w:val="0"/>
          <w:lang w:val="en-US"/>
        </w:rPr>
        <w:t xml:space="preserve"> diam nonumyeirmodtemporinviduntut</w:t>
      </w:r>
      <w:r w:rsidR="0069376D">
        <w:rPr>
          <w:noProof w:val="0"/>
          <w:lang w:val="en-US"/>
        </w:rPr>
        <w:t>lab ore</w:t>
      </w:r>
      <w:r w:rsidRPr="00E9219D">
        <w:rPr>
          <w:noProof w:val="0"/>
          <w:lang w:val="en-US"/>
        </w:rPr>
        <w:t xml:space="preserve"> sit </w:t>
      </w:r>
      <w:proofErr w:type="gramStart"/>
      <w:r w:rsidRPr="00E9219D">
        <w:rPr>
          <w:noProof w:val="0"/>
          <w:lang w:val="en-US"/>
        </w:rPr>
        <w:t>et</w:t>
      </w:r>
      <w:proofErr w:type="gramEnd"/>
      <w:r w:rsidRPr="00E9219D">
        <w:rPr>
          <w:noProof w:val="0"/>
          <w:lang w:val="en-US"/>
        </w:rPr>
        <w:t xml:space="preserve"> dolore magna.</w:t>
      </w:r>
      <w:commentRangeEnd w:id="123"/>
      <w:r w:rsidR="00E12AE9">
        <w:rPr>
          <w:rStyle w:val="AklamaBavurusu"/>
          <w:rFonts w:eastAsia="Times New Roman"/>
        </w:rPr>
        <w:commentReference w:id="123"/>
      </w:r>
    </w:p>
    <w:p w14:paraId="29868D12" w14:textId="77777777" w:rsidR="00D94813" w:rsidRPr="00E9219D" w:rsidRDefault="00D94813" w:rsidP="00020D15">
      <w:pPr>
        <w:pStyle w:val="GOVDE"/>
        <w:rPr>
          <w:noProof w:val="0"/>
          <w:lang w:val="en-US"/>
        </w:rPr>
      </w:pPr>
      <w:r w:rsidRPr="00E9219D">
        <w:rPr>
          <w:noProof w:val="0"/>
          <w:lang w:val="en-US"/>
        </w:rPr>
        <w:t>Lorem ipsum dolor sit amet, consetetursadipscingelitr,</w:t>
      </w:r>
      <w:r w:rsidR="0069376D">
        <w:rPr>
          <w:noProof w:val="0"/>
          <w:lang w:val="en-US"/>
        </w:rPr>
        <w:t xml:space="preserve"> sed</w:t>
      </w:r>
      <w:r w:rsidRPr="00E9219D">
        <w:rPr>
          <w:noProof w:val="0"/>
          <w:lang w:val="en-US"/>
        </w:rPr>
        <w:t xml:space="preserve"> diam nonumyeirmodtemporinviduntutlabore </w:t>
      </w:r>
      <w:proofErr w:type="gramStart"/>
      <w:r w:rsidRPr="00E9219D">
        <w:rPr>
          <w:noProof w:val="0"/>
          <w:lang w:val="en-US"/>
        </w:rPr>
        <w:t>et</w:t>
      </w:r>
      <w:proofErr w:type="gramEnd"/>
      <w:r w:rsidRPr="00E9219D">
        <w:rPr>
          <w:noProof w:val="0"/>
          <w:lang w:val="en-US"/>
        </w:rPr>
        <w:t xml:space="preserve"> dolore magna aliquyamerat, sed diam voluptua. At veroeos </w:t>
      </w:r>
      <w:proofErr w:type="gramStart"/>
      <w:r w:rsidRPr="00E9219D">
        <w:rPr>
          <w:noProof w:val="0"/>
          <w:lang w:val="en-US"/>
        </w:rPr>
        <w:t>et</w:t>
      </w:r>
      <w:proofErr w:type="gramEnd"/>
      <w:r w:rsidRPr="00E9219D">
        <w:rPr>
          <w:noProof w:val="0"/>
          <w:lang w:val="en-US"/>
        </w:rPr>
        <w:t xml:space="preserve"> accusam et justo duo dolores et earebum. Stet clitakasdgubrgren, no sea takimatasanctusest Lorem ipsum dolor sit amet, consetetursadipscingelitr, sed diam nonumyeirmodtemporinviduntut</w:t>
      </w:r>
      <w:r w:rsidR="0069376D">
        <w:rPr>
          <w:noProof w:val="0"/>
          <w:lang w:val="en-US"/>
        </w:rPr>
        <w:t>lab ore</w:t>
      </w:r>
      <w:r w:rsidRPr="00E9219D">
        <w:rPr>
          <w:noProof w:val="0"/>
          <w:lang w:val="en-US"/>
        </w:rPr>
        <w:t xml:space="preserve"> sit </w:t>
      </w:r>
      <w:proofErr w:type="gramStart"/>
      <w:r w:rsidRPr="00E9219D">
        <w:rPr>
          <w:noProof w:val="0"/>
          <w:lang w:val="en-US"/>
        </w:rPr>
        <w:t>et</w:t>
      </w:r>
      <w:proofErr w:type="gramEnd"/>
      <w:r w:rsidRPr="00E9219D">
        <w:rPr>
          <w:noProof w:val="0"/>
          <w:lang w:val="en-US"/>
        </w:rPr>
        <w:t xml:space="preserve"> dolore magna.</w:t>
      </w:r>
    </w:p>
    <w:p w14:paraId="29DEB5B8" w14:textId="77A04241" w:rsidR="00D94813" w:rsidRPr="00E9219D" w:rsidRDefault="002D5D84" w:rsidP="006B100F">
      <w:pPr>
        <w:pStyle w:val="BASLIK3"/>
      </w:pPr>
      <w:bookmarkStart w:id="124" w:name="_Toc443401164"/>
      <w:r>
        <w:t xml:space="preserve">Sayfa </w:t>
      </w:r>
      <w:r w:rsidR="00BB15DC">
        <w:t>m</w:t>
      </w:r>
      <w:commentRangeStart w:id="125"/>
      <w:r>
        <w:t>arjinleri</w:t>
      </w:r>
      <w:bookmarkEnd w:id="124"/>
      <w:commentRangeEnd w:id="125"/>
      <w:r w:rsidR="00E12AE9">
        <w:rPr>
          <w:rStyle w:val="AklamaBavurusu"/>
          <w:b w:val="0"/>
          <w:lang w:val="tr-TR"/>
        </w:rPr>
        <w:commentReference w:id="125"/>
      </w:r>
    </w:p>
    <w:p w14:paraId="5FEE26F0" w14:textId="0E7C9DC1" w:rsidR="006A6FB8" w:rsidRPr="00E9219D" w:rsidRDefault="00354C7A" w:rsidP="006A6FB8">
      <w:pPr>
        <w:pStyle w:val="GOVDE"/>
        <w:rPr>
          <w:noProof w:val="0"/>
          <w:lang w:val="en-US"/>
        </w:rPr>
      </w:pPr>
      <w:r>
        <mc:AlternateContent>
          <mc:Choice Requires="wps">
            <w:drawing>
              <wp:anchor distT="0" distB="0" distL="114300" distR="114300" simplePos="0" relativeHeight="251658240" behindDoc="0" locked="0" layoutInCell="1" allowOverlap="1" wp14:anchorId="641CA189" wp14:editId="56BF9324">
                <wp:simplePos x="0" y="0"/>
                <wp:positionH relativeFrom="column">
                  <wp:posOffset>7620</wp:posOffset>
                </wp:positionH>
                <wp:positionV relativeFrom="paragraph">
                  <wp:posOffset>1530350</wp:posOffset>
                </wp:positionV>
                <wp:extent cx="5400040" cy="2160270"/>
                <wp:effectExtent l="0" t="0" r="0" b="0"/>
                <wp:wrapNone/>
                <wp:docPr id="307"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160270"/>
                        </a:xfrm>
                        <a:prstGeom prst="rect">
                          <a:avLst/>
                        </a:prstGeom>
                        <a:solidFill>
                          <a:schemeClr val="tx2">
                            <a:lumMod val="20000"/>
                            <a:lumOff val="80000"/>
                          </a:schemeClr>
                        </a:solidFill>
                        <a:ln w="9525">
                          <a:solidFill>
                            <a:srgbClr val="000000"/>
                          </a:solidFill>
                          <a:miter lim="800000"/>
                          <a:headEnd/>
                          <a:tailEnd/>
                        </a:ln>
                      </wps:spPr>
                      <wps:txbx>
                        <w:txbxContent>
                          <w:p w14:paraId="457B7EB2" w14:textId="77777777" w:rsidR="000A0A81" w:rsidRDefault="000A0A81" w:rsidP="00F2301B">
                            <w:pPr>
                              <w:jc w:val="both"/>
                              <w:rPr>
                                <w:sz w:val="20"/>
                                <w:szCs w:val="20"/>
                              </w:rPr>
                            </w:pPr>
                            <w:r w:rsidRPr="00E5357E">
                              <w:rPr>
                                <w:b/>
                                <w:color w:val="FF0000"/>
                                <w:sz w:val="52"/>
                                <w:szCs w:val="52"/>
                              </w:rPr>
                              <w:t>!!!!!</w:t>
                            </w:r>
                            <w:r w:rsidRPr="00E5357E">
                              <w:rPr>
                                <w:color w:val="FF0000"/>
                                <w:sz w:val="20"/>
                                <w:szCs w:val="20"/>
                              </w:rPr>
                              <w:t xml:space="preserve"> Sayfa altı boşluğu 2.5 cm’dir</w:t>
                            </w:r>
                            <w:r>
                              <w:rPr>
                                <w:sz w:val="20"/>
                                <w:szCs w:val="20"/>
                              </w:rPr>
                              <w:t xml:space="preserve">. Bundan daha fazla gereksiz boşluk kalması yanlıştır (Yani bu boşluğun olmaması gerekir). Sayfalardaki metin, çizelge, şekil, vs. bu gözetilerek dengelenmelidir. </w:t>
                            </w:r>
                          </w:p>
                          <w:p w14:paraId="2DB83D25" w14:textId="77777777" w:rsidR="000A0A81" w:rsidRDefault="000A0A81" w:rsidP="00F2301B">
                            <w:pPr>
                              <w:jc w:val="both"/>
                              <w:rPr>
                                <w:sz w:val="20"/>
                                <w:szCs w:val="20"/>
                              </w:rPr>
                            </w:pPr>
                          </w:p>
                          <w:p w14:paraId="100E7D0D" w14:textId="77777777" w:rsidR="000A0A81" w:rsidRDefault="000A0A81" w:rsidP="00FB02F1">
                            <w:pPr>
                              <w:pStyle w:val="ListeParagraf"/>
                              <w:numPr>
                                <w:ilvl w:val="0"/>
                                <w:numId w:val="33"/>
                              </w:numPr>
                              <w:jc w:val="both"/>
                              <w:rPr>
                                <w:sz w:val="20"/>
                                <w:szCs w:val="20"/>
                              </w:rPr>
                            </w:pPr>
                            <w:r w:rsidRPr="00FB02F1">
                              <w:rPr>
                                <w:sz w:val="20"/>
                                <w:szCs w:val="20"/>
                              </w:rPr>
                              <w:t>Şekiller, çizelgeler büyütülebilir,  küçültülebilir.</w:t>
                            </w:r>
                          </w:p>
                          <w:p w14:paraId="16E00F93" w14:textId="77777777" w:rsidR="000A0A81" w:rsidRPr="00FB02F1" w:rsidRDefault="000A0A81" w:rsidP="00FB02F1">
                            <w:pPr>
                              <w:pStyle w:val="ListeParagraf"/>
                              <w:jc w:val="both"/>
                              <w:rPr>
                                <w:sz w:val="20"/>
                                <w:szCs w:val="20"/>
                              </w:rPr>
                            </w:pPr>
                          </w:p>
                          <w:p w14:paraId="2CC2488E" w14:textId="77777777" w:rsidR="000A0A81" w:rsidRDefault="000A0A81" w:rsidP="00FB02F1">
                            <w:pPr>
                              <w:pStyle w:val="ListeParagraf"/>
                              <w:numPr>
                                <w:ilvl w:val="0"/>
                                <w:numId w:val="33"/>
                              </w:numPr>
                              <w:jc w:val="both"/>
                              <w:rPr>
                                <w:sz w:val="20"/>
                                <w:szCs w:val="20"/>
                              </w:rPr>
                            </w:pPr>
                            <w:r w:rsidRPr="00FB02F1">
                              <w:rPr>
                                <w:sz w:val="20"/>
                                <w:szCs w:val="20"/>
                              </w:rPr>
                              <w:t>Şekil ve çizelgeler ait açıklama metinleri (ilk atıf olandan hariç) duruma göre şekil ve çizelge öncesine veya sonrasına konulabilir.</w:t>
                            </w:r>
                          </w:p>
                          <w:p w14:paraId="3466345F" w14:textId="77777777" w:rsidR="000A0A81" w:rsidRPr="00FB02F1" w:rsidRDefault="000A0A81" w:rsidP="00FB02F1">
                            <w:pPr>
                              <w:jc w:val="both"/>
                              <w:rPr>
                                <w:sz w:val="20"/>
                                <w:szCs w:val="20"/>
                              </w:rPr>
                            </w:pPr>
                          </w:p>
                          <w:p w14:paraId="4FF3F09C" w14:textId="77777777" w:rsidR="000A0A81" w:rsidRDefault="000A0A81" w:rsidP="00FB02F1">
                            <w:pPr>
                              <w:pStyle w:val="ListeParagraf"/>
                              <w:numPr>
                                <w:ilvl w:val="0"/>
                                <w:numId w:val="33"/>
                              </w:numPr>
                              <w:jc w:val="both"/>
                              <w:rPr>
                                <w:sz w:val="20"/>
                                <w:szCs w:val="20"/>
                              </w:rPr>
                            </w:pPr>
                            <w:r w:rsidRPr="00FB02F1">
                              <w:rPr>
                                <w:sz w:val="20"/>
                                <w:szCs w:val="20"/>
                              </w:rPr>
                              <w:t>Şekil ve çizelgeler uygun en yakın yere konulur. Bu uygunluk sayfa altı boşluklar düşünülerek karar verilmelidir.</w:t>
                            </w:r>
                          </w:p>
                          <w:p w14:paraId="5C62712E" w14:textId="77777777" w:rsidR="000A0A81" w:rsidRPr="00FB02F1" w:rsidRDefault="000A0A81" w:rsidP="00FB02F1">
                            <w:pPr>
                              <w:jc w:val="both"/>
                              <w:rPr>
                                <w:sz w:val="20"/>
                                <w:szCs w:val="20"/>
                              </w:rPr>
                            </w:pPr>
                          </w:p>
                          <w:p w14:paraId="479CC9C0" w14:textId="77777777" w:rsidR="000A0A81" w:rsidRPr="00EA18A8" w:rsidRDefault="000A0A81" w:rsidP="00F2301B">
                            <w:pPr>
                              <w:jc w:val="both"/>
                              <w:rPr>
                                <w:sz w:val="20"/>
                                <w:szCs w:val="20"/>
                              </w:rPr>
                            </w:pPr>
                            <w:r>
                              <w:rPr>
                                <w:sz w:val="20"/>
                                <w:szCs w:val="20"/>
                              </w:rPr>
                              <w:t>Benzeri çözümlerle zorunlu durumlar hariç sayfa altı ve üstü boşluklar bırakılmaz.</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41CA189" id="Metin Kutusu 2" o:spid="_x0000_s1044" type="#_x0000_t202" style="position:absolute;left:0;text-align:left;margin-left:.6pt;margin-top:120.5pt;width:425.2pt;height:170.1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" fillcolor="#c6d9f1 [671]">
                <v:textbox>
                  <w:txbxContent>
                    <w:p w14:paraId="457B7EB2" w14:textId="77777777" w:rsidR="000A0A81" w:rsidRDefault="000A0A81" w:rsidP="00F2301B">
                      <w:pPr>
                        <w:jc w:val="both"/>
                        <w:rPr>
                          <w:sz w:val="20"/>
                          <w:szCs w:val="20"/>
                        </w:rPr>
                      </w:pPr>
                      <w:r w:rsidRPr="00E5357E">
                        <w:rPr>
                          <w:b/>
                          <w:color w:val="FF0000"/>
                          <w:sz w:val="52"/>
                          <w:szCs w:val="52"/>
                        </w:rPr>
                        <w:t>!!!!!</w:t>
                      </w:r>
                      <w:r w:rsidRPr="00E5357E">
                        <w:rPr>
                          <w:color w:val="FF0000"/>
                          <w:sz w:val="20"/>
                          <w:szCs w:val="20"/>
                        </w:rPr>
                        <w:t xml:space="preserve"> Sayfa altı boşluğu 2.5 cm’dir</w:t>
                      </w:r>
                      <w:r>
                        <w:rPr>
                          <w:sz w:val="20"/>
                          <w:szCs w:val="20"/>
                        </w:rPr>
                        <w:t xml:space="preserve">. Bundan daha fazla gereksiz boşluk kalması yanlıştır (Yani bu boşluğun olmaması gerekir). Sayfalardaki metin, çizelge, şekil, vs. bu gözetilerek dengelenmelidir. </w:t>
                      </w:r>
                    </w:p>
                    <w:p w14:paraId="2DB83D25" w14:textId="77777777" w:rsidR="000A0A81" w:rsidRDefault="000A0A81" w:rsidP="00F2301B">
                      <w:pPr>
                        <w:jc w:val="both"/>
                        <w:rPr>
                          <w:sz w:val="20"/>
                          <w:szCs w:val="20"/>
                        </w:rPr>
                      </w:pPr>
                    </w:p>
                    <w:p w14:paraId="100E7D0D" w14:textId="77777777" w:rsidR="000A0A81" w:rsidRDefault="000A0A81" w:rsidP="00FB02F1">
                      <w:pPr>
                        <w:pStyle w:val="ListeParagraf"/>
                        <w:numPr>
                          <w:ilvl w:val="0"/>
                          <w:numId w:val="33"/>
                        </w:numPr>
                        <w:jc w:val="both"/>
                        <w:rPr>
                          <w:sz w:val="20"/>
                          <w:szCs w:val="20"/>
                        </w:rPr>
                      </w:pPr>
                      <w:r w:rsidRPr="00FB02F1">
                        <w:rPr>
                          <w:sz w:val="20"/>
                          <w:szCs w:val="20"/>
                        </w:rPr>
                        <w:t>Şekiller, çizelgeler büyütülebilir,  küçültülebilir.</w:t>
                      </w:r>
                    </w:p>
                    <w:p w14:paraId="16E00F93" w14:textId="77777777" w:rsidR="000A0A81" w:rsidRPr="00FB02F1" w:rsidRDefault="000A0A81" w:rsidP="00FB02F1">
                      <w:pPr>
                        <w:pStyle w:val="ListeParagraf"/>
                        <w:jc w:val="both"/>
                        <w:rPr>
                          <w:sz w:val="20"/>
                          <w:szCs w:val="20"/>
                        </w:rPr>
                      </w:pPr>
                    </w:p>
                    <w:p w14:paraId="2CC2488E" w14:textId="77777777" w:rsidR="000A0A81" w:rsidRDefault="000A0A81" w:rsidP="00FB02F1">
                      <w:pPr>
                        <w:pStyle w:val="ListeParagraf"/>
                        <w:numPr>
                          <w:ilvl w:val="0"/>
                          <w:numId w:val="33"/>
                        </w:numPr>
                        <w:jc w:val="both"/>
                        <w:rPr>
                          <w:sz w:val="20"/>
                          <w:szCs w:val="20"/>
                        </w:rPr>
                      </w:pPr>
                      <w:r w:rsidRPr="00FB02F1">
                        <w:rPr>
                          <w:sz w:val="20"/>
                          <w:szCs w:val="20"/>
                        </w:rPr>
                        <w:t>Şekil ve çizelgeler ait açıklama metinleri (ilk atıf olandan hariç) duruma göre şekil ve çizelge öncesine veya sonrasına konulabilir.</w:t>
                      </w:r>
                    </w:p>
                    <w:p w14:paraId="3466345F" w14:textId="77777777" w:rsidR="000A0A81" w:rsidRPr="00FB02F1" w:rsidRDefault="000A0A81" w:rsidP="00FB02F1">
                      <w:pPr>
                        <w:jc w:val="both"/>
                        <w:rPr>
                          <w:sz w:val="20"/>
                          <w:szCs w:val="20"/>
                        </w:rPr>
                      </w:pPr>
                    </w:p>
                    <w:p w14:paraId="4FF3F09C" w14:textId="77777777" w:rsidR="000A0A81" w:rsidRDefault="000A0A81" w:rsidP="00FB02F1">
                      <w:pPr>
                        <w:pStyle w:val="ListeParagraf"/>
                        <w:numPr>
                          <w:ilvl w:val="0"/>
                          <w:numId w:val="33"/>
                        </w:numPr>
                        <w:jc w:val="both"/>
                        <w:rPr>
                          <w:sz w:val="20"/>
                          <w:szCs w:val="20"/>
                        </w:rPr>
                      </w:pPr>
                      <w:r w:rsidRPr="00FB02F1">
                        <w:rPr>
                          <w:sz w:val="20"/>
                          <w:szCs w:val="20"/>
                        </w:rPr>
                        <w:t>Şekil ve çizelgeler uygun en yakın yere konulur. Bu uygunluk sayfa altı boşluklar düşünülerek karar verilmelidir.</w:t>
                      </w:r>
                    </w:p>
                    <w:p w14:paraId="5C62712E" w14:textId="77777777" w:rsidR="000A0A81" w:rsidRPr="00FB02F1" w:rsidRDefault="000A0A81" w:rsidP="00FB02F1">
                      <w:pPr>
                        <w:jc w:val="both"/>
                        <w:rPr>
                          <w:sz w:val="20"/>
                          <w:szCs w:val="20"/>
                        </w:rPr>
                      </w:pPr>
                    </w:p>
                    <w:p w14:paraId="479CC9C0" w14:textId="77777777" w:rsidR="000A0A81" w:rsidRPr="00EA18A8" w:rsidRDefault="000A0A81" w:rsidP="00F2301B">
                      <w:pPr>
                        <w:jc w:val="both"/>
                        <w:rPr>
                          <w:sz w:val="20"/>
                          <w:szCs w:val="20"/>
                        </w:rPr>
                      </w:pPr>
                      <w:r>
                        <w:rPr>
                          <w:sz w:val="20"/>
                          <w:szCs w:val="20"/>
                        </w:rPr>
                        <w:t>Benzeri çözümlerle zorunlu durumlar hariç sayfa altı ve üstü boşluklar bırakılmaz.</w:t>
                      </w:r>
                    </w:p>
                  </w:txbxContent>
                </v:textbox>
              </v:shape>
            </w:pict>
          </mc:Fallback>
        </mc:AlternateContent>
      </w:r>
      <w:r w:rsidR="00D94813" w:rsidRPr="00E9219D">
        <w:rPr>
          <w:noProof w:val="0"/>
          <w:lang w:val="en-US"/>
        </w:rPr>
        <w:t>Lorem ipsum dolor sit amet, consetetursadipscingelitr,</w:t>
      </w:r>
      <w:r w:rsidR="0069376D">
        <w:rPr>
          <w:noProof w:val="0"/>
          <w:lang w:val="en-US"/>
        </w:rPr>
        <w:t xml:space="preserve"> sed</w:t>
      </w:r>
      <w:r w:rsidR="00D94813" w:rsidRPr="00E9219D">
        <w:rPr>
          <w:noProof w:val="0"/>
          <w:lang w:val="en-US"/>
        </w:rPr>
        <w:t xml:space="preserve"> diam </w:t>
      </w:r>
      <w:r w:rsidR="006A6FB8" w:rsidRPr="00E9219D">
        <w:rPr>
          <w:noProof w:val="0"/>
          <w:lang w:val="en-US"/>
        </w:rPr>
        <w:t>Lorem ipsum dolor sit amet, consetetursadipscingelitr,</w:t>
      </w:r>
      <w:r w:rsidR="006A6FB8">
        <w:rPr>
          <w:noProof w:val="0"/>
          <w:lang w:val="en-US"/>
        </w:rPr>
        <w:t xml:space="preserve"> sed</w:t>
      </w:r>
      <w:r w:rsidR="006A6FB8" w:rsidRPr="00E9219D">
        <w:rPr>
          <w:noProof w:val="0"/>
          <w:lang w:val="en-US"/>
        </w:rPr>
        <w:t xml:space="preserve"> diam nonumyeirmodtemporinviduntutlabore et dolore magna aliquyamerat, sed diam voluptua. At veroeos </w:t>
      </w:r>
      <w:proofErr w:type="gramStart"/>
      <w:r w:rsidR="006A6FB8" w:rsidRPr="00E9219D">
        <w:rPr>
          <w:noProof w:val="0"/>
          <w:lang w:val="en-US"/>
        </w:rPr>
        <w:t>et</w:t>
      </w:r>
      <w:proofErr w:type="gramEnd"/>
      <w:r w:rsidR="006A6FB8" w:rsidRPr="00E9219D">
        <w:rPr>
          <w:noProof w:val="0"/>
          <w:lang w:val="en-US"/>
        </w:rPr>
        <w:t xml:space="preserve"> accusam et justo duo dolores et earebum</w:t>
      </w:r>
      <w:r w:rsidR="006A6FB8">
        <w:rPr>
          <w:noProof w:val="0"/>
          <w:lang w:val="en-US"/>
        </w:rPr>
        <w:t xml:space="preserve"> (Şekil 3.1)</w:t>
      </w:r>
      <w:r w:rsidR="006A6FB8" w:rsidRPr="00E9219D">
        <w:rPr>
          <w:noProof w:val="0"/>
          <w:lang w:val="en-US"/>
        </w:rPr>
        <w:t>.</w:t>
      </w:r>
    </w:p>
    <w:commentRangeStart w:id="126"/>
    <w:p w14:paraId="4E58AFE3" w14:textId="4FA958AE" w:rsidR="00D94813" w:rsidRPr="00E9219D" w:rsidRDefault="00354C7A" w:rsidP="00D94813">
      <w:pPr>
        <w:jc w:val="center"/>
        <w:rPr>
          <w:noProof w:val="0"/>
          <w:lang w:val="en-US"/>
        </w:rPr>
      </w:pPr>
      <w:r>
        <w:lastRenderedPageBreak/>
        <mc:AlternateContent>
          <mc:Choice Requires="wps">
            <w:drawing>
              <wp:inline distT="0" distB="0" distL="0" distR="0" wp14:anchorId="396DECB2" wp14:editId="5E2BC174">
                <wp:extent cx="4078605" cy="2934335"/>
                <wp:effectExtent l="9525" t="9525" r="7620" b="8890"/>
                <wp:docPr id="13" name="AutoShape 9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78605" cy="2934335"/>
                        </a:xfrm>
                        <a:prstGeom prst="foldedCorner">
                          <a:avLst>
                            <a:gd name="adj" fmla="val 12500"/>
                          </a:avLst>
                        </a:prstGeom>
                        <a:solidFill>
                          <a:srgbClr val="FFFFFF"/>
                        </a:solidFill>
                        <a:ln w="9525">
                          <a:solidFill>
                            <a:schemeClr val="tx1">
                              <a:lumMod val="100000"/>
                              <a:lumOff val="0"/>
                            </a:schemeClr>
                          </a:solidFill>
                          <a:round/>
                          <a:headEnd/>
                          <a:tailEnd/>
                        </a:ln>
                      </wps:spPr>
                      <wps:txbx>
                        <w:txbxContent>
                          <w:p w14:paraId="1AD08A35" w14:textId="77777777" w:rsidR="000A0A81" w:rsidRDefault="000A0A81" w:rsidP="00D94813">
                            <w:pPr>
                              <w:jc w:val="center"/>
                              <w:rPr>
                                <w:sz w:val="72"/>
                                <w:szCs w:val="72"/>
                              </w:rPr>
                            </w:pPr>
                          </w:p>
                          <w:p w14:paraId="4D52D87D" w14:textId="77777777" w:rsidR="000A0A81" w:rsidRPr="00EC3881" w:rsidRDefault="000A0A81" w:rsidP="00D94813">
                            <w:pPr>
                              <w:jc w:val="center"/>
                              <w:rPr>
                                <w:sz w:val="72"/>
                                <w:szCs w:val="72"/>
                              </w:rPr>
                            </w:pPr>
                            <w:r w:rsidRPr="00EC3881">
                              <w:rPr>
                                <w:sz w:val="72"/>
                                <w:szCs w:val="72"/>
                              </w:rPr>
                              <w:t>ÖRNEK</w:t>
                            </w:r>
                          </w:p>
                          <w:p w14:paraId="7E4806F4" w14:textId="77777777" w:rsidR="000A0A81" w:rsidRPr="00EC3881" w:rsidRDefault="000A0A81" w:rsidP="00D94813">
                            <w:pPr>
                              <w:jc w:val="center"/>
                              <w:rPr>
                                <w:sz w:val="72"/>
                                <w:szCs w:val="72"/>
                              </w:rPr>
                            </w:pPr>
                            <w:r w:rsidRPr="00EC3881">
                              <w:rPr>
                                <w:sz w:val="72"/>
                                <w:szCs w:val="72"/>
                              </w:rPr>
                              <w:t>ŞEKİL</w:t>
                            </w:r>
                          </w:p>
                        </w:txbxContent>
                      </wps:txbx>
                      <wps:bodyPr rot="0" vert="horz" wrap="square" lIns="91440" tIns="45720" rIns="91440" bIns="45720" anchor="t" anchorCtr="0" upright="1">
                        <a:noAutofit/>
                      </wps:bodyPr>
                    </wps:wsp>
                  </a:graphicData>
                </a:graphic>
              </wp:inline>
            </w:drawing>
          </mc:Choice>
          <mc:Fallback>
            <w:pict>
              <v:shape w14:anchorId="396DECB2" id="AutoShape 945" o:spid="_x0000_s1045" type="#_x0000_t65" style="width:321.15pt;height:231.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" strokecolor="black [3213]">
                <v:textbox>
                  <w:txbxContent>
                    <w:p w14:paraId="1AD08A35" w14:textId="77777777" w:rsidR="000A0A81" w:rsidRDefault="000A0A81" w:rsidP="00D94813">
                      <w:pPr>
                        <w:jc w:val="center"/>
                        <w:rPr>
                          <w:sz w:val="72"/>
                          <w:szCs w:val="72"/>
                        </w:rPr>
                      </w:pPr>
                    </w:p>
                    <w:p w14:paraId="4D52D87D" w14:textId="77777777" w:rsidR="000A0A81" w:rsidRPr="00EC3881" w:rsidRDefault="000A0A81" w:rsidP="00D94813">
                      <w:pPr>
                        <w:jc w:val="center"/>
                        <w:rPr>
                          <w:sz w:val="72"/>
                          <w:szCs w:val="72"/>
                        </w:rPr>
                      </w:pPr>
                      <w:r w:rsidRPr="00EC3881">
                        <w:rPr>
                          <w:sz w:val="72"/>
                          <w:szCs w:val="72"/>
                        </w:rPr>
                        <w:t>ÖRNEK</w:t>
                      </w:r>
                    </w:p>
                    <w:p w14:paraId="7E4806F4" w14:textId="77777777" w:rsidR="000A0A81" w:rsidRPr="00EC3881" w:rsidRDefault="000A0A81" w:rsidP="00D94813">
                      <w:pPr>
                        <w:jc w:val="center"/>
                        <w:rPr>
                          <w:sz w:val="72"/>
                          <w:szCs w:val="72"/>
                        </w:rPr>
                      </w:pPr>
                      <w:r w:rsidRPr="00EC3881">
                        <w:rPr>
                          <w:sz w:val="72"/>
                          <w:szCs w:val="72"/>
                        </w:rPr>
                        <w:t>ŞEKİL</w:t>
                      </w:r>
                    </w:p>
                  </w:txbxContent>
                </v:textbox>
                <w10:anchorlock/>
              </v:shape>
            </w:pict>
          </mc:Fallback>
        </mc:AlternateContent>
      </w:r>
      <w:commentRangeEnd w:id="126"/>
      <w:r w:rsidR="001A45D5">
        <w:rPr>
          <w:rStyle w:val="AklamaBavurusu"/>
        </w:rPr>
        <w:commentReference w:id="126"/>
      </w:r>
    </w:p>
    <w:p w14:paraId="3B60641E" w14:textId="77777777" w:rsidR="00D94813" w:rsidRPr="00E9219D" w:rsidRDefault="00A44E5C" w:rsidP="00E5357E">
      <w:pPr>
        <w:pStyle w:val="SekilFBESablonBolumIII"/>
      </w:pPr>
      <w:bookmarkStart w:id="127" w:name="_Ref197896946"/>
      <w:bookmarkStart w:id="128" w:name="_Toc416266091"/>
      <w:bookmarkStart w:id="129" w:name="_Toc445133372"/>
      <w:r>
        <w:t>Sinir hücresi, Çetin (2003)’</w:t>
      </w:r>
      <w:r w:rsidR="00D94813" w:rsidRPr="00E9219D">
        <w:t>ten uyarlanmıştır.</w:t>
      </w:r>
      <w:bookmarkEnd w:id="127"/>
      <w:bookmarkEnd w:id="128"/>
      <w:bookmarkEnd w:id="129"/>
    </w:p>
    <w:p w14:paraId="7BEDA5C4" w14:textId="77777777" w:rsidR="00D94813" w:rsidRPr="00E9219D" w:rsidRDefault="00D94813" w:rsidP="00020D15">
      <w:pPr>
        <w:pStyle w:val="GOVDE"/>
        <w:rPr>
          <w:noProof w:val="0"/>
          <w:lang w:val="en-US"/>
        </w:rPr>
      </w:pPr>
      <w:r w:rsidRPr="00E9219D">
        <w:rPr>
          <w:noProof w:val="0"/>
          <w:lang w:val="en-US"/>
        </w:rPr>
        <w:t>Lorem ipsum dolor sit amet, consetetursadipscingelitr,</w:t>
      </w:r>
      <w:r w:rsidR="0069376D">
        <w:rPr>
          <w:noProof w:val="0"/>
          <w:lang w:val="en-US"/>
        </w:rPr>
        <w:t xml:space="preserve"> sed</w:t>
      </w:r>
      <w:r w:rsidRPr="00E9219D">
        <w:rPr>
          <w:noProof w:val="0"/>
          <w:lang w:val="en-US"/>
        </w:rPr>
        <w:t xml:space="preserve"> diam nonumyeirmodtemporinviduntutlabore </w:t>
      </w:r>
      <w:proofErr w:type="gramStart"/>
      <w:r w:rsidRPr="00E9219D">
        <w:rPr>
          <w:noProof w:val="0"/>
          <w:lang w:val="en-US"/>
        </w:rPr>
        <w:t>et</w:t>
      </w:r>
      <w:proofErr w:type="gramEnd"/>
      <w:r w:rsidRPr="00E9219D">
        <w:rPr>
          <w:noProof w:val="0"/>
          <w:lang w:val="en-US"/>
        </w:rPr>
        <w:t xml:space="preserve"> dolore magna aliquyamerat, sed diam voluptua. At veroeos </w:t>
      </w:r>
      <w:proofErr w:type="gramStart"/>
      <w:r w:rsidRPr="00E9219D">
        <w:rPr>
          <w:noProof w:val="0"/>
          <w:lang w:val="en-US"/>
        </w:rPr>
        <w:t>et</w:t>
      </w:r>
      <w:proofErr w:type="gramEnd"/>
      <w:r w:rsidRPr="00E9219D">
        <w:rPr>
          <w:noProof w:val="0"/>
          <w:lang w:val="en-US"/>
        </w:rPr>
        <w:t xml:space="preserve"> accusam et justo duo dolores et earebum. Stet clitakasdgubrgren, no sea takimatasanctus</w:t>
      </w:r>
      <w:r w:rsidR="0069376D">
        <w:rPr>
          <w:noProof w:val="0"/>
          <w:lang w:val="en-US"/>
        </w:rPr>
        <w:t>est Lorem ipsum</w:t>
      </w:r>
      <w:r w:rsidRPr="00E9219D">
        <w:rPr>
          <w:noProof w:val="0"/>
          <w:lang w:val="en-US"/>
        </w:rPr>
        <w:t xml:space="preserve"> dolor sit amet, consetetursadipscingelitr,</w:t>
      </w:r>
      <w:r w:rsidR="0069376D">
        <w:rPr>
          <w:noProof w:val="0"/>
          <w:lang w:val="en-US"/>
        </w:rPr>
        <w:t xml:space="preserve"> sed</w:t>
      </w:r>
      <w:r w:rsidRPr="00E9219D">
        <w:rPr>
          <w:noProof w:val="0"/>
          <w:lang w:val="en-US"/>
        </w:rPr>
        <w:t xml:space="preserve"> diam nonumyeirmodtemporinviduntut</w:t>
      </w:r>
      <w:r w:rsidR="0069376D">
        <w:rPr>
          <w:noProof w:val="0"/>
          <w:lang w:val="en-US"/>
        </w:rPr>
        <w:t>lab ore</w:t>
      </w:r>
      <w:r w:rsidRPr="00E9219D">
        <w:rPr>
          <w:noProof w:val="0"/>
          <w:lang w:val="en-US"/>
        </w:rPr>
        <w:t xml:space="preserve"> sit </w:t>
      </w:r>
      <w:proofErr w:type="gramStart"/>
      <w:r w:rsidRPr="00E9219D">
        <w:rPr>
          <w:noProof w:val="0"/>
          <w:lang w:val="en-US"/>
        </w:rPr>
        <w:t>et</w:t>
      </w:r>
      <w:proofErr w:type="gramEnd"/>
      <w:r w:rsidRPr="00E9219D">
        <w:rPr>
          <w:noProof w:val="0"/>
          <w:lang w:val="en-US"/>
        </w:rPr>
        <w:t xml:space="preserve"> dolore magna.</w:t>
      </w:r>
    </w:p>
    <w:p w14:paraId="66FD4C5B" w14:textId="77777777" w:rsidR="00D94813" w:rsidRPr="00E9219D" w:rsidRDefault="00D94813" w:rsidP="00020D15">
      <w:pPr>
        <w:pStyle w:val="GOVDE"/>
        <w:rPr>
          <w:noProof w:val="0"/>
          <w:lang w:val="en-US"/>
        </w:rPr>
      </w:pPr>
      <w:r w:rsidRPr="00E9219D">
        <w:rPr>
          <w:noProof w:val="0"/>
          <w:lang w:val="en-US"/>
        </w:rPr>
        <w:t xml:space="preserve">At veroeos </w:t>
      </w:r>
      <w:proofErr w:type="gramStart"/>
      <w:r w:rsidRPr="00E9219D">
        <w:rPr>
          <w:noProof w:val="0"/>
          <w:lang w:val="en-US"/>
        </w:rPr>
        <w:t>et</w:t>
      </w:r>
      <w:proofErr w:type="gramEnd"/>
      <w:r w:rsidRPr="00E9219D">
        <w:rPr>
          <w:noProof w:val="0"/>
          <w:lang w:val="en-US"/>
        </w:rPr>
        <w:t xml:space="preserve"> accusam et justo duo dolores et earebum. Stet clitakasdgubrgren, no sea takimatasanctus</w:t>
      </w:r>
      <w:r w:rsidR="0069376D">
        <w:rPr>
          <w:noProof w:val="0"/>
          <w:lang w:val="en-US"/>
        </w:rPr>
        <w:t>est Lorem ipsum</w:t>
      </w:r>
      <w:r w:rsidRPr="00E9219D">
        <w:rPr>
          <w:noProof w:val="0"/>
          <w:lang w:val="en-US"/>
        </w:rPr>
        <w:t xml:space="preserve"> dolor sit amet, consetetursadipscingelitr,</w:t>
      </w:r>
      <w:r w:rsidR="0069376D">
        <w:rPr>
          <w:noProof w:val="0"/>
          <w:lang w:val="en-US"/>
        </w:rPr>
        <w:t xml:space="preserve"> sed</w:t>
      </w:r>
      <w:r w:rsidRPr="00E9219D">
        <w:rPr>
          <w:noProof w:val="0"/>
          <w:lang w:val="en-US"/>
        </w:rPr>
        <w:t xml:space="preserve"> diam nonumyeirmodtemporinviduntut</w:t>
      </w:r>
      <w:r w:rsidR="0069376D">
        <w:rPr>
          <w:noProof w:val="0"/>
          <w:lang w:val="en-US"/>
        </w:rPr>
        <w:t>lab ore</w:t>
      </w:r>
      <w:r w:rsidRPr="00E9219D">
        <w:rPr>
          <w:noProof w:val="0"/>
          <w:lang w:val="en-US"/>
        </w:rPr>
        <w:t xml:space="preserve"> sit </w:t>
      </w:r>
      <w:proofErr w:type="gramStart"/>
      <w:r w:rsidRPr="00E9219D">
        <w:rPr>
          <w:noProof w:val="0"/>
          <w:lang w:val="en-US"/>
        </w:rPr>
        <w:t>et</w:t>
      </w:r>
      <w:proofErr w:type="gramEnd"/>
      <w:r w:rsidRPr="00E9219D">
        <w:rPr>
          <w:noProof w:val="0"/>
          <w:lang w:val="en-US"/>
        </w:rPr>
        <w:t xml:space="preserve"> dolore magna.</w:t>
      </w:r>
    </w:p>
    <w:p w14:paraId="1E673E84" w14:textId="77777777" w:rsidR="00D94813" w:rsidRPr="00E9219D" w:rsidRDefault="00D94813" w:rsidP="00020D15">
      <w:pPr>
        <w:pStyle w:val="GOVDE"/>
        <w:rPr>
          <w:noProof w:val="0"/>
          <w:lang w:val="en-US"/>
        </w:rPr>
      </w:pPr>
      <w:r w:rsidRPr="00E9219D">
        <w:rPr>
          <w:noProof w:val="0"/>
          <w:lang w:val="en-US"/>
        </w:rPr>
        <w:t>Lorem ipsum dolor sit amet, consetetursadipscingelitr,</w:t>
      </w:r>
      <w:r w:rsidR="0069376D">
        <w:rPr>
          <w:noProof w:val="0"/>
          <w:lang w:val="en-US"/>
        </w:rPr>
        <w:t xml:space="preserve"> sed</w:t>
      </w:r>
      <w:r w:rsidRPr="00E9219D">
        <w:rPr>
          <w:noProof w:val="0"/>
          <w:lang w:val="en-US"/>
        </w:rPr>
        <w:t xml:space="preserve"> diam nonumyeirmodtemporinviduntutlabore </w:t>
      </w:r>
      <w:proofErr w:type="gramStart"/>
      <w:r w:rsidRPr="00E9219D">
        <w:rPr>
          <w:noProof w:val="0"/>
          <w:lang w:val="en-US"/>
        </w:rPr>
        <w:t>et</w:t>
      </w:r>
      <w:proofErr w:type="gramEnd"/>
      <w:r w:rsidRPr="00E9219D">
        <w:rPr>
          <w:noProof w:val="0"/>
          <w:lang w:val="en-US"/>
        </w:rPr>
        <w:t xml:space="preserve"> dolore magna aliquyamerat, sed diam voluptua. At veroeos </w:t>
      </w:r>
      <w:proofErr w:type="gramStart"/>
      <w:r w:rsidRPr="00E9219D">
        <w:rPr>
          <w:noProof w:val="0"/>
          <w:lang w:val="en-US"/>
        </w:rPr>
        <w:t>et</w:t>
      </w:r>
      <w:proofErr w:type="gramEnd"/>
      <w:r w:rsidRPr="00E9219D">
        <w:rPr>
          <w:noProof w:val="0"/>
          <w:lang w:val="en-US"/>
        </w:rPr>
        <w:t xml:space="preserve"> accusam et justo duo dolores et earebum. Stet clitakasdgubrgren, no sea takimatasanctus</w:t>
      </w:r>
      <w:r w:rsidR="0069376D">
        <w:rPr>
          <w:noProof w:val="0"/>
          <w:lang w:val="en-US"/>
        </w:rPr>
        <w:t>est Lorem ipsum</w:t>
      </w:r>
      <w:r w:rsidRPr="00E9219D">
        <w:rPr>
          <w:noProof w:val="0"/>
          <w:lang w:val="en-US"/>
        </w:rPr>
        <w:t xml:space="preserve"> dolor sit amet, consetetursadipscingelitr,</w:t>
      </w:r>
      <w:r w:rsidR="0069376D">
        <w:rPr>
          <w:noProof w:val="0"/>
          <w:lang w:val="en-US"/>
        </w:rPr>
        <w:t xml:space="preserve"> sed</w:t>
      </w:r>
      <w:r w:rsidRPr="00E9219D">
        <w:rPr>
          <w:noProof w:val="0"/>
          <w:lang w:val="en-US"/>
        </w:rPr>
        <w:t xml:space="preserve"> diam nonumyeirmodtemporinviduntut</w:t>
      </w:r>
      <w:r w:rsidR="0069376D">
        <w:rPr>
          <w:noProof w:val="0"/>
          <w:lang w:val="en-US"/>
        </w:rPr>
        <w:t>lab ore</w:t>
      </w:r>
      <w:r w:rsidRPr="00E9219D">
        <w:rPr>
          <w:noProof w:val="0"/>
          <w:lang w:val="en-US"/>
        </w:rPr>
        <w:t xml:space="preserve"> sit </w:t>
      </w:r>
      <w:proofErr w:type="gramStart"/>
      <w:r w:rsidRPr="00E9219D">
        <w:rPr>
          <w:noProof w:val="0"/>
          <w:lang w:val="en-US"/>
        </w:rPr>
        <w:t>et</w:t>
      </w:r>
      <w:proofErr w:type="gramEnd"/>
      <w:r w:rsidRPr="00E9219D">
        <w:rPr>
          <w:noProof w:val="0"/>
          <w:lang w:val="en-US"/>
        </w:rPr>
        <w:t xml:space="preserve"> dolore magna.</w:t>
      </w:r>
    </w:p>
    <w:p w14:paraId="79D6004D" w14:textId="77777777" w:rsidR="00D94813" w:rsidRPr="00E9219D" w:rsidRDefault="002D5D84" w:rsidP="006B100F">
      <w:pPr>
        <w:pStyle w:val="BASLIK3"/>
      </w:pPr>
      <w:bookmarkStart w:id="130" w:name="_Toc443401165"/>
      <w:r>
        <w:t>Denklemler</w:t>
      </w:r>
      <w:bookmarkEnd w:id="130"/>
    </w:p>
    <w:p w14:paraId="21D68C93" w14:textId="77777777" w:rsidR="00D94813" w:rsidRPr="00E9219D" w:rsidRDefault="00D94813" w:rsidP="00020D15">
      <w:pPr>
        <w:pStyle w:val="GOVDE"/>
        <w:rPr>
          <w:noProof w:val="0"/>
          <w:lang w:val="en-US"/>
        </w:rPr>
      </w:pPr>
      <w:r w:rsidRPr="00E9219D">
        <w:rPr>
          <w:noProof w:val="0"/>
          <w:lang w:val="en-US"/>
        </w:rPr>
        <w:t>Lorem ipsum dolor sit amet, consetetursadipscingelitr,</w:t>
      </w:r>
      <w:r w:rsidR="0069376D">
        <w:rPr>
          <w:noProof w:val="0"/>
          <w:lang w:val="en-US"/>
        </w:rPr>
        <w:t xml:space="preserve"> sed</w:t>
      </w:r>
      <w:r w:rsidRPr="00E9219D">
        <w:rPr>
          <w:noProof w:val="0"/>
          <w:lang w:val="en-US"/>
        </w:rPr>
        <w:t xml:space="preserve"> diam nonumyeirmodtemporinviduntutlabore </w:t>
      </w:r>
      <w:proofErr w:type="gramStart"/>
      <w:r w:rsidRPr="00E9219D">
        <w:rPr>
          <w:noProof w:val="0"/>
          <w:lang w:val="en-US"/>
        </w:rPr>
        <w:t>et</w:t>
      </w:r>
      <w:proofErr w:type="gramEnd"/>
      <w:r w:rsidRPr="00E9219D">
        <w:rPr>
          <w:noProof w:val="0"/>
          <w:lang w:val="en-US"/>
        </w:rPr>
        <w:t xml:space="preserve"> dolore magna aliquyamerat, sed diam voluptua. At veroeos </w:t>
      </w:r>
      <w:proofErr w:type="gramStart"/>
      <w:r w:rsidRPr="00E9219D">
        <w:rPr>
          <w:noProof w:val="0"/>
          <w:lang w:val="en-US"/>
        </w:rPr>
        <w:t>et</w:t>
      </w:r>
      <w:proofErr w:type="gramEnd"/>
      <w:r w:rsidRPr="00E9219D">
        <w:rPr>
          <w:noProof w:val="0"/>
          <w:lang w:val="en-US"/>
        </w:rPr>
        <w:t xml:space="preserve"> accusam et justo duo dolores et earebum. Stet </w:t>
      </w:r>
      <w:r w:rsidRPr="00E9219D">
        <w:rPr>
          <w:noProof w:val="0"/>
          <w:lang w:val="en-US"/>
        </w:rPr>
        <w:lastRenderedPageBreak/>
        <w:t>clitakasdgubrgren, no sea takimatasanctus</w:t>
      </w:r>
      <w:r w:rsidR="0069376D">
        <w:rPr>
          <w:noProof w:val="0"/>
          <w:lang w:val="en-US"/>
        </w:rPr>
        <w:t>est Lorem ipsum</w:t>
      </w:r>
      <w:r w:rsidRPr="00E9219D">
        <w:rPr>
          <w:noProof w:val="0"/>
          <w:lang w:val="en-US"/>
        </w:rPr>
        <w:t xml:space="preserve"> dolor sit amet, consetetursadipscingelitr,</w:t>
      </w:r>
      <w:r w:rsidR="0069376D">
        <w:rPr>
          <w:noProof w:val="0"/>
          <w:lang w:val="en-US"/>
        </w:rPr>
        <w:t xml:space="preserve"> sed</w:t>
      </w:r>
      <w:r w:rsidRPr="00E9219D">
        <w:rPr>
          <w:noProof w:val="0"/>
          <w:lang w:val="en-US"/>
        </w:rPr>
        <w:t xml:space="preserve"> diam nonumyeirmodtemporinviduntut</w:t>
      </w:r>
      <w:r w:rsidR="0069376D">
        <w:rPr>
          <w:noProof w:val="0"/>
          <w:lang w:val="en-US"/>
        </w:rPr>
        <w:t>lab ore</w:t>
      </w:r>
      <w:r w:rsidRPr="00E9219D">
        <w:rPr>
          <w:noProof w:val="0"/>
          <w:lang w:val="en-US"/>
        </w:rPr>
        <w:t xml:space="preserve"> sit et dolore </w:t>
      </w:r>
      <w:proofErr w:type="gramStart"/>
      <w:r w:rsidRPr="00E9219D">
        <w:rPr>
          <w:noProof w:val="0"/>
          <w:lang w:val="en-US"/>
        </w:rPr>
        <w:t>magna</w:t>
      </w:r>
      <w:r w:rsidRPr="002D5D84">
        <w:rPr>
          <w:noProof w:val="0"/>
          <w:lang w:val="en-US"/>
        </w:rPr>
        <w:t>(</w:t>
      </w:r>
      <w:proofErr w:type="gramEnd"/>
      <w:r w:rsidRPr="002D5D84">
        <w:rPr>
          <w:noProof w:val="0"/>
          <w:lang w:val="en-US"/>
        </w:rPr>
        <w:t>3.1).</w:t>
      </w:r>
    </w:p>
    <w:tbl>
      <w:tblPr>
        <w:tblW w:w="8472" w:type="dxa"/>
        <w:tblBorders>
          <w:insideH w:val="single" w:sz="4" w:space="0" w:color="auto"/>
        </w:tblBorders>
        <w:tblLayout w:type="fixed"/>
        <w:tblLook w:val="01E0" w:firstRow="1" w:lastRow="1" w:firstColumn="1" w:lastColumn="1" w:noHBand="0" w:noVBand="0"/>
      </w:tblPr>
      <w:tblGrid>
        <w:gridCol w:w="6948"/>
        <w:gridCol w:w="1524"/>
      </w:tblGrid>
      <w:tr w:rsidR="00D94813" w:rsidRPr="00F40E05" w14:paraId="723886DB" w14:textId="77777777" w:rsidTr="00A44E5C">
        <w:tc>
          <w:tcPr>
            <w:tcW w:w="6948" w:type="dxa"/>
            <w:vAlign w:val="center"/>
          </w:tcPr>
          <w:commentRangeStart w:id="131"/>
          <w:p w14:paraId="3EDBADF5" w14:textId="77777777" w:rsidR="00D94813" w:rsidRPr="00F40E05" w:rsidRDefault="00D94813" w:rsidP="00A44E5C">
            <w:pPr>
              <w:pStyle w:val="GOVDE"/>
              <w:jc w:val="center"/>
              <w:rPr>
                <w:noProof w:val="0"/>
                <w:lang w:val="en-US"/>
              </w:rPr>
            </w:pPr>
            <w:r w:rsidRPr="00F40E05">
              <w:rPr>
                <w:noProof w:val="0"/>
                <w:position w:val="-12"/>
                <w:lang w:val="en-US"/>
              </w:rPr>
              <w:object w:dxaOrig="1540" w:dyaOrig="360" w14:anchorId="288B44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5pt;height:19.5pt" o:ole="">
                  <v:imagedata r:id="rId19" o:title=""/>
                </v:shape>
                <o:OLEObject Type="Embed" ProgID="Equation.3" ShapeID="_x0000_i1025" DrawAspect="Content" ObjectID="_1714389284" r:id="rId20"/>
              </w:object>
            </w:r>
            <w:commentRangeEnd w:id="131"/>
            <w:r w:rsidR="001A45D5">
              <w:rPr>
                <w:rStyle w:val="AklamaBavurusu"/>
                <w:rFonts w:eastAsia="Times New Roman"/>
              </w:rPr>
              <w:commentReference w:id="131"/>
            </w:r>
          </w:p>
        </w:tc>
        <w:tc>
          <w:tcPr>
            <w:tcW w:w="1524" w:type="dxa"/>
            <w:vAlign w:val="center"/>
          </w:tcPr>
          <w:p w14:paraId="0CAD5F95" w14:textId="77777777" w:rsidR="00D94813" w:rsidRPr="002D5D84" w:rsidRDefault="00D94813" w:rsidP="002D5D84">
            <w:pPr>
              <w:pStyle w:val="BB-DENKLEM"/>
            </w:pPr>
            <w:commentRangeStart w:id="132"/>
            <w:r w:rsidRPr="002D5D84">
              <w:t>(3.</w:t>
            </w:r>
            <w:commentRangeStart w:id="133"/>
            <w:r w:rsidR="003F6B86" w:rsidRPr="002D5D84">
              <w:fldChar w:fldCharType="begin"/>
            </w:r>
            <w:r w:rsidR="00E12F07" w:rsidRPr="002D5D84">
              <w:instrText xml:space="preserve"> SEQ Denklem \* ARABIC </w:instrText>
            </w:r>
            <w:r w:rsidR="003F6B86" w:rsidRPr="002D5D84">
              <w:fldChar w:fldCharType="separate"/>
            </w:r>
            <w:r w:rsidR="00BD6981">
              <w:rPr>
                <w:noProof/>
              </w:rPr>
              <w:t>1</w:t>
            </w:r>
            <w:r w:rsidR="003F6B86" w:rsidRPr="002D5D84">
              <w:rPr>
                <w:noProof/>
              </w:rPr>
              <w:fldChar w:fldCharType="end"/>
            </w:r>
            <w:commentRangeEnd w:id="133"/>
            <w:r w:rsidR="001A45D5">
              <w:rPr>
                <w:rStyle w:val="AklamaBavurusu"/>
                <w:noProof/>
                <w:lang w:val="tr-TR" w:eastAsia="tr-TR"/>
              </w:rPr>
              <w:commentReference w:id="133"/>
            </w:r>
            <w:r w:rsidRPr="002D5D84">
              <w:t>)</w:t>
            </w:r>
            <w:commentRangeEnd w:id="132"/>
            <w:r w:rsidR="001A45D5">
              <w:rPr>
                <w:rStyle w:val="AklamaBavurusu"/>
                <w:noProof/>
                <w:lang w:val="tr-TR" w:eastAsia="tr-TR"/>
              </w:rPr>
              <w:commentReference w:id="132"/>
            </w:r>
          </w:p>
        </w:tc>
      </w:tr>
    </w:tbl>
    <w:p w14:paraId="7D9A7471" w14:textId="77777777" w:rsidR="00D94813" w:rsidRPr="00E9219D" w:rsidRDefault="00D94813" w:rsidP="00B16C70">
      <w:pPr>
        <w:pStyle w:val="GOVDE"/>
        <w:rPr>
          <w:noProof w:val="0"/>
          <w:lang w:val="en-US"/>
        </w:rPr>
      </w:pPr>
      <w:r w:rsidRPr="00E9219D">
        <w:rPr>
          <w:noProof w:val="0"/>
          <w:lang w:val="en-US"/>
        </w:rPr>
        <w:t>Parametrelertektekaçıklanır.</w:t>
      </w:r>
      <w:r w:rsidR="00E5357E">
        <w:rPr>
          <w:noProof w:val="0"/>
          <w:lang w:val="en-US"/>
        </w:rPr>
        <w:t xml:space="preserve">Denklem 3.1’de, </w:t>
      </w:r>
      <w:commentRangeStart w:id="134"/>
      <w:r w:rsidR="00E5357E">
        <w:rPr>
          <w:noProof w:val="0"/>
          <w:lang w:val="en-US"/>
        </w:rPr>
        <w:t xml:space="preserve">3.1 </w:t>
      </w:r>
      <w:commentRangeEnd w:id="134"/>
      <w:r w:rsidR="001A45D5">
        <w:rPr>
          <w:rStyle w:val="AklamaBavurusu"/>
          <w:rFonts w:eastAsia="Times New Roman"/>
        </w:rPr>
        <w:commentReference w:id="134"/>
      </w:r>
      <w:r w:rsidR="00E5357E">
        <w:rPr>
          <w:noProof w:val="0"/>
          <w:lang w:val="en-US"/>
        </w:rPr>
        <w:t xml:space="preserve">de veyaformül 3.1 görüleceğiüzere. </w:t>
      </w:r>
      <w:r w:rsidR="00E5357E" w:rsidRPr="00E9219D">
        <w:rPr>
          <w:noProof w:val="0"/>
          <w:lang w:val="en-US"/>
        </w:rPr>
        <w:t>Lorem ipsum dolor sit amet, consetetursadipscingelitr,</w:t>
      </w:r>
      <w:r w:rsidR="00E5357E">
        <w:rPr>
          <w:noProof w:val="0"/>
          <w:lang w:val="en-US"/>
        </w:rPr>
        <w:t xml:space="preserve"> sed</w:t>
      </w:r>
      <w:r w:rsidR="00E5357E" w:rsidRPr="00E9219D">
        <w:rPr>
          <w:noProof w:val="0"/>
          <w:lang w:val="en-US"/>
        </w:rPr>
        <w:t xml:space="preserve"> diam nonumyeirmodtemporinviduntutlabore </w:t>
      </w:r>
      <w:proofErr w:type="gramStart"/>
      <w:r w:rsidR="00E5357E" w:rsidRPr="00E9219D">
        <w:rPr>
          <w:noProof w:val="0"/>
          <w:lang w:val="en-US"/>
        </w:rPr>
        <w:t>et</w:t>
      </w:r>
      <w:proofErr w:type="gramEnd"/>
      <w:r w:rsidR="00E5357E" w:rsidRPr="00E9219D">
        <w:rPr>
          <w:noProof w:val="0"/>
          <w:lang w:val="en-US"/>
        </w:rPr>
        <w:t xml:space="preserve"> dolore </w:t>
      </w:r>
      <w:commentRangeStart w:id="135"/>
      <w:r w:rsidR="00E5357E">
        <w:rPr>
          <w:noProof w:val="0"/>
          <w:lang w:val="en-US"/>
        </w:rPr>
        <w:t>denklem</w:t>
      </w:r>
      <w:commentRangeEnd w:id="135"/>
      <w:r w:rsidR="001A45D5">
        <w:rPr>
          <w:rStyle w:val="AklamaBavurusu"/>
          <w:rFonts w:eastAsia="Times New Roman"/>
        </w:rPr>
        <w:commentReference w:id="135"/>
      </w:r>
      <w:r w:rsidR="00E5357E">
        <w:rPr>
          <w:noProof w:val="0"/>
          <w:lang w:val="en-US"/>
        </w:rPr>
        <w:t xml:space="preserve"> 3.1’in </w:t>
      </w:r>
      <w:r w:rsidR="00E5357E" w:rsidRPr="00E9219D">
        <w:rPr>
          <w:noProof w:val="0"/>
          <w:lang w:val="en-US"/>
        </w:rPr>
        <w:t>magna aliquyamerat</w:t>
      </w:r>
      <w:r w:rsidR="00E5357E">
        <w:rPr>
          <w:noProof w:val="0"/>
          <w:lang w:val="en-US"/>
        </w:rPr>
        <w:t>.</w:t>
      </w:r>
    </w:p>
    <w:p w14:paraId="2972210B" w14:textId="77777777" w:rsidR="00D94813" w:rsidRPr="00E9219D" w:rsidRDefault="00D94813" w:rsidP="006B100F">
      <w:pPr>
        <w:pStyle w:val="BASLIK3"/>
      </w:pPr>
      <w:bookmarkStart w:id="136" w:name="_Toc190755328"/>
      <w:bookmarkStart w:id="137" w:name="_Toc190755906"/>
      <w:bookmarkStart w:id="138" w:name="_Toc224357606"/>
      <w:bookmarkStart w:id="139" w:name="_Toc443401166"/>
      <w:r w:rsidRPr="00E9219D">
        <w:t>Süreç tabanlı model: SWAT</w:t>
      </w:r>
      <w:bookmarkEnd w:id="136"/>
      <w:bookmarkEnd w:id="137"/>
      <w:bookmarkEnd w:id="138"/>
      <w:bookmarkEnd w:id="139"/>
    </w:p>
    <w:p w14:paraId="1A6A5E91" w14:textId="77777777" w:rsidR="00D94813" w:rsidRPr="00E9219D" w:rsidRDefault="00D94813" w:rsidP="004E454B">
      <w:pPr>
        <w:pStyle w:val="GOVDE"/>
        <w:spacing w:after="240"/>
        <w:rPr>
          <w:noProof w:val="0"/>
          <w:lang w:val="en-US"/>
        </w:rPr>
      </w:pPr>
      <w:r w:rsidRPr="00E9219D">
        <w:rPr>
          <w:noProof w:val="0"/>
          <w:lang w:val="en-US"/>
        </w:rPr>
        <w:t>Lorem ipsum dolor sit amet, consetetursadipscingelitr,</w:t>
      </w:r>
      <w:r w:rsidR="0069376D">
        <w:rPr>
          <w:noProof w:val="0"/>
          <w:lang w:val="en-US"/>
        </w:rPr>
        <w:t xml:space="preserve"> sed</w:t>
      </w:r>
      <w:r w:rsidRPr="00E9219D">
        <w:rPr>
          <w:noProof w:val="0"/>
          <w:lang w:val="en-US"/>
        </w:rPr>
        <w:t xml:space="preserve"> diam nonumyeirmodtemporinviduntutlabore </w:t>
      </w:r>
      <w:proofErr w:type="gramStart"/>
      <w:r w:rsidRPr="00E9219D">
        <w:rPr>
          <w:noProof w:val="0"/>
          <w:lang w:val="en-US"/>
        </w:rPr>
        <w:t>et</w:t>
      </w:r>
      <w:proofErr w:type="gramEnd"/>
      <w:r w:rsidRPr="00E9219D">
        <w:rPr>
          <w:noProof w:val="0"/>
          <w:lang w:val="en-US"/>
        </w:rPr>
        <w:t xml:space="preserve"> dolore magna aliquyamerat, sed diam voluptua. At veroeos </w:t>
      </w:r>
      <w:proofErr w:type="gramStart"/>
      <w:r w:rsidRPr="00E9219D">
        <w:rPr>
          <w:noProof w:val="0"/>
          <w:lang w:val="en-US"/>
        </w:rPr>
        <w:t>et</w:t>
      </w:r>
      <w:proofErr w:type="gramEnd"/>
      <w:r w:rsidRPr="00E9219D">
        <w:rPr>
          <w:noProof w:val="0"/>
          <w:lang w:val="en-US"/>
        </w:rPr>
        <w:t xml:space="preserve"> accusam et justo duo dolores et earebum. Stet clitakasdgubrgren, no sea takimatasanctus</w:t>
      </w:r>
      <w:r w:rsidR="0069376D">
        <w:rPr>
          <w:noProof w:val="0"/>
          <w:lang w:val="en-US"/>
        </w:rPr>
        <w:t>est Lorem ipsum</w:t>
      </w:r>
      <w:r w:rsidRPr="00E9219D">
        <w:rPr>
          <w:noProof w:val="0"/>
          <w:lang w:val="en-US"/>
        </w:rPr>
        <w:t xml:space="preserve"> dolor sit amet, consetetursadipscingelitr,</w:t>
      </w:r>
      <w:r w:rsidR="0069376D">
        <w:rPr>
          <w:noProof w:val="0"/>
          <w:lang w:val="en-US"/>
        </w:rPr>
        <w:t xml:space="preserve"> sed</w:t>
      </w:r>
      <w:r w:rsidRPr="00E9219D">
        <w:rPr>
          <w:noProof w:val="0"/>
          <w:lang w:val="en-US"/>
        </w:rPr>
        <w:t xml:space="preserve"> diam nonumyeirmodtemporinviduntut</w:t>
      </w:r>
      <w:r w:rsidR="0069376D">
        <w:rPr>
          <w:noProof w:val="0"/>
          <w:lang w:val="en-US"/>
        </w:rPr>
        <w:t>lab ore</w:t>
      </w:r>
      <w:r w:rsidRPr="00E9219D">
        <w:rPr>
          <w:noProof w:val="0"/>
          <w:lang w:val="en-US"/>
        </w:rPr>
        <w:t xml:space="preserve"> sit </w:t>
      </w:r>
      <w:proofErr w:type="gramStart"/>
      <w:r w:rsidRPr="00E9219D">
        <w:rPr>
          <w:noProof w:val="0"/>
          <w:lang w:val="en-US"/>
        </w:rPr>
        <w:t>et</w:t>
      </w:r>
      <w:proofErr w:type="gramEnd"/>
      <w:r w:rsidRPr="00E9219D">
        <w:rPr>
          <w:noProof w:val="0"/>
          <w:lang w:val="en-US"/>
        </w:rPr>
        <w:t xml:space="preserve"> dolore magna.</w:t>
      </w:r>
    </w:p>
    <w:p w14:paraId="7DBAA3A9" w14:textId="51AAB424" w:rsidR="00D94813" w:rsidRPr="00E9219D" w:rsidRDefault="00354C7A" w:rsidP="00D94813">
      <w:pPr>
        <w:pStyle w:val="GOVDE"/>
        <w:jc w:val="center"/>
        <w:rPr>
          <w:noProof w:val="0"/>
          <w:lang w:val="en-US"/>
        </w:rPr>
      </w:pPr>
      <w:r>
        <mc:AlternateContent>
          <mc:Choice Requires="wps">
            <w:drawing>
              <wp:inline distT="0" distB="0" distL="0" distR="0" wp14:anchorId="01DB5AC5" wp14:editId="53B7EA77">
                <wp:extent cx="4795520" cy="2901950"/>
                <wp:effectExtent l="9525" t="9525" r="5080" b="12700"/>
                <wp:docPr id="12" name="AutoShape 9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95520" cy="2901950"/>
                        </a:xfrm>
                        <a:prstGeom prst="foldedCorner">
                          <a:avLst>
                            <a:gd name="adj" fmla="val 12500"/>
                          </a:avLst>
                        </a:prstGeom>
                        <a:solidFill>
                          <a:schemeClr val="accent5">
                            <a:lumMod val="60000"/>
                            <a:lumOff val="40000"/>
                          </a:schemeClr>
                        </a:solidFill>
                        <a:ln w="9525">
                          <a:solidFill>
                            <a:srgbClr val="000000"/>
                          </a:solidFill>
                          <a:round/>
                          <a:headEnd/>
                          <a:tailEnd/>
                        </a:ln>
                      </wps:spPr>
                      <wps:txbx>
                        <w:txbxContent>
                          <w:p w14:paraId="21D47576" w14:textId="77777777" w:rsidR="000A0A81" w:rsidRDefault="000A0A81" w:rsidP="00D94813">
                            <w:pPr>
                              <w:jc w:val="center"/>
                              <w:rPr>
                                <w:sz w:val="72"/>
                                <w:szCs w:val="72"/>
                              </w:rPr>
                            </w:pPr>
                          </w:p>
                          <w:p w14:paraId="6EAAEC8E" w14:textId="77777777" w:rsidR="000A0A81" w:rsidRPr="00BB12F0" w:rsidRDefault="000A0A81" w:rsidP="00D94813">
                            <w:pPr>
                              <w:jc w:val="center"/>
                              <w:rPr>
                                <w:b/>
                                <w:sz w:val="40"/>
                                <w:szCs w:val="40"/>
                              </w:rPr>
                            </w:pPr>
                          </w:p>
                          <w:p w14:paraId="2E4208BC" w14:textId="77777777" w:rsidR="000A0A81" w:rsidRPr="000B2781" w:rsidRDefault="000A0A81" w:rsidP="00D94813">
                            <w:pPr>
                              <w:jc w:val="center"/>
                              <w:rPr>
                                <w:b/>
                                <w:sz w:val="96"/>
                                <w:szCs w:val="96"/>
                              </w:rPr>
                            </w:pPr>
                            <w:r w:rsidRPr="000B2781">
                              <w:rPr>
                                <w:b/>
                                <w:sz w:val="96"/>
                                <w:szCs w:val="96"/>
                              </w:rPr>
                              <w:t>ÖRNEK</w:t>
                            </w:r>
                          </w:p>
                          <w:p w14:paraId="3655E598" w14:textId="77777777" w:rsidR="000A0A81" w:rsidRPr="000B2781" w:rsidRDefault="000A0A81" w:rsidP="00D94813">
                            <w:pPr>
                              <w:jc w:val="center"/>
                              <w:rPr>
                                <w:b/>
                                <w:sz w:val="96"/>
                                <w:szCs w:val="96"/>
                              </w:rPr>
                            </w:pPr>
                            <w:r w:rsidRPr="000B2781">
                              <w:rPr>
                                <w:b/>
                                <w:sz w:val="96"/>
                                <w:szCs w:val="96"/>
                              </w:rPr>
                              <w:t>ŞEKİL</w:t>
                            </w:r>
                          </w:p>
                        </w:txbxContent>
                      </wps:txbx>
                      <wps:bodyPr rot="0" vert="horz" wrap="square" lIns="91440" tIns="45720" rIns="91440" bIns="45720" anchor="t" anchorCtr="0" upright="1">
                        <a:noAutofit/>
                      </wps:bodyPr>
                    </wps:wsp>
                  </a:graphicData>
                </a:graphic>
              </wp:inline>
            </w:drawing>
          </mc:Choice>
          <mc:Fallback>
            <w:pict>
              <v:shape w14:anchorId="01DB5AC5" id="AutoShape 943" o:spid="_x0000_s1046" type="#_x0000_t65" style="width:377.6pt;height:22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" fillcolor="#92cddc [1944]">
                <v:textbox>
                  <w:txbxContent>
                    <w:p w14:paraId="21D47576" w14:textId="77777777" w:rsidR="000A0A81" w:rsidRDefault="000A0A81" w:rsidP="00D94813">
                      <w:pPr>
                        <w:jc w:val="center"/>
                        <w:rPr>
                          <w:sz w:val="72"/>
                          <w:szCs w:val="72"/>
                        </w:rPr>
                      </w:pPr>
                    </w:p>
                    <w:p w14:paraId="6EAAEC8E" w14:textId="77777777" w:rsidR="000A0A81" w:rsidRPr="00BB12F0" w:rsidRDefault="000A0A81" w:rsidP="00D94813">
                      <w:pPr>
                        <w:jc w:val="center"/>
                        <w:rPr>
                          <w:b/>
                          <w:sz w:val="40"/>
                          <w:szCs w:val="40"/>
                        </w:rPr>
                      </w:pPr>
                    </w:p>
                    <w:p w14:paraId="2E4208BC" w14:textId="77777777" w:rsidR="000A0A81" w:rsidRPr="000B2781" w:rsidRDefault="000A0A81" w:rsidP="00D94813">
                      <w:pPr>
                        <w:jc w:val="center"/>
                        <w:rPr>
                          <w:b/>
                          <w:sz w:val="96"/>
                          <w:szCs w:val="96"/>
                        </w:rPr>
                      </w:pPr>
                      <w:r w:rsidRPr="000B2781">
                        <w:rPr>
                          <w:b/>
                          <w:sz w:val="96"/>
                          <w:szCs w:val="96"/>
                        </w:rPr>
                        <w:t>ÖRNEK</w:t>
                      </w:r>
                    </w:p>
                    <w:p w14:paraId="3655E598" w14:textId="77777777" w:rsidR="000A0A81" w:rsidRPr="000B2781" w:rsidRDefault="000A0A81" w:rsidP="00D94813">
                      <w:pPr>
                        <w:jc w:val="center"/>
                        <w:rPr>
                          <w:b/>
                          <w:sz w:val="96"/>
                          <w:szCs w:val="96"/>
                        </w:rPr>
                      </w:pPr>
                      <w:r w:rsidRPr="000B2781">
                        <w:rPr>
                          <w:b/>
                          <w:sz w:val="96"/>
                          <w:szCs w:val="96"/>
                        </w:rPr>
                        <w:t>ŞEKİL</w:t>
                      </w:r>
                    </w:p>
                  </w:txbxContent>
                </v:textbox>
                <w10:anchorlock/>
              </v:shape>
            </w:pict>
          </mc:Fallback>
        </mc:AlternateContent>
      </w:r>
    </w:p>
    <w:p w14:paraId="7C257311" w14:textId="77777777" w:rsidR="00D94813" w:rsidRPr="00E9219D" w:rsidRDefault="00D94813" w:rsidP="007D42C9">
      <w:pPr>
        <w:pStyle w:val="SekilFBESablonBolumIII"/>
      </w:pPr>
      <w:bookmarkStart w:id="140" w:name="_Toc416266092"/>
      <w:bookmarkStart w:id="141" w:name="_Toc445133373"/>
      <w:r w:rsidRPr="00E9219D">
        <w:t xml:space="preserve">Birden fazla satırlı şekil isimlendirmesinde </w:t>
      </w:r>
      <w:r w:rsidR="007D42C9">
        <w:t xml:space="preserve">örnek, </w:t>
      </w:r>
      <w:r w:rsidR="00E9396D">
        <w:t>b</w:t>
      </w:r>
      <w:r w:rsidR="007D42C9" w:rsidRPr="00E9219D">
        <w:t xml:space="preserve">irden fazla satırlı şekil isimlendirmesinde </w:t>
      </w:r>
      <w:r w:rsidR="007D42C9">
        <w:t>örnek</w:t>
      </w:r>
      <w:bookmarkEnd w:id="140"/>
      <w:r w:rsidR="00F2301B">
        <w:t>.</w:t>
      </w:r>
      <w:bookmarkEnd w:id="141"/>
    </w:p>
    <w:p w14:paraId="43BC49F0" w14:textId="77777777" w:rsidR="00D94813" w:rsidRPr="00E9219D" w:rsidRDefault="00D94813" w:rsidP="00B16C70">
      <w:pPr>
        <w:pStyle w:val="GOVDE"/>
        <w:rPr>
          <w:noProof w:val="0"/>
          <w:lang w:val="en-US"/>
        </w:rPr>
      </w:pPr>
      <w:r w:rsidRPr="00E9219D">
        <w:rPr>
          <w:noProof w:val="0"/>
          <w:lang w:val="en-US"/>
        </w:rPr>
        <w:t>Lorem ipsum dolor sit amet, consetetursadipscingelitr,</w:t>
      </w:r>
      <w:r w:rsidR="0069376D">
        <w:rPr>
          <w:noProof w:val="0"/>
          <w:lang w:val="en-US"/>
        </w:rPr>
        <w:t xml:space="preserve"> sed</w:t>
      </w:r>
      <w:r w:rsidRPr="00E9219D">
        <w:rPr>
          <w:noProof w:val="0"/>
          <w:lang w:val="en-US"/>
        </w:rPr>
        <w:t xml:space="preserve"> diam nonumyeirmodtemporinviduntutlabore </w:t>
      </w:r>
      <w:proofErr w:type="gramStart"/>
      <w:r w:rsidRPr="00E9219D">
        <w:rPr>
          <w:noProof w:val="0"/>
          <w:lang w:val="en-US"/>
        </w:rPr>
        <w:t>et</w:t>
      </w:r>
      <w:proofErr w:type="gramEnd"/>
      <w:r w:rsidRPr="00E9219D">
        <w:rPr>
          <w:noProof w:val="0"/>
          <w:lang w:val="en-US"/>
        </w:rPr>
        <w:t xml:space="preserve"> dolore magna aliquyamerat, sed diam voluptua. At veroeos </w:t>
      </w:r>
      <w:proofErr w:type="gramStart"/>
      <w:r w:rsidRPr="00E9219D">
        <w:rPr>
          <w:noProof w:val="0"/>
          <w:lang w:val="en-US"/>
        </w:rPr>
        <w:t>et</w:t>
      </w:r>
      <w:proofErr w:type="gramEnd"/>
      <w:r w:rsidRPr="00E9219D">
        <w:rPr>
          <w:noProof w:val="0"/>
          <w:lang w:val="en-US"/>
        </w:rPr>
        <w:t xml:space="preserve"> accusam et justo duo dolores et earebum. Stet </w:t>
      </w:r>
      <w:r w:rsidRPr="00E9219D">
        <w:rPr>
          <w:noProof w:val="0"/>
          <w:lang w:val="en-US"/>
        </w:rPr>
        <w:lastRenderedPageBreak/>
        <w:t>clitakasdgubrgren, no sea takimatasanctus</w:t>
      </w:r>
      <w:r w:rsidR="0069376D">
        <w:rPr>
          <w:noProof w:val="0"/>
          <w:lang w:val="en-US"/>
        </w:rPr>
        <w:t>est Lorem ipsum</w:t>
      </w:r>
      <w:r w:rsidRPr="00E9219D">
        <w:rPr>
          <w:noProof w:val="0"/>
          <w:lang w:val="en-US"/>
        </w:rPr>
        <w:t xml:space="preserve"> dolor sit amet, consetetursadipscingelitr,</w:t>
      </w:r>
      <w:r w:rsidR="0069376D">
        <w:rPr>
          <w:noProof w:val="0"/>
          <w:lang w:val="en-US"/>
        </w:rPr>
        <w:t xml:space="preserve"> sed</w:t>
      </w:r>
      <w:r w:rsidRPr="00E9219D">
        <w:rPr>
          <w:noProof w:val="0"/>
          <w:lang w:val="en-US"/>
        </w:rPr>
        <w:t xml:space="preserve"> diam nonumyeirmodtemporinviduntut</w:t>
      </w:r>
      <w:r w:rsidR="0069376D">
        <w:rPr>
          <w:noProof w:val="0"/>
          <w:lang w:val="en-US"/>
        </w:rPr>
        <w:t>lab ore</w:t>
      </w:r>
      <w:r w:rsidRPr="00E9219D">
        <w:rPr>
          <w:noProof w:val="0"/>
          <w:lang w:val="en-US"/>
        </w:rPr>
        <w:t xml:space="preserve"> sit </w:t>
      </w:r>
      <w:proofErr w:type="gramStart"/>
      <w:r w:rsidRPr="00E9219D">
        <w:rPr>
          <w:noProof w:val="0"/>
          <w:lang w:val="en-US"/>
        </w:rPr>
        <w:t>et</w:t>
      </w:r>
      <w:proofErr w:type="gramEnd"/>
      <w:r w:rsidRPr="00E9219D">
        <w:rPr>
          <w:noProof w:val="0"/>
          <w:lang w:val="en-US"/>
        </w:rPr>
        <w:t xml:space="preserve"> dolore magna.</w:t>
      </w:r>
    </w:p>
    <w:p w14:paraId="296D5248" w14:textId="77777777" w:rsidR="00D94813" w:rsidRPr="00E9219D" w:rsidRDefault="00D94813" w:rsidP="006B100F">
      <w:pPr>
        <w:pStyle w:val="BASLIK3"/>
      </w:pPr>
      <w:bookmarkStart w:id="142" w:name="_Toc224357607"/>
      <w:bookmarkStart w:id="143" w:name="_Toc443401167"/>
      <w:r w:rsidRPr="00E9219D">
        <w:t>Çok değişkenli analiz</w:t>
      </w:r>
      <w:bookmarkEnd w:id="142"/>
      <w:bookmarkEnd w:id="143"/>
    </w:p>
    <w:p w14:paraId="61FA62AE" w14:textId="77777777" w:rsidR="00D94813" w:rsidRPr="00E9219D" w:rsidRDefault="00D94813" w:rsidP="00B16C70">
      <w:pPr>
        <w:pStyle w:val="GOVDE"/>
        <w:rPr>
          <w:noProof w:val="0"/>
          <w:lang w:val="en-US"/>
        </w:rPr>
      </w:pPr>
      <w:r w:rsidRPr="00E9219D">
        <w:rPr>
          <w:noProof w:val="0"/>
          <w:lang w:val="en-US"/>
        </w:rPr>
        <w:t>Lorem ipsum dolor sit amet, consetetursadipscingelitr,</w:t>
      </w:r>
      <w:r w:rsidR="0069376D">
        <w:rPr>
          <w:noProof w:val="0"/>
          <w:lang w:val="en-US"/>
        </w:rPr>
        <w:t xml:space="preserve"> sed</w:t>
      </w:r>
      <w:r w:rsidRPr="00E9219D">
        <w:rPr>
          <w:noProof w:val="0"/>
          <w:lang w:val="en-US"/>
        </w:rPr>
        <w:t xml:space="preserve"> diam nonumyeirmodtemporinviduntutlabore </w:t>
      </w:r>
      <w:proofErr w:type="gramStart"/>
      <w:r w:rsidRPr="00E9219D">
        <w:rPr>
          <w:noProof w:val="0"/>
          <w:lang w:val="en-US"/>
        </w:rPr>
        <w:t>et</w:t>
      </w:r>
      <w:proofErr w:type="gramEnd"/>
      <w:r w:rsidRPr="00E9219D">
        <w:rPr>
          <w:noProof w:val="0"/>
          <w:lang w:val="en-US"/>
        </w:rPr>
        <w:t xml:space="preserve"> dolore magna aliquyamerat, sed diam voluptua. At veroeos </w:t>
      </w:r>
      <w:proofErr w:type="gramStart"/>
      <w:r w:rsidRPr="00E9219D">
        <w:rPr>
          <w:noProof w:val="0"/>
          <w:lang w:val="en-US"/>
        </w:rPr>
        <w:t>et</w:t>
      </w:r>
      <w:proofErr w:type="gramEnd"/>
      <w:r w:rsidRPr="00E9219D">
        <w:rPr>
          <w:noProof w:val="0"/>
          <w:lang w:val="en-US"/>
        </w:rPr>
        <w:t xml:space="preserve"> accusam et justo duo dolores et earebum. Stet clitakasdgubrgren, no sea takimatasanctus</w:t>
      </w:r>
      <w:r w:rsidR="0069376D">
        <w:rPr>
          <w:noProof w:val="0"/>
          <w:lang w:val="en-US"/>
        </w:rPr>
        <w:t>est Lorem ipsum</w:t>
      </w:r>
      <w:r w:rsidRPr="00E9219D">
        <w:rPr>
          <w:noProof w:val="0"/>
          <w:lang w:val="en-US"/>
        </w:rPr>
        <w:t xml:space="preserve"> dolor sit amet, consetetursadipscingelitr,</w:t>
      </w:r>
      <w:r w:rsidR="0069376D">
        <w:rPr>
          <w:noProof w:val="0"/>
          <w:lang w:val="en-US"/>
        </w:rPr>
        <w:t xml:space="preserve"> sed</w:t>
      </w:r>
      <w:r w:rsidRPr="00E9219D">
        <w:rPr>
          <w:noProof w:val="0"/>
          <w:lang w:val="en-US"/>
        </w:rPr>
        <w:t xml:space="preserve"> diam nonumyeirmodtemporinviduntut</w:t>
      </w:r>
      <w:r w:rsidR="0069376D">
        <w:rPr>
          <w:noProof w:val="0"/>
          <w:lang w:val="en-US"/>
        </w:rPr>
        <w:t>lab ore</w:t>
      </w:r>
      <w:r w:rsidRPr="00E9219D">
        <w:rPr>
          <w:noProof w:val="0"/>
          <w:lang w:val="en-US"/>
        </w:rPr>
        <w:t xml:space="preserve"> sit et dolore </w:t>
      </w:r>
      <w:proofErr w:type="gramStart"/>
      <w:r w:rsidRPr="00E9219D">
        <w:rPr>
          <w:noProof w:val="0"/>
          <w:lang w:val="en-US"/>
        </w:rPr>
        <w:t>magna</w:t>
      </w:r>
      <w:r w:rsidRPr="00953F63">
        <w:rPr>
          <w:noProof w:val="0"/>
          <w:lang w:val="en-US"/>
        </w:rPr>
        <w:t>(</w:t>
      </w:r>
      <w:proofErr w:type="gramEnd"/>
      <w:r w:rsidRPr="00953F63">
        <w:rPr>
          <w:noProof w:val="0"/>
          <w:lang w:val="en-US"/>
        </w:rPr>
        <w:t>3.2).</w:t>
      </w:r>
      <w:r w:rsidRPr="00E9219D">
        <w:rPr>
          <w:noProof w:val="0"/>
          <w:lang w:val="en-US"/>
        </w:rPr>
        <w:t xml:space="preserve"> Lorem ipsum dolor sit amet, consetetursadipscingelitr,</w:t>
      </w:r>
      <w:r w:rsidR="0069376D">
        <w:rPr>
          <w:noProof w:val="0"/>
          <w:lang w:val="en-US"/>
        </w:rPr>
        <w:t xml:space="preserve"> sed</w:t>
      </w:r>
      <w:r w:rsidRPr="00E9219D">
        <w:rPr>
          <w:noProof w:val="0"/>
          <w:lang w:val="en-US"/>
        </w:rPr>
        <w:t xml:space="preserve"> diam nonumyeirmodtemporinviduntutlabore </w:t>
      </w:r>
      <w:proofErr w:type="gramStart"/>
      <w:r w:rsidRPr="00E9219D">
        <w:rPr>
          <w:noProof w:val="0"/>
          <w:lang w:val="en-US"/>
        </w:rPr>
        <w:t>et</w:t>
      </w:r>
      <w:proofErr w:type="gramEnd"/>
      <w:r w:rsidRPr="00E9219D">
        <w:rPr>
          <w:noProof w:val="0"/>
          <w:lang w:val="en-US"/>
        </w:rPr>
        <w:t xml:space="preserve"> dolore magna aliquyamerat, sed diam voluptua. At veroeos </w:t>
      </w:r>
      <w:proofErr w:type="gramStart"/>
      <w:r w:rsidRPr="00E9219D">
        <w:rPr>
          <w:noProof w:val="0"/>
          <w:lang w:val="en-US"/>
        </w:rPr>
        <w:t>et</w:t>
      </w:r>
      <w:proofErr w:type="gramEnd"/>
      <w:r w:rsidRPr="00E9219D">
        <w:rPr>
          <w:noProof w:val="0"/>
          <w:lang w:val="en-US"/>
        </w:rPr>
        <w:t xml:space="preserve"> accusam et justo duo dolores et earebum. Lorem ipsum dolor sit amet, consetetursadipscingelitr,</w:t>
      </w:r>
      <w:r w:rsidR="0069376D">
        <w:rPr>
          <w:noProof w:val="0"/>
          <w:lang w:val="en-US"/>
        </w:rPr>
        <w:t xml:space="preserve"> sed</w:t>
      </w:r>
      <w:r w:rsidRPr="00E9219D">
        <w:rPr>
          <w:noProof w:val="0"/>
          <w:lang w:val="en-US"/>
        </w:rPr>
        <w:t xml:space="preserve"> diam nonumyeirmodtemporinviduntutlabore </w:t>
      </w:r>
      <w:proofErr w:type="gramStart"/>
      <w:r w:rsidRPr="00E9219D">
        <w:rPr>
          <w:noProof w:val="0"/>
          <w:lang w:val="en-US"/>
        </w:rPr>
        <w:t>et</w:t>
      </w:r>
      <w:proofErr w:type="gramEnd"/>
      <w:r w:rsidRPr="00E9219D">
        <w:rPr>
          <w:noProof w:val="0"/>
          <w:lang w:val="en-US"/>
        </w:rPr>
        <w:t xml:space="preserve"> dolore magna aliquyamerat, sed diam voluptua. At veroeos </w:t>
      </w:r>
      <w:proofErr w:type="gramStart"/>
      <w:r w:rsidRPr="00E9219D">
        <w:rPr>
          <w:noProof w:val="0"/>
          <w:lang w:val="en-US"/>
        </w:rPr>
        <w:t>et</w:t>
      </w:r>
      <w:proofErr w:type="gramEnd"/>
      <w:r w:rsidRPr="00E9219D">
        <w:rPr>
          <w:noProof w:val="0"/>
          <w:lang w:val="en-US"/>
        </w:rPr>
        <w:t xml:space="preserve"> accusam et justo duo dolores et earebum. Lorem ipsum dolor sit amet, consetetursadipscingelitr,</w:t>
      </w:r>
      <w:r w:rsidR="0069376D">
        <w:rPr>
          <w:noProof w:val="0"/>
          <w:lang w:val="en-US"/>
        </w:rPr>
        <w:t xml:space="preserve"> sed</w:t>
      </w:r>
      <w:r w:rsidRPr="00E9219D">
        <w:rPr>
          <w:noProof w:val="0"/>
          <w:lang w:val="en-US"/>
        </w:rPr>
        <w:t xml:space="preserve"> diam nonumyeirmodtemporinviduntutlabore </w:t>
      </w:r>
      <w:proofErr w:type="gramStart"/>
      <w:r w:rsidRPr="00E9219D">
        <w:rPr>
          <w:noProof w:val="0"/>
          <w:lang w:val="en-US"/>
        </w:rPr>
        <w:t>et</w:t>
      </w:r>
      <w:proofErr w:type="gramEnd"/>
      <w:r w:rsidRPr="00E9219D">
        <w:rPr>
          <w:noProof w:val="0"/>
          <w:lang w:val="en-US"/>
        </w:rPr>
        <w:t xml:space="preserve"> dolore magna aliquyamerat, sed diam voluptua. At veroeos </w:t>
      </w:r>
      <w:proofErr w:type="gramStart"/>
      <w:r w:rsidRPr="00E9219D">
        <w:rPr>
          <w:noProof w:val="0"/>
          <w:lang w:val="en-US"/>
        </w:rPr>
        <w:t>et</w:t>
      </w:r>
      <w:proofErr w:type="gramEnd"/>
      <w:r w:rsidRPr="00E9219D">
        <w:rPr>
          <w:noProof w:val="0"/>
          <w:lang w:val="en-US"/>
        </w:rPr>
        <w:t xml:space="preserve"> accusam et justo duo dolores et earebum.</w:t>
      </w:r>
    </w:p>
    <w:p w14:paraId="5DA894D6" w14:textId="74C4697C" w:rsidR="00D94813" w:rsidRPr="00E9219D" w:rsidRDefault="00354C7A" w:rsidP="00D94813">
      <w:pPr>
        <w:pStyle w:val="GOVDE"/>
        <w:keepLines/>
        <w:rPr>
          <w:noProof w:val="0"/>
          <w:lang w:val="en-US"/>
        </w:rPr>
      </w:pPr>
      <w:r>
        <mc:AlternateContent>
          <mc:Choice Requires="wps">
            <w:drawing>
              <wp:inline distT="0" distB="0" distL="0" distR="0" wp14:anchorId="4CAEBDD7" wp14:editId="33DFE96E">
                <wp:extent cx="4800600" cy="2286000"/>
                <wp:effectExtent l="9525" t="9525" r="9525" b="9525"/>
                <wp:docPr id="7" name="Rectangle 9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00600" cy="2286000"/>
                        </a:xfrm>
                        <a:prstGeom prst="rect">
                          <a:avLst/>
                        </a:prstGeom>
                        <a:solidFill>
                          <a:schemeClr val="accent1">
                            <a:lumMod val="40000"/>
                            <a:lumOff val="60000"/>
                          </a:schemeClr>
                        </a:solidFill>
                        <a:ln w="9525">
                          <a:solidFill>
                            <a:srgbClr val="000000"/>
                          </a:solidFill>
                          <a:miter lim="800000"/>
                          <a:headEnd/>
                          <a:tailEnd/>
                        </a:ln>
                      </wps:spPr>
                      <wps:txbx>
                        <w:txbxContent>
                          <w:p w14:paraId="2FDE35D2" w14:textId="77777777" w:rsidR="000A0A81" w:rsidRPr="009B5894" w:rsidRDefault="000A0A81" w:rsidP="00BB15DC">
                            <w:pPr>
                              <w:jc w:val="center"/>
                              <w:rPr>
                                <w:b/>
                                <w:sz w:val="36"/>
                                <w:szCs w:val="36"/>
                              </w:rPr>
                            </w:pPr>
                          </w:p>
                          <w:p w14:paraId="7AC3832A" w14:textId="77777777" w:rsidR="000A0A81" w:rsidRPr="000B2781" w:rsidRDefault="000A0A81" w:rsidP="00BB15DC">
                            <w:pPr>
                              <w:jc w:val="center"/>
                              <w:rPr>
                                <w:b/>
                                <w:sz w:val="96"/>
                                <w:szCs w:val="96"/>
                              </w:rPr>
                            </w:pPr>
                            <w:r w:rsidRPr="000B2781">
                              <w:rPr>
                                <w:b/>
                                <w:sz w:val="96"/>
                                <w:szCs w:val="96"/>
                              </w:rPr>
                              <w:t>ÖRNEK</w:t>
                            </w:r>
                          </w:p>
                          <w:p w14:paraId="398BE635" w14:textId="77777777" w:rsidR="000A0A81" w:rsidRPr="000B2781" w:rsidRDefault="000A0A81" w:rsidP="00BB15DC">
                            <w:pPr>
                              <w:jc w:val="center"/>
                              <w:rPr>
                                <w:b/>
                                <w:sz w:val="96"/>
                                <w:szCs w:val="96"/>
                              </w:rPr>
                            </w:pPr>
                            <w:r w:rsidRPr="000B2781">
                              <w:rPr>
                                <w:b/>
                                <w:sz w:val="96"/>
                                <w:szCs w:val="96"/>
                              </w:rPr>
                              <w:t>ŞEKİL</w:t>
                            </w:r>
                          </w:p>
                          <w:p w14:paraId="470B5426" w14:textId="77777777" w:rsidR="000A0A81" w:rsidRDefault="000A0A81" w:rsidP="00BB15DC">
                            <w:pPr>
                              <w:jc w:val="center"/>
                            </w:pPr>
                          </w:p>
                        </w:txbxContent>
                      </wps:txbx>
                      <wps:bodyPr rot="0" vert="horz" wrap="square" lIns="91440" tIns="45720" rIns="91440" bIns="45720" anchor="t" anchorCtr="0" upright="1">
                        <a:noAutofit/>
                      </wps:bodyPr>
                    </wps:wsp>
                  </a:graphicData>
                </a:graphic>
              </wp:inline>
            </w:drawing>
          </mc:Choice>
          <mc:Fallback>
            <w:pict>
              <v:rect w14:anchorId="4CAEBDD7" id="Rectangle 942" o:spid="_x0000_s1047" style="width:378pt;height:18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" fillcolor="#b8cce4 [1300]">
                <v:textbox>
                  <w:txbxContent>
                    <w:p w14:paraId="2FDE35D2" w14:textId="77777777" w:rsidR="000A0A81" w:rsidRPr="009B5894" w:rsidRDefault="000A0A81" w:rsidP="00BB15DC">
                      <w:pPr>
                        <w:jc w:val="center"/>
                        <w:rPr>
                          <w:b/>
                          <w:sz w:val="36"/>
                          <w:szCs w:val="36"/>
                        </w:rPr>
                      </w:pPr>
                    </w:p>
                    <w:p w14:paraId="7AC3832A" w14:textId="77777777" w:rsidR="000A0A81" w:rsidRPr="000B2781" w:rsidRDefault="000A0A81" w:rsidP="00BB15DC">
                      <w:pPr>
                        <w:jc w:val="center"/>
                        <w:rPr>
                          <w:b/>
                          <w:sz w:val="96"/>
                          <w:szCs w:val="96"/>
                        </w:rPr>
                      </w:pPr>
                      <w:r w:rsidRPr="000B2781">
                        <w:rPr>
                          <w:b/>
                          <w:sz w:val="96"/>
                          <w:szCs w:val="96"/>
                        </w:rPr>
                        <w:t>ÖRNEK</w:t>
                      </w:r>
                    </w:p>
                    <w:p w14:paraId="398BE635" w14:textId="77777777" w:rsidR="000A0A81" w:rsidRPr="000B2781" w:rsidRDefault="000A0A81" w:rsidP="00BB15DC">
                      <w:pPr>
                        <w:jc w:val="center"/>
                        <w:rPr>
                          <w:b/>
                          <w:sz w:val="96"/>
                          <w:szCs w:val="96"/>
                        </w:rPr>
                      </w:pPr>
                      <w:r w:rsidRPr="000B2781">
                        <w:rPr>
                          <w:b/>
                          <w:sz w:val="96"/>
                          <w:szCs w:val="96"/>
                        </w:rPr>
                        <w:t>ŞEKİL</w:t>
                      </w:r>
                    </w:p>
                    <w:p w14:paraId="470B5426" w14:textId="77777777" w:rsidR="000A0A81" w:rsidRDefault="000A0A81" w:rsidP="00BB15DC">
                      <w:pPr>
                        <w:jc w:val="center"/>
                      </w:pPr>
                    </w:p>
                  </w:txbxContent>
                </v:textbox>
                <w10:anchorlock/>
              </v:rect>
            </w:pict>
          </mc:Fallback>
        </mc:AlternateContent>
      </w:r>
    </w:p>
    <w:p w14:paraId="2762B79A" w14:textId="476B9DDD" w:rsidR="00D94813" w:rsidRPr="00E9219D" w:rsidRDefault="00D94813" w:rsidP="00E5357E">
      <w:pPr>
        <w:pStyle w:val="SekilFBESablonBolumIII"/>
      </w:pPr>
      <w:bookmarkStart w:id="144" w:name="_Toc416266093"/>
      <w:bookmarkStart w:id="145" w:name="_Toc445133374"/>
      <w:r w:rsidRPr="00E9219D">
        <w:t>Örnek şekil ismi</w:t>
      </w:r>
      <w:r w:rsidR="00BB15DC">
        <w:t xml:space="preserve"> </w:t>
      </w:r>
      <w:r w:rsidR="001A2DDD">
        <w:t>nokta ile bitirilmelidir</w:t>
      </w:r>
      <w:r w:rsidRPr="00E9219D">
        <w:t>.</w:t>
      </w:r>
      <w:bookmarkEnd w:id="144"/>
      <w:bookmarkEnd w:id="145"/>
    </w:p>
    <w:tbl>
      <w:tblPr>
        <w:tblW w:w="8388" w:type="dxa"/>
        <w:tblLayout w:type="fixed"/>
        <w:tblLook w:val="01E0" w:firstRow="1" w:lastRow="1" w:firstColumn="1" w:lastColumn="1" w:noHBand="0" w:noVBand="0"/>
      </w:tblPr>
      <w:tblGrid>
        <w:gridCol w:w="7128"/>
        <w:gridCol w:w="1260"/>
      </w:tblGrid>
      <w:tr w:rsidR="00D94813" w:rsidRPr="00F40E05" w14:paraId="48FB9735" w14:textId="77777777" w:rsidTr="00D94813">
        <w:trPr>
          <w:trHeight w:val="549"/>
        </w:trPr>
        <w:tc>
          <w:tcPr>
            <w:tcW w:w="7128" w:type="dxa"/>
            <w:vAlign w:val="center"/>
          </w:tcPr>
          <w:p w14:paraId="112A4AF7" w14:textId="77777777" w:rsidR="00D94813" w:rsidRPr="00F40E05" w:rsidRDefault="00D94813" w:rsidP="001A2DDD">
            <w:pPr>
              <w:tabs>
                <w:tab w:val="left" w:pos="3969"/>
              </w:tabs>
              <w:spacing w:line="360" w:lineRule="auto"/>
              <w:jc w:val="center"/>
              <w:rPr>
                <w:noProof w:val="0"/>
                <w:color w:val="000000"/>
                <w:lang w:val="en-US"/>
              </w:rPr>
            </w:pPr>
            <w:r w:rsidRPr="00F40E05">
              <w:rPr>
                <w:noProof w:val="0"/>
                <w:position w:val="-14"/>
                <w:lang w:val="en-US"/>
              </w:rPr>
              <w:object w:dxaOrig="4480" w:dyaOrig="400" w14:anchorId="649B0A0B">
                <v:shape id="_x0000_i1026" type="#_x0000_t75" style="width:225pt;height:22.5pt" o:ole="">
                  <v:imagedata r:id="rId21" o:title=""/>
                </v:shape>
                <o:OLEObject Type="Embed" ProgID="Equation.DSMT4" ShapeID="_x0000_i1026" DrawAspect="Content" ObjectID="_1714389285" r:id="rId22"/>
              </w:object>
            </w:r>
          </w:p>
        </w:tc>
        <w:tc>
          <w:tcPr>
            <w:tcW w:w="1260" w:type="dxa"/>
            <w:vAlign w:val="center"/>
          </w:tcPr>
          <w:p w14:paraId="1E8AAC2A" w14:textId="77777777" w:rsidR="00D94813" w:rsidRPr="00E9219D" w:rsidRDefault="00D94813" w:rsidP="002D5D84">
            <w:pPr>
              <w:pStyle w:val="BB-DENKLEM"/>
            </w:pPr>
            <w:r>
              <w:t>(3.</w:t>
            </w:r>
            <w:r w:rsidR="003F6B86">
              <w:fldChar w:fldCharType="begin"/>
            </w:r>
            <w:r w:rsidR="00E12F07">
              <w:instrText xml:space="preserve"> SEQ Denklem \* ARABIC </w:instrText>
            </w:r>
            <w:r w:rsidR="003F6B86">
              <w:fldChar w:fldCharType="separate"/>
            </w:r>
            <w:r w:rsidR="00BD6981">
              <w:rPr>
                <w:noProof/>
              </w:rPr>
              <w:t>2</w:t>
            </w:r>
            <w:r w:rsidR="003F6B86">
              <w:rPr>
                <w:noProof/>
              </w:rPr>
              <w:fldChar w:fldCharType="end"/>
            </w:r>
            <w:r>
              <w:t>)</w:t>
            </w:r>
          </w:p>
        </w:tc>
      </w:tr>
    </w:tbl>
    <w:p w14:paraId="76E49ED2" w14:textId="77777777" w:rsidR="00D94813" w:rsidRDefault="006B100F" w:rsidP="00D94813">
      <w:pPr>
        <w:pStyle w:val="GOVDE"/>
        <w:keepLines/>
        <w:rPr>
          <w:noProof w:val="0"/>
          <w:lang w:val="en-US"/>
        </w:rPr>
      </w:pPr>
      <w:r>
        <w:rPr>
          <w:noProof w:val="0"/>
          <w:lang w:val="en-US"/>
        </w:rPr>
        <w:lastRenderedPageBreak/>
        <w:t>L</w:t>
      </w:r>
      <w:r w:rsidR="00D94813" w:rsidRPr="00E9219D">
        <w:rPr>
          <w:noProof w:val="0"/>
          <w:lang w:val="en-US"/>
        </w:rPr>
        <w:t>orem ipsum dolor sit amet, consetetursadipscingelitr,</w:t>
      </w:r>
      <w:r w:rsidR="0069376D">
        <w:rPr>
          <w:noProof w:val="0"/>
          <w:lang w:val="en-US"/>
        </w:rPr>
        <w:t xml:space="preserve"> sed</w:t>
      </w:r>
      <w:r w:rsidR="00D94813" w:rsidRPr="00E9219D">
        <w:rPr>
          <w:noProof w:val="0"/>
          <w:lang w:val="en-US"/>
        </w:rPr>
        <w:t xml:space="preserve"> diam nonumyeirmodtemporinviduntutlabore </w:t>
      </w:r>
      <w:proofErr w:type="gramStart"/>
      <w:r w:rsidR="00D94813" w:rsidRPr="00E9219D">
        <w:rPr>
          <w:noProof w:val="0"/>
          <w:lang w:val="en-US"/>
        </w:rPr>
        <w:t>et</w:t>
      </w:r>
      <w:proofErr w:type="gramEnd"/>
      <w:r w:rsidR="00D94813" w:rsidRPr="00E9219D">
        <w:rPr>
          <w:noProof w:val="0"/>
          <w:lang w:val="en-US"/>
        </w:rPr>
        <w:t xml:space="preserve"> dolore magna aliquyamerat, sed diam voluptua. Lorem ipsum dolor sit amet, consetetursadipscingelitr,</w:t>
      </w:r>
      <w:r w:rsidR="0069376D">
        <w:rPr>
          <w:noProof w:val="0"/>
          <w:lang w:val="en-US"/>
        </w:rPr>
        <w:t xml:space="preserve"> sed</w:t>
      </w:r>
      <w:r w:rsidR="00D94813" w:rsidRPr="00E9219D">
        <w:rPr>
          <w:noProof w:val="0"/>
          <w:lang w:val="en-US"/>
        </w:rPr>
        <w:t xml:space="preserve"> diam nonumyeirmodtemporinviduntutlabore </w:t>
      </w:r>
      <w:proofErr w:type="gramStart"/>
      <w:r w:rsidR="00D94813" w:rsidRPr="00E9219D">
        <w:rPr>
          <w:noProof w:val="0"/>
          <w:lang w:val="en-US"/>
        </w:rPr>
        <w:t>et</w:t>
      </w:r>
      <w:proofErr w:type="gramEnd"/>
      <w:r w:rsidR="00D94813" w:rsidRPr="00E9219D">
        <w:rPr>
          <w:noProof w:val="0"/>
          <w:lang w:val="en-US"/>
        </w:rPr>
        <w:t xml:space="preserve"> dolore magna aliquyamerat, sed diam voluptua. At veroeos </w:t>
      </w:r>
      <w:proofErr w:type="gramStart"/>
      <w:r w:rsidR="00D94813" w:rsidRPr="00E9219D">
        <w:rPr>
          <w:noProof w:val="0"/>
          <w:lang w:val="en-US"/>
        </w:rPr>
        <w:t>et</w:t>
      </w:r>
      <w:proofErr w:type="gramEnd"/>
      <w:r w:rsidR="00D94813" w:rsidRPr="00E9219D">
        <w:rPr>
          <w:noProof w:val="0"/>
          <w:lang w:val="en-US"/>
        </w:rPr>
        <w:t xml:space="preserve"> accusam et justo duo dolores et earebum.</w:t>
      </w:r>
    </w:p>
    <w:p w14:paraId="3BADE4F0" w14:textId="77777777" w:rsidR="00736EA5" w:rsidRPr="00752A36" w:rsidRDefault="00736EA5" w:rsidP="00F44908">
      <w:pPr>
        <w:pStyle w:val="GOVDE"/>
        <w:rPr>
          <w:noProof w:val="0"/>
          <w:lang w:val="en-US"/>
        </w:rPr>
        <w:sectPr w:rsidR="00736EA5" w:rsidRPr="00752A36" w:rsidSect="00CE58CE">
          <w:pgSz w:w="11906" w:h="16838"/>
          <w:pgMar w:top="1418" w:right="1418" w:bottom="1418" w:left="2268" w:header="709" w:footer="709" w:gutter="0"/>
          <w:cols w:space="708"/>
          <w:docGrid w:linePitch="360"/>
        </w:sectPr>
      </w:pPr>
    </w:p>
    <w:p w14:paraId="19348E67" w14:textId="1C6660A8" w:rsidR="00D94813" w:rsidRPr="00E9219D" w:rsidRDefault="00D94813" w:rsidP="00D94813">
      <w:pPr>
        <w:pStyle w:val="BASLIK2"/>
        <w:rPr>
          <w:noProof w:val="0"/>
          <w:lang w:val="en-US"/>
        </w:rPr>
      </w:pPr>
      <w:bookmarkStart w:id="146" w:name="_Toc190755330"/>
      <w:bookmarkStart w:id="147" w:name="_Toc190755908"/>
      <w:bookmarkStart w:id="148" w:name="_Toc224357608"/>
      <w:bookmarkStart w:id="149" w:name="_Toc443401168"/>
      <w:r w:rsidRPr="00E9219D">
        <w:rPr>
          <w:noProof w:val="0"/>
          <w:lang w:val="en-US"/>
        </w:rPr>
        <w:lastRenderedPageBreak/>
        <w:t>Çalışma</w:t>
      </w:r>
      <w:r w:rsidR="00BB15DC">
        <w:rPr>
          <w:noProof w:val="0"/>
          <w:lang w:val="en-US"/>
        </w:rPr>
        <w:t xml:space="preserve"> </w:t>
      </w:r>
      <w:r w:rsidRPr="00E9219D">
        <w:rPr>
          <w:noProof w:val="0"/>
          <w:lang w:val="en-US"/>
        </w:rPr>
        <w:t>Alanı</w:t>
      </w:r>
      <w:bookmarkEnd w:id="146"/>
      <w:bookmarkEnd w:id="147"/>
      <w:bookmarkEnd w:id="148"/>
      <w:bookmarkEnd w:id="149"/>
    </w:p>
    <w:p w14:paraId="1047B646" w14:textId="77777777" w:rsidR="00D94813" w:rsidRPr="00E9219D" w:rsidRDefault="00D94813" w:rsidP="006B100F">
      <w:pPr>
        <w:pStyle w:val="GOVDE"/>
        <w:rPr>
          <w:noProof w:val="0"/>
          <w:lang w:val="en-US"/>
        </w:rPr>
      </w:pPr>
      <w:r w:rsidRPr="00E9219D">
        <w:rPr>
          <w:noProof w:val="0"/>
          <w:lang w:val="en-US"/>
        </w:rPr>
        <w:t>Lorem ipsum dolor sit amet, consetetursadipscingelitr,</w:t>
      </w:r>
      <w:r w:rsidR="0069376D">
        <w:rPr>
          <w:noProof w:val="0"/>
          <w:lang w:val="en-US"/>
        </w:rPr>
        <w:t xml:space="preserve"> sed</w:t>
      </w:r>
      <w:r w:rsidRPr="00E9219D">
        <w:rPr>
          <w:noProof w:val="0"/>
          <w:lang w:val="en-US"/>
        </w:rPr>
        <w:t xml:space="preserve"> diam nonumyeirmodtemporinviduntutlabore </w:t>
      </w:r>
      <w:proofErr w:type="gramStart"/>
      <w:r w:rsidRPr="00E9219D">
        <w:rPr>
          <w:noProof w:val="0"/>
          <w:lang w:val="en-US"/>
        </w:rPr>
        <w:t>et</w:t>
      </w:r>
      <w:proofErr w:type="gramEnd"/>
      <w:r w:rsidRPr="00E9219D">
        <w:rPr>
          <w:noProof w:val="0"/>
          <w:lang w:val="en-US"/>
        </w:rPr>
        <w:t xml:space="preserve"> dolore magna aliquyamerat, sed diam voluptua. At veroeos </w:t>
      </w:r>
      <w:proofErr w:type="gramStart"/>
      <w:r w:rsidRPr="00E9219D">
        <w:rPr>
          <w:noProof w:val="0"/>
          <w:lang w:val="en-US"/>
        </w:rPr>
        <w:t>et</w:t>
      </w:r>
      <w:proofErr w:type="gramEnd"/>
      <w:r w:rsidRPr="00E9219D">
        <w:rPr>
          <w:noProof w:val="0"/>
          <w:lang w:val="en-US"/>
        </w:rPr>
        <w:t xml:space="preserve"> accusam et justo duo dolores et earebum. Stet clitakasdgubrgren, no sea takimatasanctus</w:t>
      </w:r>
      <w:r w:rsidR="0069376D">
        <w:rPr>
          <w:noProof w:val="0"/>
          <w:lang w:val="en-US"/>
        </w:rPr>
        <w:t>est Lorem ipsum</w:t>
      </w:r>
      <w:r w:rsidRPr="00E9219D">
        <w:rPr>
          <w:noProof w:val="0"/>
          <w:lang w:val="en-US"/>
        </w:rPr>
        <w:t xml:space="preserve"> dolor sit amet, consetetursadipscingelitr,</w:t>
      </w:r>
      <w:r w:rsidR="0069376D">
        <w:rPr>
          <w:noProof w:val="0"/>
          <w:lang w:val="en-US"/>
        </w:rPr>
        <w:t xml:space="preserve"> sed</w:t>
      </w:r>
      <w:r w:rsidRPr="00E9219D">
        <w:rPr>
          <w:noProof w:val="0"/>
          <w:lang w:val="en-US"/>
        </w:rPr>
        <w:t xml:space="preserve"> diam nonumyeirmodtemporinviduntut</w:t>
      </w:r>
      <w:r w:rsidR="0069376D">
        <w:rPr>
          <w:noProof w:val="0"/>
          <w:lang w:val="en-US"/>
        </w:rPr>
        <w:t>lab ore</w:t>
      </w:r>
      <w:r w:rsidRPr="00E9219D">
        <w:rPr>
          <w:noProof w:val="0"/>
          <w:lang w:val="en-US"/>
        </w:rPr>
        <w:t xml:space="preserve"> sit </w:t>
      </w:r>
      <w:proofErr w:type="gramStart"/>
      <w:r w:rsidRPr="00E9219D">
        <w:rPr>
          <w:noProof w:val="0"/>
          <w:lang w:val="en-US"/>
        </w:rPr>
        <w:t>et</w:t>
      </w:r>
      <w:proofErr w:type="gramEnd"/>
      <w:r w:rsidRPr="00E9219D">
        <w:rPr>
          <w:noProof w:val="0"/>
          <w:lang w:val="en-US"/>
        </w:rPr>
        <w:t xml:space="preserve"> dolore magna.</w:t>
      </w:r>
    </w:p>
    <w:p w14:paraId="2A285F64" w14:textId="77777777" w:rsidR="00D94813" w:rsidRPr="00E9219D" w:rsidRDefault="00D94813" w:rsidP="006B100F">
      <w:pPr>
        <w:pStyle w:val="GOVDE"/>
        <w:rPr>
          <w:noProof w:val="0"/>
          <w:lang w:val="en-US"/>
        </w:rPr>
      </w:pPr>
      <w:r w:rsidRPr="00E9219D">
        <w:rPr>
          <w:noProof w:val="0"/>
          <w:lang w:val="en-US"/>
        </w:rPr>
        <w:t>Lorem ipsum dolor sit amet, consetetursadipscingelitr,</w:t>
      </w:r>
      <w:r w:rsidR="0069376D">
        <w:rPr>
          <w:noProof w:val="0"/>
          <w:lang w:val="en-US"/>
        </w:rPr>
        <w:t xml:space="preserve"> sed</w:t>
      </w:r>
      <w:r w:rsidRPr="00E9219D">
        <w:rPr>
          <w:noProof w:val="0"/>
          <w:lang w:val="en-US"/>
        </w:rPr>
        <w:t xml:space="preserve"> diam nonumyeirmodtemporinviduntutlabore </w:t>
      </w:r>
      <w:proofErr w:type="gramStart"/>
      <w:r w:rsidRPr="00E9219D">
        <w:rPr>
          <w:noProof w:val="0"/>
          <w:lang w:val="en-US"/>
        </w:rPr>
        <w:t>et</w:t>
      </w:r>
      <w:proofErr w:type="gramEnd"/>
      <w:r w:rsidRPr="00E9219D">
        <w:rPr>
          <w:noProof w:val="0"/>
          <w:lang w:val="en-US"/>
        </w:rPr>
        <w:t xml:space="preserve"> dolore magna aliquyamerat, sed diam voluptua. At veroeos </w:t>
      </w:r>
      <w:proofErr w:type="gramStart"/>
      <w:r w:rsidRPr="00E9219D">
        <w:rPr>
          <w:noProof w:val="0"/>
          <w:lang w:val="en-US"/>
        </w:rPr>
        <w:t>et</w:t>
      </w:r>
      <w:proofErr w:type="gramEnd"/>
      <w:r w:rsidRPr="00E9219D">
        <w:rPr>
          <w:noProof w:val="0"/>
          <w:lang w:val="en-US"/>
        </w:rPr>
        <w:t xml:space="preserve"> accusam et justo duo dolores et earebum. Stet clitakasdgubrgren, no sea takimatasanctus</w:t>
      </w:r>
      <w:r w:rsidR="0069376D">
        <w:rPr>
          <w:noProof w:val="0"/>
          <w:lang w:val="en-US"/>
        </w:rPr>
        <w:t>est Lorem ipsum</w:t>
      </w:r>
      <w:r w:rsidRPr="00E9219D">
        <w:rPr>
          <w:noProof w:val="0"/>
          <w:lang w:val="en-US"/>
        </w:rPr>
        <w:t xml:space="preserve"> dolor sit amet, consetetursadipscingelitr,</w:t>
      </w:r>
      <w:r w:rsidR="0069376D">
        <w:rPr>
          <w:noProof w:val="0"/>
          <w:lang w:val="en-US"/>
        </w:rPr>
        <w:t xml:space="preserve"> sed</w:t>
      </w:r>
      <w:r w:rsidRPr="00E9219D">
        <w:rPr>
          <w:noProof w:val="0"/>
          <w:lang w:val="en-US"/>
        </w:rPr>
        <w:t xml:space="preserve"> diam nonumyeirmodtemporinviduntut</w:t>
      </w:r>
      <w:r w:rsidR="0069376D">
        <w:rPr>
          <w:noProof w:val="0"/>
          <w:lang w:val="en-US"/>
        </w:rPr>
        <w:t>lab ore</w:t>
      </w:r>
      <w:r w:rsidRPr="00E9219D">
        <w:rPr>
          <w:noProof w:val="0"/>
          <w:lang w:val="en-US"/>
        </w:rPr>
        <w:t xml:space="preserve"> sit </w:t>
      </w:r>
      <w:proofErr w:type="gramStart"/>
      <w:r w:rsidRPr="00E9219D">
        <w:rPr>
          <w:noProof w:val="0"/>
          <w:lang w:val="en-US"/>
        </w:rPr>
        <w:t>et</w:t>
      </w:r>
      <w:proofErr w:type="gramEnd"/>
      <w:r w:rsidRPr="00E9219D">
        <w:rPr>
          <w:noProof w:val="0"/>
          <w:lang w:val="en-US"/>
        </w:rPr>
        <w:t xml:space="preserve"> dolore magna.</w:t>
      </w:r>
    </w:p>
    <w:p w14:paraId="69E04F80" w14:textId="1E96C1B5" w:rsidR="00D94813" w:rsidRPr="00E9219D" w:rsidRDefault="00D94813" w:rsidP="006B100F">
      <w:pPr>
        <w:pStyle w:val="BASLIK2"/>
        <w:rPr>
          <w:noProof w:val="0"/>
          <w:lang w:val="en-US"/>
        </w:rPr>
      </w:pPr>
      <w:bookmarkStart w:id="150" w:name="_Toc190755331"/>
      <w:bookmarkStart w:id="151" w:name="_Toc190755909"/>
      <w:bookmarkStart w:id="152" w:name="_Toc224357609"/>
      <w:bookmarkStart w:id="153" w:name="_Toc443401169"/>
      <w:r w:rsidRPr="00E9219D">
        <w:rPr>
          <w:noProof w:val="0"/>
          <w:lang w:val="en-US"/>
        </w:rPr>
        <w:t>Uygulama</w:t>
      </w:r>
      <w:r w:rsidR="00BB15DC">
        <w:rPr>
          <w:noProof w:val="0"/>
          <w:lang w:val="en-US"/>
        </w:rPr>
        <w:t xml:space="preserve"> </w:t>
      </w:r>
      <w:r w:rsidRPr="00E9219D">
        <w:rPr>
          <w:noProof w:val="0"/>
          <w:lang w:val="en-US"/>
        </w:rPr>
        <w:t>Verisi</w:t>
      </w:r>
      <w:bookmarkEnd w:id="150"/>
      <w:bookmarkEnd w:id="151"/>
      <w:bookmarkEnd w:id="152"/>
      <w:bookmarkEnd w:id="153"/>
    </w:p>
    <w:p w14:paraId="5D56C8F9" w14:textId="77777777" w:rsidR="00D94813" w:rsidRPr="00E9219D" w:rsidRDefault="00D94813" w:rsidP="006B100F">
      <w:pPr>
        <w:pStyle w:val="GOVDE"/>
        <w:rPr>
          <w:noProof w:val="0"/>
          <w:lang w:val="en-US"/>
        </w:rPr>
      </w:pPr>
      <w:r w:rsidRPr="00E9219D">
        <w:rPr>
          <w:noProof w:val="0"/>
          <w:lang w:val="en-US"/>
        </w:rPr>
        <w:t>Lorem ipsum dolor sit amet, consetetursadipscingelitr,</w:t>
      </w:r>
      <w:r w:rsidR="0069376D">
        <w:rPr>
          <w:noProof w:val="0"/>
          <w:lang w:val="en-US"/>
        </w:rPr>
        <w:t xml:space="preserve"> sed</w:t>
      </w:r>
      <w:r w:rsidRPr="00E9219D">
        <w:rPr>
          <w:noProof w:val="0"/>
          <w:lang w:val="en-US"/>
        </w:rPr>
        <w:t xml:space="preserve"> diam nonumyeirmodtemporinviduntutlabore </w:t>
      </w:r>
      <w:proofErr w:type="gramStart"/>
      <w:r w:rsidRPr="00E9219D">
        <w:rPr>
          <w:noProof w:val="0"/>
          <w:lang w:val="en-US"/>
        </w:rPr>
        <w:t>et</w:t>
      </w:r>
      <w:proofErr w:type="gramEnd"/>
      <w:r w:rsidRPr="00E9219D">
        <w:rPr>
          <w:noProof w:val="0"/>
          <w:lang w:val="en-US"/>
        </w:rPr>
        <w:t xml:space="preserve"> dolore magna aliquyamerat, sed diam voluptua. At veroeos </w:t>
      </w:r>
      <w:proofErr w:type="gramStart"/>
      <w:r w:rsidRPr="00E9219D">
        <w:rPr>
          <w:noProof w:val="0"/>
          <w:lang w:val="en-US"/>
        </w:rPr>
        <w:t>et</w:t>
      </w:r>
      <w:proofErr w:type="gramEnd"/>
      <w:r w:rsidRPr="00E9219D">
        <w:rPr>
          <w:noProof w:val="0"/>
          <w:lang w:val="en-US"/>
        </w:rPr>
        <w:t xml:space="preserve"> accusam et justo duo dolores et earebum. Stet clitakasdgubrgren, no sea takimatasanctus</w:t>
      </w:r>
      <w:r w:rsidR="0069376D">
        <w:rPr>
          <w:noProof w:val="0"/>
          <w:lang w:val="en-US"/>
        </w:rPr>
        <w:t>est Lorem ipsum</w:t>
      </w:r>
      <w:r w:rsidRPr="00E9219D">
        <w:rPr>
          <w:noProof w:val="0"/>
          <w:lang w:val="en-US"/>
        </w:rPr>
        <w:t xml:space="preserve"> dolor sit amet, consetetursadipscingelitr,</w:t>
      </w:r>
      <w:r w:rsidR="0069376D">
        <w:rPr>
          <w:noProof w:val="0"/>
          <w:lang w:val="en-US"/>
        </w:rPr>
        <w:t xml:space="preserve"> sed</w:t>
      </w:r>
      <w:r w:rsidRPr="00E9219D">
        <w:rPr>
          <w:noProof w:val="0"/>
          <w:lang w:val="en-US"/>
        </w:rPr>
        <w:t xml:space="preserve"> diam nonumyeirmodtemporinviduntut</w:t>
      </w:r>
      <w:r w:rsidR="0069376D">
        <w:rPr>
          <w:noProof w:val="0"/>
          <w:lang w:val="en-US"/>
        </w:rPr>
        <w:t>lab ore</w:t>
      </w:r>
      <w:r w:rsidRPr="00E9219D">
        <w:rPr>
          <w:noProof w:val="0"/>
          <w:lang w:val="en-US"/>
        </w:rPr>
        <w:t xml:space="preserve"> sit </w:t>
      </w:r>
      <w:proofErr w:type="gramStart"/>
      <w:r w:rsidRPr="00E9219D">
        <w:rPr>
          <w:noProof w:val="0"/>
          <w:lang w:val="en-US"/>
        </w:rPr>
        <w:t>et</w:t>
      </w:r>
      <w:proofErr w:type="gramEnd"/>
      <w:r w:rsidRPr="00E9219D">
        <w:rPr>
          <w:noProof w:val="0"/>
          <w:lang w:val="en-US"/>
        </w:rPr>
        <w:t xml:space="preserve"> dolore magna (Nelson, 1988).</w:t>
      </w:r>
    </w:p>
    <w:p w14:paraId="6568F2BD" w14:textId="77777777" w:rsidR="00D94813" w:rsidRPr="00E9219D" w:rsidRDefault="00D94813" w:rsidP="006B100F">
      <w:pPr>
        <w:pStyle w:val="GOVDE"/>
        <w:rPr>
          <w:noProof w:val="0"/>
          <w:lang w:val="en-US"/>
        </w:rPr>
      </w:pPr>
      <w:r w:rsidRPr="00E9219D">
        <w:rPr>
          <w:noProof w:val="0"/>
          <w:lang w:val="en-US"/>
        </w:rPr>
        <w:t>Lorem ipsum dolor sit amet, consetetursadipscingelitr,</w:t>
      </w:r>
      <w:r w:rsidR="0069376D">
        <w:rPr>
          <w:noProof w:val="0"/>
          <w:lang w:val="en-US"/>
        </w:rPr>
        <w:t xml:space="preserve"> sed</w:t>
      </w:r>
      <w:r w:rsidRPr="00E9219D">
        <w:rPr>
          <w:noProof w:val="0"/>
          <w:lang w:val="en-US"/>
        </w:rPr>
        <w:t xml:space="preserve"> diam nonumyeirmodtemporinviduntutlabore </w:t>
      </w:r>
      <w:proofErr w:type="gramStart"/>
      <w:r w:rsidRPr="00E9219D">
        <w:rPr>
          <w:noProof w:val="0"/>
          <w:lang w:val="en-US"/>
        </w:rPr>
        <w:t>et</w:t>
      </w:r>
      <w:proofErr w:type="gramEnd"/>
      <w:r w:rsidRPr="00E9219D">
        <w:rPr>
          <w:noProof w:val="0"/>
          <w:lang w:val="en-US"/>
        </w:rPr>
        <w:t xml:space="preserve"> dolore magna aliquyamerat, sed diam voluptua. At veroeos </w:t>
      </w:r>
      <w:proofErr w:type="gramStart"/>
      <w:r w:rsidRPr="00E9219D">
        <w:rPr>
          <w:noProof w:val="0"/>
          <w:lang w:val="en-US"/>
        </w:rPr>
        <w:t>et</w:t>
      </w:r>
      <w:proofErr w:type="gramEnd"/>
      <w:r w:rsidRPr="00E9219D">
        <w:rPr>
          <w:noProof w:val="0"/>
          <w:lang w:val="en-US"/>
        </w:rPr>
        <w:t xml:space="preserve"> accusam et justo duo dolores et earebum. Lorem ipsum dolor sit amet, consetetursadipscingelitr,</w:t>
      </w:r>
      <w:r w:rsidR="0069376D">
        <w:rPr>
          <w:noProof w:val="0"/>
          <w:lang w:val="en-US"/>
        </w:rPr>
        <w:t xml:space="preserve"> sed</w:t>
      </w:r>
      <w:r w:rsidRPr="00E9219D">
        <w:rPr>
          <w:noProof w:val="0"/>
          <w:lang w:val="en-US"/>
        </w:rPr>
        <w:t xml:space="preserve"> diam nonumyeirmodtemporinviduntutlabore </w:t>
      </w:r>
      <w:proofErr w:type="gramStart"/>
      <w:r w:rsidRPr="00E9219D">
        <w:rPr>
          <w:noProof w:val="0"/>
          <w:lang w:val="en-US"/>
        </w:rPr>
        <w:t>et</w:t>
      </w:r>
      <w:proofErr w:type="gramEnd"/>
      <w:r w:rsidRPr="00E9219D">
        <w:rPr>
          <w:noProof w:val="0"/>
          <w:lang w:val="en-US"/>
        </w:rPr>
        <w:t xml:space="preserve"> dolore magna aliquyamerat, sed diam voluptua. </w:t>
      </w:r>
    </w:p>
    <w:p w14:paraId="06352749" w14:textId="77777777" w:rsidR="00F2301B" w:rsidRDefault="00F2301B" w:rsidP="00D94813">
      <w:pPr>
        <w:pStyle w:val="TableAnchor"/>
        <w:sectPr w:rsidR="00F2301B" w:rsidSect="00CE58CE">
          <w:pgSz w:w="11906" w:h="16838"/>
          <w:pgMar w:top="1418" w:right="1418" w:bottom="1418" w:left="2268" w:header="709" w:footer="709" w:gutter="0"/>
          <w:cols w:space="708"/>
          <w:docGrid w:linePitch="360"/>
        </w:sectPr>
      </w:pPr>
    </w:p>
    <w:p w14:paraId="4030E134" w14:textId="77777777" w:rsidR="00D94813" w:rsidRPr="00E9219D" w:rsidRDefault="00D94813" w:rsidP="00D94813">
      <w:pPr>
        <w:rPr>
          <w:noProof w:val="0"/>
          <w:lang w:val="en-US"/>
        </w:rPr>
        <w:sectPr w:rsidR="00D94813" w:rsidRPr="00E9219D" w:rsidSect="00CE58CE">
          <w:pgSz w:w="11906" w:h="16838"/>
          <w:pgMar w:top="1418" w:right="1418" w:bottom="1418" w:left="2268" w:header="709" w:footer="709" w:gutter="0"/>
          <w:cols w:space="708"/>
          <w:docGrid w:linePitch="360"/>
        </w:sectPr>
      </w:pPr>
    </w:p>
    <w:p w14:paraId="2E3C5EE2" w14:textId="1037BF89" w:rsidR="00D94813" w:rsidRPr="00E9219D" w:rsidRDefault="00017E60" w:rsidP="00BB15DC">
      <w:pPr>
        <w:pStyle w:val="BASLIK1"/>
        <w:rPr>
          <w:noProof w:val="0"/>
          <w:lang w:val="en-US"/>
        </w:rPr>
      </w:pPr>
      <w:bookmarkStart w:id="154" w:name="_Toc443401170"/>
      <w:r>
        <w:rPr>
          <w:noProof w:val="0"/>
          <w:lang w:val="en-US"/>
        </w:rPr>
        <w:lastRenderedPageBreak/>
        <w:t xml:space="preserve">ATIFLAR, </w:t>
      </w:r>
      <w:r w:rsidR="00873F12">
        <w:rPr>
          <w:noProof w:val="0"/>
          <w:lang w:val="en-US"/>
        </w:rPr>
        <w:t>ALINTILAR</w:t>
      </w:r>
      <w:r w:rsidR="00FA3DFF">
        <w:rPr>
          <w:noProof w:val="0"/>
          <w:lang w:val="en-US"/>
        </w:rPr>
        <w:t xml:space="preserve"> </w:t>
      </w:r>
      <w:r w:rsidR="00F2301B">
        <w:rPr>
          <w:noProof w:val="0"/>
          <w:lang w:val="en-US"/>
        </w:rPr>
        <w:t>VE</w:t>
      </w:r>
      <w:r>
        <w:rPr>
          <w:noProof w:val="0"/>
          <w:lang w:val="en-US"/>
        </w:rPr>
        <w:t xml:space="preserve"> DİPNOTLAR</w:t>
      </w:r>
      <w:bookmarkEnd w:id="154"/>
    </w:p>
    <w:p w14:paraId="5D10D985" w14:textId="3D9183AD" w:rsidR="00BC7B33" w:rsidRDefault="00BC7B33" w:rsidP="006B100F">
      <w:pPr>
        <w:pStyle w:val="GOVDE"/>
        <w:rPr>
          <w:noProof w:val="0"/>
          <w:lang w:val="en-US"/>
        </w:rPr>
      </w:pPr>
      <w:r>
        <w:rPr>
          <w:noProof w:val="0"/>
          <w:lang w:val="en-US"/>
        </w:rPr>
        <w:t>Bu bölümde</w:t>
      </w:r>
      <w:r w:rsidR="00BB15DC">
        <w:rPr>
          <w:noProof w:val="0"/>
          <w:lang w:val="en-US"/>
        </w:rPr>
        <w:t xml:space="preserve"> </w:t>
      </w:r>
      <w:r>
        <w:rPr>
          <w:noProof w:val="0"/>
          <w:lang w:val="en-US"/>
        </w:rPr>
        <w:t>atıflar, alıntılar</w:t>
      </w:r>
      <w:r w:rsidR="00BB15DC">
        <w:rPr>
          <w:noProof w:val="0"/>
          <w:lang w:val="en-US"/>
        </w:rPr>
        <w:t xml:space="preserve"> </w:t>
      </w:r>
      <w:r>
        <w:rPr>
          <w:noProof w:val="0"/>
          <w:lang w:val="en-US"/>
        </w:rPr>
        <w:t>ve</w:t>
      </w:r>
      <w:r w:rsidR="00BB15DC">
        <w:rPr>
          <w:noProof w:val="0"/>
          <w:lang w:val="en-US"/>
        </w:rPr>
        <w:t xml:space="preserve"> </w:t>
      </w:r>
      <w:r>
        <w:rPr>
          <w:noProof w:val="0"/>
          <w:lang w:val="en-US"/>
        </w:rPr>
        <w:t>dipnotların</w:t>
      </w:r>
      <w:r w:rsidR="00BB15DC">
        <w:rPr>
          <w:noProof w:val="0"/>
          <w:lang w:val="en-US"/>
        </w:rPr>
        <w:t xml:space="preserve"> </w:t>
      </w:r>
      <w:r>
        <w:rPr>
          <w:noProof w:val="0"/>
          <w:lang w:val="en-US"/>
        </w:rPr>
        <w:t>nasıl</w:t>
      </w:r>
      <w:r w:rsidR="00BB15DC">
        <w:rPr>
          <w:noProof w:val="0"/>
          <w:lang w:val="en-US"/>
        </w:rPr>
        <w:t xml:space="preserve"> </w:t>
      </w:r>
      <w:r>
        <w:rPr>
          <w:noProof w:val="0"/>
          <w:lang w:val="en-US"/>
        </w:rPr>
        <w:t>olması</w:t>
      </w:r>
      <w:r w:rsidR="00BB15DC">
        <w:rPr>
          <w:noProof w:val="0"/>
          <w:lang w:val="en-US"/>
        </w:rPr>
        <w:t xml:space="preserve"> </w:t>
      </w:r>
      <w:r>
        <w:rPr>
          <w:noProof w:val="0"/>
          <w:lang w:val="en-US"/>
        </w:rPr>
        <w:t>gerektiği</w:t>
      </w:r>
      <w:r w:rsidR="00BB15DC">
        <w:rPr>
          <w:noProof w:val="0"/>
          <w:lang w:val="en-US"/>
        </w:rPr>
        <w:t xml:space="preserve"> </w:t>
      </w:r>
      <w:r>
        <w:rPr>
          <w:noProof w:val="0"/>
          <w:lang w:val="en-US"/>
        </w:rPr>
        <w:t>hakkında</w:t>
      </w:r>
      <w:r w:rsidR="00BB15DC">
        <w:rPr>
          <w:noProof w:val="0"/>
          <w:lang w:val="en-US"/>
        </w:rPr>
        <w:t xml:space="preserve"> </w:t>
      </w:r>
      <w:r>
        <w:rPr>
          <w:noProof w:val="0"/>
          <w:lang w:val="en-US"/>
        </w:rPr>
        <w:t>bilgi</w:t>
      </w:r>
      <w:r w:rsidR="00BB15DC">
        <w:rPr>
          <w:noProof w:val="0"/>
          <w:lang w:val="en-US"/>
        </w:rPr>
        <w:t xml:space="preserve"> </w:t>
      </w:r>
      <w:r>
        <w:rPr>
          <w:noProof w:val="0"/>
          <w:lang w:val="en-US"/>
        </w:rPr>
        <w:t>verilecektir.</w:t>
      </w:r>
    </w:p>
    <w:p w14:paraId="6A759FDA" w14:textId="77777777" w:rsidR="00687A1A" w:rsidRPr="00687A1A" w:rsidRDefault="00687A1A" w:rsidP="006B100F">
      <w:pPr>
        <w:pStyle w:val="GOVDE"/>
        <w:rPr>
          <w:noProof w:val="0"/>
          <w:color w:val="FF0000"/>
          <w:lang w:val="en-US"/>
        </w:rPr>
      </w:pPr>
      <w:r w:rsidRPr="00687A1A">
        <w:rPr>
          <w:color w:val="FF0000"/>
        </w:rPr>
        <w:t xml:space="preserve">Kaynak gösterminde KMÜ-FBE atıf formatı kullanılacaktır. Mendeley yazılımı üzerinden </w:t>
      </w:r>
      <w:hyperlink r:id="rId23" w:history="1">
        <w:r w:rsidRPr="00687A1A">
          <w:rPr>
            <w:rStyle w:val="Kpr"/>
            <w:color w:val="FF0000"/>
          </w:rPr>
          <w:t>https://csl.mendeley.com/styles/399643261/apa-tr-2-KMUFBE</w:t>
        </w:r>
      </w:hyperlink>
      <w:r w:rsidRPr="00687A1A">
        <w:rPr>
          <w:rStyle w:val="Kpr"/>
          <w:color w:val="FF0000"/>
        </w:rPr>
        <w:t xml:space="preserve"> linkini kullanarak aktif hale getirilir.</w:t>
      </w:r>
    </w:p>
    <w:p w14:paraId="3D82548C" w14:textId="77777777" w:rsidR="00D94813" w:rsidRPr="00017E60" w:rsidRDefault="00017E60" w:rsidP="00017E60">
      <w:pPr>
        <w:pStyle w:val="BASLIK2"/>
      </w:pPr>
      <w:bookmarkStart w:id="155" w:name="_Toc443401171"/>
      <w:r>
        <w:rPr>
          <w:lang w:val="en-US"/>
        </w:rPr>
        <w:t xml:space="preserve">Atıflar </w:t>
      </w:r>
      <w:bookmarkStart w:id="156" w:name="_Toc279666525"/>
      <w:bookmarkStart w:id="157" w:name="_Toc415498106"/>
      <w:r w:rsidRPr="005C1D8B">
        <w:t>(</w:t>
      </w:r>
      <w:r>
        <w:t>k</w:t>
      </w:r>
      <w:r w:rsidRPr="005C1D8B">
        <w:t xml:space="preserve">aynakların metin içinde </w:t>
      </w:r>
      <w:commentRangeStart w:id="158"/>
      <w:r w:rsidRPr="005C1D8B">
        <w:t>gösterimi</w:t>
      </w:r>
      <w:commentRangeEnd w:id="158"/>
      <w:r w:rsidR="00FB6181">
        <w:rPr>
          <w:rStyle w:val="AklamaBavurusu"/>
          <w:rFonts w:eastAsia="Times New Roman"/>
          <w:b w:val="0"/>
        </w:rPr>
        <w:commentReference w:id="158"/>
      </w:r>
      <w:r w:rsidRPr="005C1D8B">
        <w:t>)</w:t>
      </w:r>
      <w:bookmarkEnd w:id="155"/>
      <w:bookmarkEnd w:id="156"/>
      <w:bookmarkEnd w:id="157"/>
    </w:p>
    <w:p w14:paraId="4BF25D58" w14:textId="6F569570" w:rsidR="00017E60" w:rsidRPr="008C16F2" w:rsidRDefault="00017E60" w:rsidP="00017E60">
      <w:pPr>
        <w:pStyle w:val="GOVDE"/>
        <w:rPr>
          <w:szCs w:val="20"/>
        </w:rPr>
      </w:pPr>
      <w:r w:rsidRPr="008C16F2">
        <w:t xml:space="preserve">Metin içinde kaynak, cümlenin başlangıcında veya içinde verilecekse, </w:t>
      </w:r>
      <w:r w:rsidR="003F6B86" w:rsidRPr="008C16F2">
        <w:rPr>
          <w:b/>
        </w:rPr>
        <w:fldChar w:fldCharType="begin" w:fldLock="1"/>
      </w:r>
      <w:r w:rsidR="00190C0B" w:rsidRPr="008C16F2">
        <w:rPr>
          <w:b/>
        </w:rPr>
        <w:instrText>ADDIN CSL_CITATION {"citationItems":[{"id":"ITEM-1","itemData":{"ISSN":"2457502X","abstract":"Fiber reinforced composites have been widely used for various building purposes. Glass fiber reinforced composite containing white cement, gypsum, silica sand and perlite were analyzed in this research. The flexural strength, shrinkage behavior and the freeze-thaw (F&amp;T) resistance of the composites were examined. It was obtained that the use of expanded perlite and silica sand enhances the shrinkage properties of the composite. Especially, expanded perlite used as the replacement of silica sand at the rate of 15 % has significantly enhanced the mechanical properties of the gypsum added composites against the freeze and thaw (F&amp;T) and the shrinkage effects. Researched composite type and the outcomes of the study can be used in the composite production industry for improving the durability and sustainability.","author":[{"dropping-particle":"","family":"Yildizel","given":"Sadik Alper","non-dropping-particle":"","parse-names":false,"suffix":""}],"container-title":"Revista Romana de Materiale/ Romanian Journal of Materials","id":"ITEM-1","issued":{"date-parts":[["2018"]]},"title":"Mechanical performance of glass fiber reinforced composites made with gypsum, expanded perlite, and silica sand","type":"article-journal"},"uris":["http://www.mendeley.com/documents/?uuid=27b7c1fb-4bb8-456c-8e60-a98835cd39bf","http://www.mendeley.com/documents/?uuid=f1d425ff-6edb-4188-882b-aac9f0441baa"]}],"mendeley":{"formattedCitation":"&lt;span style=\"baseline\"&gt;(Yildizel, 2018)&lt;/span&gt;","plainTextFormattedCitation":"(Yildizel, 2018)","previouslyFormattedCitation":"&lt;span style=\"baseline\"&gt;(Sadik Alper Yildizel, 2018)&lt;/span&gt;"},"properties":{"noteIndex":0},"schema":"https://github.com/citation-style-language/schema/raw/master/csl-citation.json"}</w:instrText>
      </w:r>
      <w:r w:rsidR="003F6B86" w:rsidRPr="008C16F2">
        <w:rPr>
          <w:b/>
        </w:rPr>
        <w:fldChar w:fldCharType="separate"/>
      </w:r>
      <w:r w:rsidR="00190C0B" w:rsidRPr="008C16F2">
        <w:rPr>
          <w:b/>
        </w:rPr>
        <w:t>(Yildizel, 2018)</w:t>
      </w:r>
      <w:r w:rsidR="003F6B86" w:rsidRPr="008C16F2">
        <w:rPr>
          <w:b/>
        </w:rPr>
        <w:fldChar w:fldCharType="end"/>
      </w:r>
      <w:r w:rsidR="006E300D">
        <w:rPr>
          <w:b/>
        </w:rPr>
        <w:t xml:space="preserve"> </w:t>
      </w:r>
      <w:r w:rsidRPr="008C16F2">
        <w:t>şeklinde, kaynak cümle sonunda verilecekse</w:t>
      </w:r>
      <w:r w:rsidR="003F6B86" w:rsidRPr="008C16F2">
        <w:rPr>
          <w:b/>
        </w:rPr>
        <w:fldChar w:fldCharType="begin" w:fldLock="1"/>
      </w:r>
      <w:r w:rsidR="00190C0B" w:rsidRPr="008C16F2">
        <w:rPr>
          <w:b/>
        </w:rPr>
        <w:instrText>ADDIN CSL_CITATION {"citationItems":[{"id":"ITEM-1","itemData":{"ISSN":"2457502X","abstract":"Fiber reinforced composites have been widely used for various building purposes. Glass fiber reinforced composite containing white cement, gypsum, silica sand and perlite were analyzed in this research. The flexural strength, shrinkage behavior and the freeze-thaw (F&amp;T) resistance of the composites were examined. It was obtained that the use of expanded perlite and silica sand enhances the shrinkage properties of the composite. Especially, expanded perlite used as the replacement of silica sand at the rate of 15 % has significantly enhanced the mechanical properties of the gypsum added composites against the freeze and thaw (F&amp;T) and the shrinkage effects. Researched composite type and the outcomes of the study can be used in the composite production industry for improving the durability and sustainability.","author":[{"dropping-particle":"","family":"Yildizel","given":"Sadik Alper","non-dropping-particle":"","parse-names":false,"suffix":""}],"container-title":"Revista Romana de Materiale/ Romanian Journal of Materials","id":"ITEM-1","issued":{"date-parts":[["2018"]]},"title":"Mechanical performance of glass fiber reinforced composites made with gypsum, expanded perlite, and silica sand","type":"article-journal"},"uris":["http://www.mendeley.com/documents/?uuid=f1d425ff-6edb-4188-882b-aac9f0441baa"]}],"mendeley":{"formattedCitation":"&lt;span style=\"baseline\"&gt;(Yildizel, 2018)&lt;/span&gt;","plainTextFormattedCitation":"(Yildizel, 2018)","previouslyFormattedCitation":"&lt;span style=\"baseline\"&gt;(Sadik Alper Yildizel, 2018)&lt;/span&gt;"},"properties":{"noteIndex":0},"schema":"https://github.com/citation-style-language/schema/raw/master/csl-citation.json"}</w:instrText>
      </w:r>
      <w:r w:rsidR="003F6B86" w:rsidRPr="008C16F2">
        <w:rPr>
          <w:b/>
        </w:rPr>
        <w:fldChar w:fldCharType="separate"/>
      </w:r>
      <w:r w:rsidR="00190C0B" w:rsidRPr="008C16F2">
        <w:rPr>
          <w:b/>
        </w:rPr>
        <w:t>(Yildizel, 2018)</w:t>
      </w:r>
      <w:r w:rsidR="003F6B86" w:rsidRPr="008C16F2">
        <w:rPr>
          <w:b/>
        </w:rPr>
        <w:fldChar w:fldCharType="end"/>
      </w:r>
      <w:r w:rsidRPr="008C16F2">
        <w:rPr>
          <w:b/>
        </w:rPr>
        <w:t>.</w:t>
      </w:r>
      <w:r w:rsidRPr="008C16F2">
        <w:t xml:space="preserve"> şeklinde gösterilir. </w:t>
      </w:r>
      <w:r w:rsidRPr="008C16F2">
        <w:rPr>
          <w:szCs w:val="20"/>
        </w:rPr>
        <w:t>Nokta işareti kaynaktan hemen sonra konulur.</w:t>
      </w:r>
    </w:p>
    <w:p w14:paraId="2BF3D4AF" w14:textId="77777777" w:rsidR="00E463B4" w:rsidRPr="008C16F2" w:rsidRDefault="00E463B4" w:rsidP="00017E60">
      <w:pPr>
        <w:pStyle w:val="GOVDE"/>
        <w:rPr>
          <w:szCs w:val="20"/>
        </w:rPr>
      </w:pPr>
      <w:r w:rsidRPr="008C16F2">
        <w:rPr>
          <w:szCs w:val="20"/>
        </w:rPr>
        <w:t xml:space="preserve">Kaynak tek yazara ait ise </w:t>
      </w:r>
    </w:p>
    <w:p w14:paraId="4432FDA3" w14:textId="77777777" w:rsidR="00374ED2" w:rsidRPr="008C16F2" w:rsidRDefault="00B446E7" w:rsidP="00017E60">
      <w:pPr>
        <w:pStyle w:val="GOVDE"/>
        <w:rPr>
          <w:szCs w:val="20"/>
        </w:rPr>
      </w:pPr>
      <w:r w:rsidRPr="008C16F2">
        <w:rPr>
          <w:szCs w:val="20"/>
        </w:rPr>
        <w:t xml:space="preserve">Cümlenin </w:t>
      </w:r>
      <w:r w:rsidR="00374ED2" w:rsidRPr="008C16F2">
        <w:rPr>
          <w:szCs w:val="20"/>
        </w:rPr>
        <w:t xml:space="preserve">başlangıcında verilecek kaynak için </w:t>
      </w:r>
      <w:r w:rsidRPr="008C16F2">
        <w:rPr>
          <w:b/>
          <w:szCs w:val="20"/>
        </w:rPr>
        <w:t>Yildizel (2018)</w:t>
      </w:r>
      <w:r w:rsidR="00374ED2" w:rsidRPr="008C16F2">
        <w:rPr>
          <w:szCs w:val="20"/>
        </w:rPr>
        <w:t>….</w:t>
      </w:r>
    </w:p>
    <w:p w14:paraId="73393BAA" w14:textId="77777777" w:rsidR="00374ED2" w:rsidRPr="008C16F2" w:rsidRDefault="00374ED2" w:rsidP="00374ED2">
      <w:pPr>
        <w:pStyle w:val="GOVDE"/>
        <w:rPr>
          <w:szCs w:val="20"/>
        </w:rPr>
      </w:pPr>
      <w:r w:rsidRPr="008C16F2">
        <w:rPr>
          <w:szCs w:val="20"/>
        </w:rPr>
        <w:t xml:space="preserve">Cümlenin içinde verilecek kaynak için </w:t>
      </w:r>
      <w:r w:rsidR="00B446E7" w:rsidRPr="008C16F2">
        <w:rPr>
          <w:b/>
          <w:szCs w:val="20"/>
        </w:rPr>
        <w:t>Yildizel (2018)</w:t>
      </w:r>
      <w:r w:rsidR="00B446E7" w:rsidRPr="008C16F2">
        <w:rPr>
          <w:szCs w:val="20"/>
        </w:rPr>
        <w:t xml:space="preserve"> ve ya  </w:t>
      </w:r>
      <w:r w:rsidR="00B446E7" w:rsidRPr="008C16F2">
        <w:rPr>
          <w:b/>
          <w:szCs w:val="20"/>
        </w:rPr>
        <w:t>(Yildizel, 2018)</w:t>
      </w:r>
    </w:p>
    <w:p w14:paraId="75B2E6B6" w14:textId="127566E8" w:rsidR="00B446E7" w:rsidRPr="008C16F2" w:rsidRDefault="00060D20" w:rsidP="00374ED2">
      <w:pPr>
        <w:pStyle w:val="GOVDE"/>
      </w:pPr>
      <w:r w:rsidRPr="008C16F2">
        <w:rPr>
          <w:szCs w:val="20"/>
        </w:rPr>
        <w:t>Cümlenin sonunda veri</w:t>
      </w:r>
      <w:r w:rsidR="009C3A29" w:rsidRPr="008C16F2">
        <w:rPr>
          <w:szCs w:val="20"/>
        </w:rPr>
        <w:t>lecek kaynak için</w:t>
      </w:r>
      <w:r w:rsidR="00BB15DC">
        <w:rPr>
          <w:szCs w:val="20"/>
        </w:rPr>
        <w:t xml:space="preserve"> </w:t>
      </w:r>
      <w:r w:rsidR="00FC50A5" w:rsidRPr="008C16F2">
        <w:rPr>
          <w:b/>
          <w:szCs w:val="20"/>
        </w:rPr>
        <w:t xml:space="preserve">(Yildizel, 2018). </w:t>
      </w:r>
    </w:p>
    <w:p w14:paraId="6B49BAFE" w14:textId="50882D0F" w:rsidR="00017E60" w:rsidRPr="008C16F2" w:rsidRDefault="00017E60" w:rsidP="00017E60">
      <w:pPr>
        <w:pStyle w:val="GOVDE"/>
      </w:pPr>
      <w:r w:rsidRPr="008C16F2">
        <w:t xml:space="preserve">Kaynak </w:t>
      </w:r>
      <w:r w:rsidR="00AA10EC" w:rsidRPr="008C16F2">
        <w:t xml:space="preserve">iki </w:t>
      </w:r>
      <w:r w:rsidRPr="008C16F2">
        <w:t xml:space="preserve">yazara ait olduğunda, cümle başında veya içinde </w:t>
      </w:r>
      <w:r w:rsidR="003F6B86" w:rsidRPr="008C16F2">
        <w:fldChar w:fldCharType="begin" w:fldLock="1"/>
      </w:r>
      <w:r w:rsidR="002725C0" w:rsidRPr="008C16F2">
        <w:instrText>ADDIN CSL_CITATION {"citationItems":[{"id":"ITEM-1","itemData":{"DOI":"10.1016/j.geotexmem.2018.07.012","ISSN":"02661144","abstract":"This paper develops an empirical design approach for estimating the footing pressure and settlement behavior of a circular footing on a geogrid reinforced granular fill overlying a weak clay soil by regression analysis. A power model has been developed with a high coefficient of determination R2 with 0.959, according to the 398 training data obtained from in-situ tests. The empirical formulation has been evaluated for the validity of the regression model with 220 data which were not used in the derivation of the formulation and the mean absolute percentage error values have been demonstrated that the predictions were obtained with less than 10% error, on average. Additionally, the validity of the developed formulation has been confirmed with different plate load test results from literature, with an acceptable convergence.","author":[{"dropping-particle":"","family":"Misir","given":"Gizem","non-dropping-particle":"","parse-names":false,"suffix":""},{"dropping-particle":"","family":"Laman","given":"Mustafa","non-dropping-particle":"","parse-names":false,"suffix":""}],"container-title":"Geotextiles and Geomembranes","id":"ITEM-1","issued":{"date-parts":[["2018"]]},"title":"Estimating the bearing capacity of single reinforced granular fill overlying clay","type":"article-journal"},"uris":["http://www.mendeley.com/documents/?uuid=9b2d9aea-014d-4a2a-9d13-8ae8aca2003b","http://www.mendeley.com/documents/?uuid=015ff211-e8d9-455e-a6ee-9a44b8bfd319"]}],"mendeley":{"formattedCitation":"&lt;span style=\"baseline\"&gt;(Misir ve Laman, 2018)&lt;/span&gt;","plainTextFormattedCitation":"(Misir ve Laman, 2018)","previouslyFormattedCitation":"&lt;span style=\"baseline\"&gt;(Misir ve Laman, 2018)&lt;/span&gt;"},"properties":{"noteIndex":0},"schema":"https://github.com/citation-style-language/schema/raw/master/csl-citation.json"}</w:instrText>
      </w:r>
      <w:r w:rsidR="003F6B86" w:rsidRPr="008C16F2">
        <w:fldChar w:fldCharType="separate"/>
      </w:r>
      <w:r w:rsidR="002725C0" w:rsidRPr="008C16F2">
        <w:t>(</w:t>
      </w:r>
      <w:r w:rsidR="002725C0" w:rsidRPr="008C16F2">
        <w:rPr>
          <w:b/>
        </w:rPr>
        <w:t>Misir ve Laman, 2018</w:t>
      </w:r>
      <w:r w:rsidR="002725C0" w:rsidRPr="008C16F2">
        <w:t>)</w:t>
      </w:r>
      <w:r w:rsidR="003F6B86" w:rsidRPr="008C16F2">
        <w:fldChar w:fldCharType="end"/>
      </w:r>
      <w:r w:rsidR="00193C6B">
        <w:t xml:space="preserve"> </w:t>
      </w:r>
      <w:r w:rsidRPr="008C16F2">
        <w:t>şeklinde, cümle sonunda ise</w:t>
      </w:r>
      <w:r w:rsidR="00BB15DC">
        <w:t xml:space="preserve"> </w:t>
      </w:r>
      <w:r w:rsidR="003F6B86" w:rsidRPr="008C16F2">
        <w:fldChar w:fldCharType="begin" w:fldLock="1"/>
      </w:r>
      <w:r w:rsidR="002725C0" w:rsidRPr="008C16F2">
        <w:instrText>ADDIN CSL_CITATION {"citationItems":[{"id":"ITEM-1","itemData":{"DOI":"10.1016/j.geotexmem.2018.07.012","ISSN":"02661144","abstract":"This paper develops an empirical design approach for estimating the footing pressure and settlement behavior of a circular footing on a geogrid reinforced granular fill overlying a weak clay soil by regression analysis. A power model has been developed with a high coefficient of determination R2 with 0.959, according to the 398 training data obtained from in-situ tests. The empirical formulation has been evaluated for the validity of the regression model with 220 data which were not used in the derivation of the formulation and the mean absolute percentage error values have been demonstrated that the predictions were obtained with less than 10% error, on average. Additionally, the validity of the developed formulation has been confirmed with different plate load test results from literature, with an acceptable convergence.","author":[{"dropping-particle":"","family":"Misir","given":"Gizem","non-dropping-particle":"","parse-names":false,"suffix":""},{"dropping-particle":"","family":"Laman","given":"Mustafa","non-dropping-particle":"","parse-names":false,"suffix":""}],"container-title":"Geotextiles and Geomembranes","id":"ITEM-1","issued":{"date-parts":[["2018"]]},"title":"Estimating the bearing capacity of single reinforced granular fill overlying clay","type":"article-journal"},"uris":["http://www.mendeley.com/documents/?uuid=015ff211-e8d9-455e-a6ee-9a44b8bfd319"]}],"mendeley":{"formattedCitation":"&lt;span style=\"baseline\"&gt;(Misir ve Laman, 2018)&lt;/span&gt;","plainTextFormattedCitation":"(Misir ve Laman, 2018)","previouslyFormattedCitation":"&lt;span style=\"baseline\"&gt;(Misir ve Laman, 2018)&lt;/span&gt;"},"properties":{"noteIndex":0},"schema":"https://github.com/citation-style-language/schema/raw/master/csl-citation.json"}</w:instrText>
      </w:r>
      <w:r w:rsidR="003F6B86" w:rsidRPr="008C16F2">
        <w:fldChar w:fldCharType="separate"/>
      </w:r>
      <w:r w:rsidR="002725C0" w:rsidRPr="008C16F2">
        <w:t>(</w:t>
      </w:r>
      <w:r w:rsidR="002725C0" w:rsidRPr="008C16F2">
        <w:rPr>
          <w:b/>
        </w:rPr>
        <w:t>Misir ve Laman, 2018</w:t>
      </w:r>
      <w:r w:rsidR="002725C0" w:rsidRPr="008C16F2">
        <w:t>)</w:t>
      </w:r>
      <w:r w:rsidR="003F6B86" w:rsidRPr="008C16F2">
        <w:fldChar w:fldCharType="end"/>
      </w:r>
      <w:r w:rsidR="0001408B">
        <w:t>.</w:t>
      </w:r>
      <w:r w:rsidRPr="008C16F2">
        <w:t xml:space="preserve"> şeklinde yazılır.  </w:t>
      </w:r>
    </w:p>
    <w:p w14:paraId="06978B40" w14:textId="77777777" w:rsidR="002D62CE" w:rsidRPr="008C16F2" w:rsidRDefault="002D62CE" w:rsidP="00017E60">
      <w:pPr>
        <w:pStyle w:val="GOVDE"/>
      </w:pPr>
      <w:r w:rsidRPr="008C16F2">
        <w:t>Kaynak iki yazara ait ise</w:t>
      </w:r>
    </w:p>
    <w:p w14:paraId="7EC5DC28" w14:textId="77777777" w:rsidR="00FF799C" w:rsidRPr="008C16F2" w:rsidRDefault="00F27961" w:rsidP="00F27961">
      <w:pPr>
        <w:pStyle w:val="GOVDE"/>
        <w:rPr>
          <w:b/>
          <w:szCs w:val="20"/>
        </w:rPr>
      </w:pPr>
      <w:r w:rsidRPr="008C16F2">
        <w:rPr>
          <w:szCs w:val="20"/>
        </w:rPr>
        <w:t xml:space="preserve">Cümlenin başlangıcında </w:t>
      </w:r>
      <w:r w:rsidR="00C86F28" w:rsidRPr="008C16F2">
        <w:rPr>
          <w:szCs w:val="20"/>
        </w:rPr>
        <w:t>veri</w:t>
      </w:r>
      <w:r w:rsidR="00FF799C" w:rsidRPr="008C16F2">
        <w:rPr>
          <w:szCs w:val="20"/>
        </w:rPr>
        <w:t xml:space="preserve">lecek kaynak için </w:t>
      </w:r>
      <w:r w:rsidRPr="008C16F2">
        <w:rPr>
          <w:b/>
          <w:szCs w:val="20"/>
        </w:rPr>
        <w:t>Misir ve Laman(2018)</w:t>
      </w:r>
      <w:r w:rsidR="00FF799C" w:rsidRPr="008C16F2">
        <w:rPr>
          <w:b/>
          <w:szCs w:val="20"/>
        </w:rPr>
        <w:t xml:space="preserve"> …</w:t>
      </w:r>
    </w:p>
    <w:p w14:paraId="079BD66F" w14:textId="77777777" w:rsidR="009C3A29" w:rsidRPr="008C16F2" w:rsidRDefault="00FF799C" w:rsidP="00F27961">
      <w:pPr>
        <w:pStyle w:val="GOVDE"/>
        <w:rPr>
          <w:szCs w:val="20"/>
        </w:rPr>
      </w:pPr>
      <w:r w:rsidRPr="008C16F2">
        <w:rPr>
          <w:szCs w:val="20"/>
        </w:rPr>
        <w:t>Cümlenin</w:t>
      </w:r>
      <w:r w:rsidR="00F27961" w:rsidRPr="008C16F2">
        <w:rPr>
          <w:szCs w:val="20"/>
        </w:rPr>
        <w:t xml:space="preserve"> içinde </w:t>
      </w:r>
      <w:r w:rsidRPr="008C16F2">
        <w:rPr>
          <w:szCs w:val="20"/>
        </w:rPr>
        <w:t xml:space="preserve">verilecek kaynak için </w:t>
      </w:r>
      <w:r w:rsidR="00F27961" w:rsidRPr="008C16F2">
        <w:rPr>
          <w:b/>
          <w:szCs w:val="20"/>
        </w:rPr>
        <w:t>Misir ve Laman(2018)</w:t>
      </w:r>
      <w:r w:rsidR="00F27961" w:rsidRPr="008C16F2">
        <w:rPr>
          <w:szCs w:val="20"/>
        </w:rPr>
        <w:t xml:space="preserve"> ve ya  </w:t>
      </w:r>
      <w:r w:rsidR="00384448" w:rsidRPr="008C16F2">
        <w:rPr>
          <w:szCs w:val="20"/>
        </w:rPr>
        <w:t>(</w:t>
      </w:r>
      <w:r w:rsidR="00384448" w:rsidRPr="008C16F2">
        <w:rPr>
          <w:b/>
          <w:szCs w:val="20"/>
        </w:rPr>
        <w:t>Misir ve Laman</w:t>
      </w:r>
      <w:r w:rsidR="00384448" w:rsidRPr="008C16F2">
        <w:rPr>
          <w:szCs w:val="20"/>
        </w:rPr>
        <w:t xml:space="preserve">, </w:t>
      </w:r>
      <w:r w:rsidR="00384448" w:rsidRPr="008C16F2">
        <w:rPr>
          <w:b/>
          <w:szCs w:val="20"/>
        </w:rPr>
        <w:t>2018)</w:t>
      </w:r>
    </w:p>
    <w:p w14:paraId="007E0305" w14:textId="77777777" w:rsidR="00F27961" w:rsidRPr="008C16F2" w:rsidRDefault="00060D20" w:rsidP="00F27961">
      <w:pPr>
        <w:pStyle w:val="GOVDE"/>
      </w:pPr>
      <w:r w:rsidRPr="008C16F2">
        <w:rPr>
          <w:szCs w:val="20"/>
        </w:rPr>
        <w:t>Cümlenin sonunda veril</w:t>
      </w:r>
      <w:r w:rsidR="009C3A29" w:rsidRPr="008C16F2">
        <w:rPr>
          <w:szCs w:val="20"/>
        </w:rPr>
        <w:t xml:space="preserve">ecek kaynak için </w:t>
      </w:r>
      <w:r w:rsidR="00FC50A5" w:rsidRPr="008C16F2">
        <w:rPr>
          <w:szCs w:val="20"/>
        </w:rPr>
        <w:t>(</w:t>
      </w:r>
      <w:r w:rsidR="00FC50A5" w:rsidRPr="008C16F2">
        <w:rPr>
          <w:b/>
          <w:szCs w:val="20"/>
        </w:rPr>
        <w:t>Misir ve Laman</w:t>
      </w:r>
      <w:r w:rsidR="00FC50A5" w:rsidRPr="008C16F2">
        <w:rPr>
          <w:szCs w:val="20"/>
        </w:rPr>
        <w:t xml:space="preserve">, </w:t>
      </w:r>
      <w:r w:rsidR="00FC50A5" w:rsidRPr="008C16F2">
        <w:rPr>
          <w:b/>
          <w:szCs w:val="20"/>
        </w:rPr>
        <w:t xml:space="preserve">2018). </w:t>
      </w:r>
    </w:p>
    <w:p w14:paraId="7D468E1C" w14:textId="716418FA" w:rsidR="00017E60" w:rsidRPr="008C16F2" w:rsidRDefault="00017E60" w:rsidP="00017E60">
      <w:pPr>
        <w:pStyle w:val="GOVDE"/>
      </w:pPr>
      <w:r w:rsidRPr="008C16F2">
        <w:t xml:space="preserve">Yazar sayısı </w:t>
      </w:r>
      <w:r w:rsidR="00C82637">
        <w:t>ikiden</w:t>
      </w:r>
      <w:r w:rsidRPr="008C16F2">
        <w:t xml:space="preserve">fazla ise cümle başında veya içinde </w:t>
      </w:r>
      <w:r w:rsidR="003F6B86" w:rsidRPr="008C16F2">
        <w:rPr>
          <w:b/>
        </w:rPr>
        <w:fldChar w:fldCharType="begin" w:fldLock="1"/>
      </w:r>
      <w:r w:rsidR="00190C0B" w:rsidRPr="008C16F2">
        <w:rPr>
          <w:b/>
        </w:rPr>
        <w:instrText>ADDIN CSL_CITATION {"citationItems":[{"id":"ITEM-1","itemData":{"DOI":"10.1177/0143624410394518","ISSN":"01436244","abstract":"The urban heat island effect and its consequences is one of the most important problems cities worldwide have to face in an effort to become more sustainable. This paper presents a study of a major open area in a densely built and populated area in the centre of Athens that was part of a Municipality of Athens program to improve thermal comfort conditions in open spaces. The bioclimatic rehabilitation design process was based on a specific strategy involving detailed monitoring of the thermal characteristics and climatic conditions in the area, extensive analysis of the results in order to define the problem, design and use of efficient passive cooling techniques (cool materials, green spaces, solar control and earth to air heat exchangers), and the use of advanced simulation tools to evaluate and optimise the planed microclimatic improvements. The results indicate that the proposed measures contribute to a decrease in local temperatures of up to 2°C for summer conditions. Practical application: • The knowledge on perceptions of microclimate in outdoor space can serve as a basis for urban spatial design. • To evaluate the application of cool materials in public urban squares. • Strategies to improve local microclimate with monitoring and modelling the design features. © The Chartered Institution of Building Services Engineers 2011.","author":[{"dropping-particle":"","family":"Gaitani","given":"N.","non-dropping-particle":"","parse-names":false,"suffix":""},{"dropping-particle":"","family":"Spanou","given":"A.","non-dropping-particle":"","parse-names":false,"suffix":""},{"dropping-particle":"","family":"Saliari","given":"M.","non-dropping-particle":"","parse-names":false,"suffix":""},{"dropping-particle":"","family":"Synnefa","given":"A.","non-dropping-particle":"","parse-names":false,"suffix":""},{"dropping-particle":"","family":"Vassilakopoulou","given":"K.","non-dropping-particle":"","parse-names":false,"suffix":""},{"dropping-particle":"","family":"Papadopoulou","given":"K.","non-dropping-particle":"","parse-names":false,"suffix":""},{"dropping-particle":"","family":"Pavlou","given":"K.","non-dropping-particle":"","parse-names":false,"suffix":""},{"dropping-particle":"","family":"Santamouris","given":"M.","non-dropping-particle":"","parse-names":false,"suffix":""},{"dropping-particle":"","family":"Papaioannou","given":"M.","non-dropping-particle":"","parse-names":false,"suffix":""},{"dropping-particle":"","family":"Lagoudaki","given":"A.","non-dropping-particle":"","parse-names":false,"suffix":""}],"container-title":"Building Services Engineering Research and Technology","id":"ITEM-1","issue":"1","issued":{"date-parts":[["2011"]]},"page":"53-71","title":"Improving the microclimate in urban areas: A case study in the centre of Athens","type":"article-journal","volume":"32"},"uris":["http://www.mendeley.com/documents/?uuid=7b9b02cb-3b11-4154-b99b-536ef27c0647"]}],"mendeley":{"formattedCitation":"&lt;span style=\"baseline\"&gt;(Gaitani ve diğerleri, 2011)&lt;/span&gt;","plainTextFormattedCitation":"(Gaitani ve diğerleri, 2011)","previouslyFormattedCitation":"&lt;span style=\"baseline\"&gt;(Gaitani ve diğerleri, 2011)&lt;/span&gt;"},"properties":{"noteIndex":0},"schema":"https://github.com/citation-style-language/schema/raw/master/csl-citation.json"}</w:instrText>
      </w:r>
      <w:r w:rsidR="003F6B86" w:rsidRPr="008C16F2">
        <w:rPr>
          <w:b/>
        </w:rPr>
        <w:fldChar w:fldCharType="separate"/>
      </w:r>
      <w:r w:rsidR="00190C0B" w:rsidRPr="008C16F2">
        <w:rPr>
          <w:b/>
        </w:rPr>
        <w:t>(Gaitani ve diğerleri, 2011)</w:t>
      </w:r>
      <w:r w:rsidR="003F6B86" w:rsidRPr="008C16F2">
        <w:rPr>
          <w:b/>
        </w:rPr>
        <w:fldChar w:fldCharType="end"/>
      </w:r>
      <w:r w:rsidR="00BB15DC">
        <w:rPr>
          <w:b/>
        </w:rPr>
        <w:t xml:space="preserve"> </w:t>
      </w:r>
      <w:r w:rsidRPr="008C16F2">
        <w:t>şeklinde, cümle sonunda ise</w:t>
      </w:r>
      <w:r w:rsidR="00BB15DC">
        <w:t xml:space="preserve"> </w:t>
      </w:r>
      <w:r w:rsidR="003F6B86" w:rsidRPr="008C16F2">
        <w:rPr>
          <w:b/>
        </w:rPr>
        <w:fldChar w:fldCharType="begin" w:fldLock="1"/>
      </w:r>
      <w:r w:rsidR="00190C0B" w:rsidRPr="008C16F2">
        <w:rPr>
          <w:b/>
        </w:rPr>
        <w:instrText>ADDIN CSL_CITATION {"citationItems":[{"id":"ITEM-1","itemData":{"DOI":"10.1177/0143624410394518","ISSN":"01436244","abstract":"The urban heat island effect and its consequences is one of the most important problems cities worldwide have to face in an effort to become more sustainable. This paper presents a study of a major open area in a densely built and populated area in the centre of Athens that was part of a Municipality of Athens program to improve thermal comfort conditions in open spaces. The bioclimatic rehabilitation design process was based on a specific strategy involving detailed monitoring of the thermal characteristics and climatic conditions in the area, extensive analysis of the results in order to define the problem, design and use of efficient passive cooling techniques (cool materials, green spaces, solar control and earth to air heat exchangers), and the use of advanced simulation tools to evaluate and optimise the planed microclimatic improvements. The results indicate that the proposed measures contribute to a decrease in local temperatures of up to 2°C for summer conditions. Practical application: • The knowledge on perceptions of microclimate in outdoor space can serve as a basis for urban spatial design. • To evaluate the application of cool materials in public urban squares. • Strategies to improve local microclimate with monitoring and modelling the design features. © The Chartered Institution of Building Services Engineers 2011.","author":[{"dropping-particle":"","family":"Gaitani","given":"N.","non-dropping-particle":"","parse-names":false,"suffix":""},{"dropping-particle":"","family":"Spanou","given":"A.","non-dropping-particle":"","parse-names":false,"suffix":""},{"dropping-particle":"","family":"Saliari","given":"M.","non-dropping-particle":"","parse-names":false,"suffix":""},{"dropping-particle":"","family":"Synnefa","given":"A.","non-dropping-particle":"","parse-names":false,"suffix":""},{"dropping-particle":"","family":"Vassilakopoulou","given":"K.","non-dropping-particle":"","parse-names":false,"suffix":""},{"dropping-particle":"","family":"Papadopoulou","given":"K.","non-dropping-particle":"","parse-names":false,"suffix":""},{"dropping-particle":"","family":"Pavlou","given":"K.","non-dropping-particle":"","parse-names":false,"suffix":""},{"dropping-particle":"","family":"Santamouris","given":"M.","non-dropping-particle":"","parse-names":false,"suffix":""},{"dropping-particle":"","family":"Papaioannou","given":"M.","non-dropping-particle":"","parse-names":false,"suffix":""},{"dropping-particle":"","family":"Lagoudaki","given":"A.","non-dropping-particle":"","parse-names":false,"suffix":""}],"container-title":"Building Services Engineering Research and Technology","id":"ITEM-1","issue":"1","issued":{"date-parts":[["2011"]]},"page":"53-71","title":"Improving the microclimate in urban areas: A case study in the centre of Athens","type":"article-journal","volume":"32"},"uris":["http://www.mendeley.com/documents/?uuid=7b9b02cb-3b11-4154-b99b-536ef27c0647"]}],"mendeley":{"formattedCitation":"&lt;span style=\"baseline\"&gt;(Gaitani ve diğerleri, 2011)&lt;/span&gt;","plainTextFormattedCitation":"(Gaitani ve diğerleri, 2011)"},"properties":{"noteIndex":0},"schema":"https://github.com/citation-style-language/schema/raw/master/csl-citation.json"}</w:instrText>
      </w:r>
      <w:r w:rsidR="003F6B86" w:rsidRPr="008C16F2">
        <w:rPr>
          <w:b/>
        </w:rPr>
        <w:fldChar w:fldCharType="separate"/>
      </w:r>
      <w:r w:rsidR="00190C0B" w:rsidRPr="008C16F2">
        <w:rPr>
          <w:b/>
        </w:rPr>
        <w:t>(Gaitani ve diğerleri, 2011)</w:t>
      </w:r>
      <w:r w:rsidR="003F6B86" w:rsidRPr="008C16F2">
        <w:rPr>
          <w:b/>
        </w:rPr>
        <w:fldChar w:fldCharType="end"/>
      </w:r>
      <w:r w:rsidRPr="008C16F2">
        <w:rPr>
          <w:b/>
        </w:rPr>
        <w:t xml:space="preserve">. </w:t>
      </w:r>
      <w:r w:rsidRPr="008C16F2">
        <w:t xml:space="preserve">şeklinde yazılır. </w:t>
      </w:r>
    </w:p>
    <w:p w14:paraId="16C6CA54" w14:textId="77777777" w:rsidR="009D19A0" w:rsidRDefault="009D19A0" w:rsidP="00664C3C">
      <w:pPr>
        <w:pStyle w:val="GOVDE"/>
        <w:rPr>
          <w:szCs w:val="20"/>
        </w:rPr>
      </w:pPr>
    </w:p>
    <w:p w14:paraId="634CA4CC" w14:textId="77777777" w:rsidR="00E05453" w:rsidRPr="000E5D31" w:rsidRDefault="00664C3C" w:rsidP="00664C3C">
      <w:pPr>
        <w:pStyle w:val="GOVDE"/>
        <w:rPr>
          <w:szCs w:val="20"/>
        </w:rPr>
      </w:pPr>
      <w:r w:rsidRPr="000E5D31">
        <w:rPr>
          <w:szCs w:val="20"/>
        </w:rPr>
        <w:lastRenderedPageBreak/>
        <w:t xml:space="preserve">Cümlenin başlangıcında </w:t>
      </w:r>
      <w:r w:rsidR="00E05453" w:rsidRPr="000E5D31">
        <w:rPr>
          <w:szCs w:val="20"/>
        </w:rPr>
        <w:t xml:space="preserve">verilecek kaynak için </w:t>
      </w:r>
      <w:r w:rsidRPr="000E5D31">
        <w:rPr>
          <w:b/>
          <w:szCs w:val="20"/>
        </w:rPr>
        <w:t>Gaitani ve diğerleri (2011)</w:t>
      </w:r>
    </w:p>
    <w:p w14:paraId="0E5B0D5D" w14:textId="77777777" w:rsidR="00E05453" w:rsidRPr="000E5D31" w:rsidRDefault="00E05453" w:rsidP="00664C3C">
      <w:pPr>
        <w:pStyle w:val="GOVDE"/>
        <w:rPr>
          <w:szCs w:val="20"/>
        </w:rPr>
      </w:pPr>
      <w:r w:rsidRPr="000E5D31">
        <w:rPr>
          <w:szCs w:val="20"/>
        </w:rPr>
        <w:t xml:space="preserve">Cümlenin içinde verilecek kaynak </w:t>
      </w:r>
      <w:r w:rsidR="00A0711A" w:rsidRPr="000E5D31">
        <w:rPr>
          <w:szCs w:val="20"/>
        </w:rPr>
        <w:t xml:space="preserve">için </w:t>
      </w:r>
      <w:r w:rsidR="00664C3C" w:rsidRPr="000E5D31">
        <w:rPr>
          <w:b/>
          <w:szCs w:val="20"/>
        </w:rPr>
        <w:t>Gaitani ve diğerleri (2011)</w:t>
      </w:r>
      <w:r w:rsidR="00664C3C" w:rsidRPr="000E5D31">
        <w:rPr>
          <w:szCs w:val="20"/>
        </w:rPr>
        <w:t xml:space="preserve"> ve ya  (</w:t>
      </w:r>
      <w:r w:rsidR="00664C3C" w:rsidRPr="000E5D31">
        <w:rPr>
          <w:b/>
          <w:szCs w:val="20"/>
        </w:rPr>
        <w:t xml:space="preserve">Gaitani </w:t>
      </w:r>
      <w:r w:rsidR="00BE4722" w:rsidRPr="000E5D31">
        <w:rPr>
          <w:b/>
          <w:szCs w:val="20"/>
        </w:rPr>
        <w:t>ve diğerleri</w:t>
      </w:r>
      <w:r w:rsidR="00664C3C" w:rsidRPr="000E5D31">
        <w:rPr>
          <w:b/>
          <w:szCs w:val="20"/>
        </w:rPr>
        <w:t>, 2011)</w:t>
      </w:r>
    </w:p>
    <w:p w14:paraId="561C67CD" w14:textId="77777777" w:rsidR="00664C3C" w:rsidRPr="009D19A0" w:rsidRDefault="00E05453" w:rsidP="00017E60">
      <w:pPr>
        <w:pStyle w:val="GOVDE"/>
      </w:pPr>
      <w:r w:rsidRPr="000E5D31">
        <w:rPr>
          <w:szCs w:val="20"/>
        </w:rPr>
        <w:t xml:space="preserve">Cümlenin sonunda verilecek kaynak için </w:t>
      </w:r>
      <w:r w:rsidR="00FC50A5" w:rsidRPr="000E5D31">
        <w:rPr>
          <w:szCs w:val="20"/>
        </w:rPr>
        <w:t>(</w:t>
      </w:r>
      <w:r w:rsidR="00FC50A5" w:rsidRPr="000E5D31">
        <w:rPr>
          <w:b/>
          <w:szCs w:val="20"/>
        </w:rPr>
        <w:t>Gaitani ve diğ</w:t>
      </w:r>
      <w:r w:rsidR="00BE4722" w:rsidRPr="000E5D31">
        <w:rPr>
          <w:b/>
          <w:szCs w:val="20"/>
        </w:rPr>
        <w:t>erleri</w:t>
      </w:r>
      <w:r w:rsidR="00FC50A5" w:rsidRPr="000E5D31">
        <w:rPr>
          <w:b/>
          <w:szCs w:val="20"/>
        </w:rPr>
        <w:t>, 2011).</w:t>
      </w:r>
    </w:p>
    <w:p w14:paraId="1AC6F419" w14:textId="77777777" w:rsidR="0072277D" w:rsidRPr="000E5D31" w:rsidRDefault="00017E60" w:rsidP="00017E60">
      <w:pPr>
        <w:pStyle w:val="GOVDE"/>
      </w:pPr>
      <w:r w:rsidRPr="000E5D31">
        <w:t xml:space="preserve">Aynı yazara ait ve aynı yıl içinde yayınlanmış yayınlar </w:t>
      </w:r>
      <w:r w:rsidR="00687A1A" w:rsidRPr="000E5D31">
        <w:rPr>
          <w:b/>
        </w:rPr>
        <w:t>Misir</w:t>
      </w:r>
      <w:r w:rsidRPr="000E5D31">
        <w:rPr>
          <w:b/>
        </w:rPr>
        <w:t xml:space="preserve"> (20</w:t>
      </w:r>
      <w:r w:rsidR="00687A1A" w:rsidRPr="000E5D31">
        <w:rPr>
          <w:b/>
        </w:rPr>
        <w:t>1</w:t>
      </w:r>
      <w:r w:rsidRPr="000E5D31">
        <w:rPr>
          <w:b/>
        </w:rPr>
        <w:t xml:space="preserve">5a), </w:t>
      </w:r>
      <w:r w:rsidR="00687A1A" w:rsidRPr="000E5D31">
        <w:rPr>
          <w:b/>
        </w:rPr>
        <w:t>Misir</w:t>
      </w:r>
      <w:r w:rsidRPr="000E5D31">
        <w:rPr>
          <w:b/>
        </w:rPr>
        <w:t xml:space="preserve"> (20</w:t>
      </w:r>
      <w:r w:rsidR="00687A1A" w:rsidRPr="000E5D31">
        <w:rPr>
          <w:b/>
        </w:rPr>
        <w:t>15</w:t>
      </w:r>
      <w:r w:rsidRPr="000E5D31">
        <w:rPr>
          <w:b/>
        </w:rPr>
        <w:t>b)</w:t>
      </w:r>
      <w:r w:rsidRPr="000E5D31">
        <w:t xml:space="preserve"> şeklinde numaralandırılır.</w:t>
      </w:r>
    </w:p>
    <w:p w14:paraId="5D8F27A4" w14:textId="77777777" w:rsidR="0072277D" w:rsidRPr="000E5D31" w:rsidRDefault="0072277D" w:rsidP="00017E60">
      <w:pPr>
        <w:pStyle w:val="GOVDE"/>
        <w:rPr>
          <w:b/>
        </w:rPr>
      </w:pPr>
      <w:r w:rsidRPr="000E5D31">
        <w:t>Cümle</w:t>
      </w:r>
      <w:r w:rsidR="004D7E19" w:rsidRPr="000E5D31">
        <w:t>ninbaşlangıcında veirlecek kaynak için</w:t>
      </w:r>
      <w:r w:rsidRPr="000E5D31">
        <w:rPr>
          <w:b/>
        </w:rPr>
        <w:t>Misir (2015a, 2015b)</w:t>
      </w:r>
    </w:p>
    <w:p w14:paraId="57F0A022" w14:textId="77777777" w:rsidR="00E6466B" w:rsidRPr="000E5D31" w:rsidRDefault="00A0711A" w:rsidP="00E6466B">
      <w:pPr>
        <w:pStyle w:val="GOVDE"/>
        <w:rPr>
          <w:b/>
        </w:rPr>
      </w:pPr>
      <w:r w:rsidRPr="000E5D31">
        <w:rPr>
          <w:szCs w:val="20"/>
        </w:rPr>
        <w:t>Cümlenin içinde verilecek kaynak</w:t>
      </w:r>
      <w:r w:rsidR="00E6466B" w:rsidRPr="000E5D31">
        <w:rPr>
          <w:szCs w:val="20"/>
        </w:rPr>
        <w:t xml:space="preserve"> için </w:t>
      </w:r>
      <w:r w:rsidR="00E6466B" w:rsidRPr="000E5D31">
        <w:rPr>
          <w:b/>
        </w:rPr>
        <w:t xml:space="preserve">Misir (2015a, 2015b) </w:t>
      </w:r>
      <w:r w:rsidR="00E6466B" w:rsidRPr="000E5D31">
        <w:t>ve ya</w:t>
      </w:r>
      <w:r w:rsidR="00E6466B" w:rsidRPr="000E5D31">
        <w:rPr>
          <w:b/>
        </w:rPr>
        <w:t xml:space="preserve"> (Misir, 2015a, 2015b)</w:t>
      </w:r>
    </w:p>
    <w:p w14:paraId="453C2539" w14:textId="77777777" w:rsidR="0072277D" w:rsidRPr="00966A8D" w:rsidRDefault="00C83E23" w:rsidP="00017E60">
      <w:pPr>
        <w:pStyle w:val="GOVDE"/>
      </w:pPr>
      <w:r w:rsidRPr="00966A8D">
        <w:t>Cümle</w:t>
      </w:r>
      <w:r w:rsidR="004D7E19" w:rsidRPr="00966A8D">
        <w:t xml:space="preserve">nin </w:t>
      </w:r>
      <w:r w:rsidRPr="00966A8D">
        <w:t>sonunda</w:t>
      </w:r>
      <w:r w:rsidR="004D7E19" w:rsidRPr="00966A8D">
        <w:t xml:space="preserve"> verilecek kaynak için</w:t>
      </w:r>
      <w:r w:rsidRPr="00966A8D">
        <w:rPr>
          <w:b/>
        </w:rPr>
        <w:t xml:space="preserve"> (Misir, 2015a, 2015b).</w:t>
      </w:r>
    </w:p>
    <w:p w14:paraId="2F6CD2A0" w14:textId="0A8F162C" w:rsidR="00017E60" w:rsidRPr="00966A8D" w:rsidRDefault="00017E60" w:rsidP="00017E60">
      <w:pPr>
        <w:pStyle w:val="GOVDE"/>
        <w:rPr>
          <w:b/>
          <w:bCs/>
        </w:rPr>
      </w:pPr>
      <w:r w:rsidRPr="00966A8D">
        <w:rPr>
          <w:bCs/>
        </w:rPr>
        <w:t xml:space="preserve">Aynı parantez içerisinde aynı yazarın 2 ve daha fazla eserine atıfta bulunma; </w:t>
      </w:r>
      <w:r w:rsidRPr="00966A8D">
        <w:t>son yayınlanan eseri en son belirterek aynı parantez içerisinde gösterilebilirler.</w:t>
      </w:r>
      <w:r w:rsidRPr="00966A8D">
        <w:rPr>
          <w:bCs/>
        </w:rPr>
        <w:t xml:space="preserve"> Örneğin; </w:t>
      </w:r>
      <w:r w:rsidRPr="00966A8D">
        <w:t xml:space="preserve">Past research </w:t>
      </w:r>
      <w:r w:rsidRPr="00966A8D">
        <w:rPr>
          <w:b/>
        </w:rPr>
        <w:t>(</w:t>
      </w:r>
      <w:r w:rsidR="00687A1A" w:rsidRPr="00966A8D">
        <w:rPr>
          <w:b/>
        </w:rPr>
        <w:t>Yılmaz</w:t>
      </w:r>
      <w:r w:rsidRPr="00966A8D">
        <w:rPr>
          <w:b/>
        </w:rPr>
        <w:t>, 1990</w:t>
      </w:r>
      <w:r w:rsidR="00BB15DC">
        <w:rPr>
          <w:b/>
        </w:rPr>
        <w:t>,</w:t>
      </w:r>
      <w:r w:rsidRPr="00966A8D">
        <w:rPr>
          <w:b/>
        </w:rPr>
        <w:t xml:space="preserve"> 2006, </w:t>
      </w:r>
      <w:r w:rsidR="00816809" w:rsidRPr="00966A8D">
        <w:rPr>
          <w:b/>
        </w:rPr>
        <w:t>baskıda</w:t>
      </w:r>
      <w:r w:rsidRPr="00966A8D">
        <w:rPr>
          <w:b/>
        </w:rPr>
        <w:t>).</w:t>
      </w:r>
    </w:p>
    <w:p w14:paraId="7CD91292" w14:textId="77777777" w:rsidR="00017E60" w:rsidRPr="00194E1F" w:rsidRDefault="00017E60" w:rsidP="00017E60">
      <w:pPr>
        <w:pStyle w:val="GOVDE"/>
        <w:rPr>
          <w:b/>
          <w:bCs/>
        </w:rPr>
      </w:pPr>
      <w:r w:rsidRPr="00966A8D">
        <w:rPr>
          <w:bCs/>
        </w:rPr>
        <w:t xml:space="preserve">Eserin belirli bir bölümüne atıfta bulunma; </w:t>
      </w:r>
      <w:r w:rsidRPr="00966A8D">
        <w:t>bir eserin sadece bir bölümüne, sayfasına, çizelgeye, şekle ya da eşitliğe atıfta bulunurken daima sayfa numarası gösterilmelidir. Sayfa ifadesinin kısaltılmış biçimi kullanılırken bir bölüme atıfta bulunurken“bölüm” ifadesinde kısaltmaya gidilmez.</w:t>
      </w:r>
      <w:r w:rsidRPr="00966A8D">
        <w:rPr>
          <w:bCs/>
        </w:rPr>
        <w:t xml:space="preserve"> Örneğin; </w:t>
      </w:r>
      <w:r w:rsidRPr="00966A8D">
        <w:rPr>
          <w:b/>
        </w:rPr>
        <w:t xml:space="preserve">(Centers for Disease Control and Prevention, 2005, </w:t>
      </w:r>
      <w:r w:rsidR="00556CC5" w:rsidRPr="00966A8D">
        <w:rPr>
          <w:b/>
        </w:rPr>
        <w:t>s</w:t>
      </w:r>
      <w:r w:rsidRPr="00966A8D">
        <w:rPr>
          <w:b/>
        </w:rPr>
        <w:t>. 10)</w:t>
      </w:r>
      <w:r w:rsidRPr="00966A8D">
        <w:rPr>
          <w:b/>
          <w:bCs/>
        </w:rPr>
        <w:t xml:space="preserve">, </w:t>
      </w:r>
      <w:r w:rsidRPr="00966A8D">
        <w:rPr>
          <w:b/>
        </w:rPr>
        <w:t>(</w:t>
      </w:r>
      <w:r w:rsidR="00687A1A" w:rsidRPr="00966A8D">
        <w:rPr>
          <w:b/>
        </w:rPr>
        <w:t>Sarlak</w:t>
      </w:r>
      <w:r w:rsidRPr="00966A8D">
        <w:rPr>
          <w:b/>
        </w:rPr>
        <w:t>, 19</w:t>
      </w:r>
      <w:r w:rsidR="00687A1A" w:rsidRPr="00966A8D">
        <w:rPr>
          <w:b/>
        </w:rPr>
        <w:t>97</w:t>
      </w:r>
      <w:r w:rsidRPr="00966A8D">
        <w:rPr>
          <w:b/>
        </w:rPr>
        <w:t>, Bölüm 3).</w:t>
      </w:r>
    </w:p>
    <w:p w14:paraId="2EAA7210" w14:textId="4F50F89C" w:rsidR="00017E60" w:rsidRPr="00966A8D" w:rsidRDefault="00017E60" w:rsidP="00017E60">
      <w:pPr>
        <w:pStyle w:val="GOVDE"/>
      </w:pPr>
      <w:r w:rsidRPr="00966A8D">
        <w:t>Aynı parantez içerisinde 2 ya da daha fazla esere atıf;</w:t>
      </w:r>
      <w:r w:rsidR="00E12890">
        <w:t xml:space="preserve"> </w:t>
      </w:r>
      <w:r w:rsidR="003F6B86" w:rsidRPr="00966A8D">
        <w:rPr>
          <w:b/>
        </w:rPr>
        <w:fldChar w:fldCharType="begin" w:fldLock="1"/>
      </w:r>
      <w:r w:rsidR="00190C0B" w:rsidRPr="00966A8D">
        <w:rPr>
          <w:b/>
        </w:rPr>
        <w:instrText>ADDIN CSL_CITATION {"citationItems":[{"id":"ITEM-1","itemData":{"abstract":"Hacettepe Üniversitesi, Jeoloji Mühendisliği Bölümü, 06800 Beytepe, Ankara Geliş (received) : 27 Ağustos (August) 2012 Kabul (accepted) : 21 Ekim (October) 2012 ÖZ Laboratuvar ortamında kolaylıkla ölçülebilmeleri nedeniyle sismik hızlar (özellikle P-dalga hızı) kullanılarak kayaların dayanım ve deformabilite özelliklerinin kestirimi kaya mekaniği alanında ilgi çekici konular arasında yer almıştır. Günümüze değin birçok araştırmacı tarafından dayanım özelliklerinin P-dalga hızı kullanılarak tahmini amacıyla çalışmalar gerçekleştirilmiştir. Ancak bu çalışmalarda doygunluğun etkisi ayrıntılı olarak incelenmemiştir. Doygun-luğun dayanım özelliklerinin P-dalga hızından kestirimi üzerindeki etkisinin dikkate alınması, sözü edilen ilişkilerin farklı doygunluk koşullarının değerlendirilmesinin gerektiği kaya mühendisliği uygulamalarında kullanılabilirliği açı-sından oldukça önemlidir. Bu husus dikkate alınarak bu çalışmada, kayaların dayanım ve deformabilite özellikleri ile P-dalga hızı arasındaki ilişkiler farklı doygunluk koşulları için araştırılmıştır. Bu amaçla ondört farklı kaya türü kullanılarak bunların dayanım (tek eksenli sıkışma dayanımı, çekilme dayanımı, kohezyon) özellikleri ve elastisite modülleri ile P-dalga hızları farklı doygunluk koşullarında tayin edilmiştir. Deneysel veri esas alınarak, dayanım özellikleri ile P-dalga hızı arasındaki ilişkiler basit ve çok değişkenli regresyon teknikleriyle araştırılmış ve kestirim amaçlı görgül ilişkiler geliştirilmiştir. İstatistiksel analizler, P-dalga hızı, doygunluk ve doygunluktaki etkin kil içeriği (DEKİ) gibi bağımsız değişkenlerin kullanıldığı görgül eşitliklerin yüksek bir kestirim performansına sahip olduğunu göstermiştir. P-dalga hızının gözeneklilikle ters, yoğunlukla doğru orantılı olarak değiştiği gözleminden hareketle, kaya malzemesi içindeki farklı fazların ifade edilebildiği katı tane yoğunluğu ve gözeneklilik özellikleri kullanılarak P-dalga hızının kestirimine olanak sağlayan görgül bir eşitlik de önerilmiştir. Ayrıca, doygunluktaki artışa bağlı ola-rak, P-dalga hızında artış gözlenen kaya türlerinde kalite indeksi artarken (fisürlülük azalırken), P-dalga hızı azalan kaya türlerinde kalite indeksi de azalmaktadır. Anahtar Kelimeler: P-dalga hızı, doygunluk, tek eksenli sıkışma dayanımı, çekme dayanımı, kohezyon, deforma-bilite, doygunluktaki etkin kil içeriği, görgül ilişki ABSTRACT Since the easy measurement of seismic velocities (particularly P-wave velocity) in laboratory environment, …","author":[{"dropping-particle":"","family":"Karakul","given":"H.","non-dropping-particle":"","parse-names":false,"suffix":""},{"dropping-particle":"","family":"Ulusay","given":"R.","non-dropping-particle":"","parse-names":false,"suffix":""}],"container-title":"Yerbilimleri (Hacettepe Üniversitesi Yerbilimleri Uygulama ve Araştırma Merkezi Bülteni)","id":"ITEM-1","issued":{"date-parts":[["2012"]]},"title":"Kayaların Dayanım Özelliklerinin Farklı Doygunluk Koşullarında P-dalga Hızından Kestirimi ve P-Dalga Hızının Fiziksel Özelliklere Olan Duyarlılığı Prediction of Strength Properties of Rocks at Different Saturation Physical Properties","type":"article-journal"},"uris":["http://www.mendeley.com/documents/?uuid=f23c0be9-7069-4b80-8d9d-1170d45879eb"]},{"id":"ITEM-2","itemData":{"DOI":"10.17341/gazimmfd.416504","ISSN":"1300-1884","abstract":"Bu çalışmada, tarımsal bir atık olan hurma çekirdeği kullanılarak polimerik kompozit malzeme üretimi gerçekleştirilmiş ve ahşap malzeme olarak kullanımı incelenmiştir. Polimerik bağlayıcı olarak üre-formaldehit reçinesi kullanılmıştır. Kompozit malzemenin mekanik dayanımı ve yanmazlık özelliği farklı polimer/dolgu maddesi oranlarında (1/1, 1/2, 1/3 ve 1/4) incelenmiştir. Yapıdaki polimer oranın artışı hem mekanik dayanım hem de yanmazlığı artırmıştır. Eşit oranda polimer ve dolgu maddesi içeren kompozit malzemede mekanik dayanım 6,2 MPa ve LOI değeri 50 olarak belirlenmiştir. Malzemenin dayanımını geliştirmek için yapıya ilave edilen nane lifinin mekanik dayanımı geliştirdiği gözlenmiştir. Kompozit malzemedeki dolgu maddesinin artışı ile su absorplama kapasitesinde de artış gözlenmiştir.  Elde edilen sonuçlar hurma çekirdeği kullanılarak hazırlanan polimerik kompozit malzemenin ahşap malzemelere alternatif olabileceğini ortaya koymuştur.","author":[{"dropping-particle":"","family":"ŞAHİN","given":"Alpay","non-dropping-particle":"","parse-names":false,"suffix":""},{"dropping-particle":"","family":"Taşdemir","given":"H. Mehmet","non-dropping-particle":"","parse-names":false,"suffix":""},{"dropping-particle":"","family":"Karabulut","given":"Ahmet Fırat","non-dropping-particle":"","parse-names":false,"suffix":""},{"dropping-particle":"","family":"Gürü","given":"Metin","non-dropping-particle":"","parse-names":false,"suffix":""}],"container-title":"Gazi Üniversitesi Mühendislik-Mimarlık Fakültesi Dergisi","id":"ITEM-2","issued":{"date-parts":[["2018"]]},"title":"Nane lifi katkılı atık hurma çekirdeğinden üretilen kompozit malzemenin özelliklerinin incelenmesi","type":"article-journal"},"uris":["http://www.mendeley.com/documents/?uuid=ebf1c420-7e2c-4041-915b-59922b07a496"]}],"mendeley":{"formattedCitation":"&lt;span style=\"baseline\"&gt;(Karakul ve Ulusay, 2012; ŞAHİN, Taşdemir, Karabulut ve Gürü, 2018)&lt;/span&gt;","plainTextFormattedCitation":"(Karakul ve Ulusay, 2012; ŞAHİN, Taşdemir, Karabulut ve Gürü, 2018)","previouslyFormattedCitation":"&lt;span style=\"baseline\"&gt;(Karakul ve Ulusay, 2012; ŞAHİN, Taşdemir, Karabulut ve Gürü, 2018)&lt;/span&gt;"},"properties":{"noteIndex":0},"schema":"https://github.com/citation-style-language/schema/raw/master/csl-citation.json"}</w:instrText>
      </w:r>
      <w:r w:rsidR="003F6B86" w:rsidRPr="00966A8D">
        <w:rPr>
          <w:b/>
        </w:rPr>
        <w:fldChar w:fldCharType="separate"/>
      </w:r>
      <w:r w:rsidR="002725C0" w:rsidRPr="00966A8D">
        <w:rPr>
          <w:b/>
        </w:rPr>
        <w:t xml:space="preserve">(Karakul ve Ulusay, 2012; </w:t>
      </w:r>
      <w:r w:rsidR="00B829F3" w:rsidRPr="00966A8D">
        <w:rPr>
          <w:b/>
        </w:rPr>
        <w:t>Şahin</w:t>
      </w:r>
      <w:r w:rsidR="009D19A0">
        <w:rPr>
          <w:b/>
        </w:rPr>
        <w:t xml:space="preserve"> ve diğerleri, </w:t>
      </w:r>
      <w:r w:rsidR="002725C0" w:rsidRPr="00966A8D">
        <w:rPr>
          <w:b/>
        </w:rPr>
        <w:t>2018)</w:t>
      </w:r>
      <w:r w:rsidR="003F6B86" w:rsidRPr="00966A8D">
        <w:rPr>
          <w:b/>
        </w:rPr>
        <w:fldChar w:fldCharType="end"/>
      </w:r>
      <w:r w:rsidRPr="00966A8D">
        <w:rPr>
          <w:b/>
        </w:rPr>
        <w:t>.</w:t>
      </w:r>
    </w:p>
    <w:p w14:paraId="5BE68F93" w14:textId="77777777" w:rsidR="002976A6" w:rsidRPr="00966A8D" w:rsidRDefault="002976A6" w:rsidP="002976A6">
      <w:pPr>
        <w:pStyle w:val="GOVDE"/>
        <w:rPr>
          <w:b/>
        </w:rPr>
      </w:pPr>
      <w:r w:rsidRPr="00966A8D">
        <w:t xml:space="preserve">Aynı yılı kapsayan birden fazla kaynağa atıf: Kaynaklar alfabetik sıraya göre </w:t>
      </w:r>
      <w:r w:rsidR="00FE6E92" w:rsidRPr="00966A8D">
        <w:t>yazılır</w:t>
      </w:r>
      <w:r w:rsidRPr="00966A8D">
        <w:t xml:space="preserve">: </w:t>
      </w:r>
      <w:r w:rsidRPr="00966A8D">
        <w:rPr>
          <w:b/>
        </w:rPr>
        <w:t>(Ateş, 2006; Gülcü ve Kara</w:t>
      </w:r>
      <w:r w:rsidR="00F7416E" w:rsidRPr="00966A8D">
        <w:rPr>
          <w:b/>
        </w:rPr>
        <w:t>, 2006</w:t>
      </w:r>
      <w:r w:rsidRPr="00966A8D">
        <w:rPr>
          <w:b/>
        </w:rPr>
        <w:t>; Yılmaz, 2006)</w:t>
      </w:r>
    </w:p>
    <w:p w14:paraId="371EEA59" w14:textId="77777777" w:rsidR="00197DCF" w:rsidRPr="00197DCF" w:rsidRDefault="00197DCF" w:rsidP="00197DCF">
      <w:pPr>
        <w:pStyle w:val="GOVDE"/>
      </w:pPr>
      <w:r w:rsidRPr="00966A8D">
        <w:t>Bir komisyon ya da kurum tarafından hazırlanan ve yazarı belir</w:t>
      </w:r>
      <w:r w:rsidR="000159EA" w:rsidRPr="00966A8D">
        <w:t>tilmeyen Türkçe ve yabancı yayın</w:t>
      </w:r>
      <w:r w:rsidRPr="00966A8D">
        <w:t xml:space="preserve">larla kurum ve kuruluşlar tarafından yazarsız yayımlanan kaynaklara atıf: </w:t>
      </w:r>
      <w:r w:rsidRPr="00966A8D">
        <w:rPr>
          <w:b/>
        </w:rPr>
        <w:t>(Anonim, 1998)</w:t>
      </w:r>
    </w:p>
    <w:p w14:paraId="38111A0C" w14:textId="77777777" w:rsidR="00741A6E" w:rsidRPr="000522D6" w:rsidRDefault="00741A6E" w:rsidP="00741A6E">
      <w:pPr>
        <w:pStyle w:val="GOVDE"/>
        <w:rPr>
          <w:b/>
        </w:rPr>
      </w:pPr>
      <w:r w:rsidRPr="00966A8D">
        <w:t xml:space="preserve">Kaynağın soyadı ve tarih ile başlayan cümlelerde gerekli olabilecek takılar “a”, “e” vb. yayım tarihine göre değil </w:t>
      </w:r>
      <w:r w:rsidR="008913C0" w:rsidRPr="00966A8D">
        <w:t>yazar soyadına göre yazılır.</w:t>
      </w:r>
      <w:r w:rsidR="00F96198" w:rsidRPr="00966A8D">
        <w:rPr>
          <w:b/>
        </w:rPr>
        <w:t>Dinçer</w:t>
      </w:r>
      <w:r w:rsidR="00970137" w:rsidRPr="00966A8D">
        <w:rPr>
          <w:b/>
        </w:rPr>
        <w:t xml:space="preserve"> (1990)’e göre …</w:t>
      </w:r>
    </w:p>
    <w:p w14:paraId="0320FD4E" w14:textId="77777777" w:rsidR="002976A6" w:rsidRPr="00B60EC3" w:rsidRDefault="002976A6" w:rsidP="00017E60">
      <w:pPr>
        <w:pStyle w:val="GOVDE"/>
      </w:pPr>
    </w:p>
    <w:p w14:paraId="23A23CA1" w14:textId="77777777" w:rsidR="00017E60" w:rsidRDefault="00017E60" w:rsidP="00017E60">
      <w:pPr>
        <w:pStyle w:val="BASLIK2"/>
      </w:pPr>
      <w:bookmarkStart w:id="159" w:name="_Toc443401174"/>
      <w:bookmarkStart w:id="160" w:name="_Toc279660016"/>
      <w:bookmarkStart w:id="161" w:name="_Toc279666527"/>
      <w:bookmarkStart w:id="162" w:name="_Toc415498110"/>
      <w:r>
        <w:lastRenderedPageBreak/>
        <w:t>Alıntılar</w:t>
      </w:r>
      <w:bookmarkEnd w:id="159"/>
    </w:p>
    <w:p w14:paraId="21FCB52C" w14:textId="77777777" w:rsidR="00017E60" w:rsidRPr="00966A8D" w:rsidRDefault="00017E60" w:rsidP="00017E60">
      <w:pPr>
        <w:pStyle w:val="GOVDE"/>
      </w:pPr>
      <w:r w:rsidRPr="00966A8D">
        <w:t>Genel olarak alıntılar kelime, imla ve noktalama bakımından aslına uygun olarak yapılır. Alıntı yapılan parçada bir yanlış varsa, doğrusu köşeli parantez içerisinde belirtilmek koşuluyla metin aynen nakledilir.</w:t>
      </w:r>
    </w:p>
    <w:p w14:paraId="76BF2ACE" w14:textId="77777777" w:rsidR="00017E60" w:rsidRPr="00966A8D" w:rsidRDefault="00017E60" w:rsidP="00017E60">
      <w:pPr>
        <w:pStyle w:val="GOVDE"/>
      </w:pPr>
      <w:r w:rsidRPr="00966A8D">
        <w:t xml:space="preserve">Kırk kelimeden daha az uzunluktaki kısa alıntılar çift tırnak içerisinde verilir. Alıntının sonunda ilgili kaynağa atıf yapılıp atıftan sonra nokta koyulur. </w:t>
      </w:r>
    </w:p>
    <w:p w14:paraId="1EDA082A" w14:textId="77777777" w:rsidR="00017E60" w:rsidRPr="00966A8D" w:rsidRDefault="00017E60" w:rsidP="00017E60">
      <w:pPr>
        <w:pStyle w:val="GOVDE"/>
        <w:rPr>
          <w:bCs/>
        </w:rPr>
      </w:pPr>
      <w:r w:rsidRPr="00966A8D">
        <w:t xml:space="preserve">Kırk kelimeden fazla olan uzun alıntılar tırnak içerisinde gösterilmezler. Uzun alıntılar soldan 1 sekme (1,27 cm) içerden verilir. İçerden verilen uzun alıntılarda, 2 yazı karakteri daha küçük karakter kullanılır. Ancak, </w:t>
      </w:r>
      <w:r w:rsidRPr="00966A8D">
        <w:rPr>
          <w:rFonts w:cs="Arial"/>
          <w:lang w:val="en-US"/>
        </w:rPr>
        <w:t xml:space="preserve">çok sık ve çok uzun alıntılardan kaçınılması tavsiye edilir. </w:t>
      </w:r>
      <w:r w:rsidRPr="00966A8D">
        <w:rPr>
          <w:bCs/>
        </w:rPr>
        <w:t xml:space="preserve">Kısa alıntılardan farklı olarak noktalama atıftan sonra değil de önce yapılır. Örneğin; </w:t>
      </w:r>
      <w:commentRangeStart w:id="163"/>
      <w:r w:rsidRPr="00966A8D">
        <w:rPr>
          <w:bCs/>
        </w:rPr>
        <w:t>.(s. 196)</w:t>
      </w:r>
      <w:commentRangeEnd w:id="163"/>
      <w:r w:rsidR="00687A1A" w:rsidRPr="00966A8D">
        <w:rPr>
          <w:rStyle w:val="AklamaBavurusu"/>
          <w:rFonts w:eastAsia="Times New Roman"/>
        </w:rPr>
        <w:commentReference w:id="163"/>
      </w:r>
      <w:r w:rsidRPr="00966A8D">
        <w:rPr>
          <w:bCs/>
        </w:rPr>
        <w:t>gibi.</w:t>
      </w:r>
    </w:p>
    <w:p w14:paraId="2D77F951" w14:textId="77777777" w:rsidR="000411B0" w:rsidRPr="00966A8D" w:rsidRDefault="000411B0" w:rsidP="00017E60">
      <w:pPr>
        <w:pStyle w:val="GOVDE"/>
        <w:rPr>
          <w:bCs/>
        </w:rPr>
      </w:pPr>
      <w:r w:rsidRPr="00966A8D">
        <w:t>Alıntı yapılan metinde aynı cümle içinde kelime atlanarak yazılıyorsa bu üç nokta (...) ile, bazı cümleler atlanıyorsa bu dört nokta (....) ile belirtilmelidir.</w:t>
      </w:r>
    </w:p>
    <w:p w14:paraId="6EA46BE5" w14:textId="77777777" w:rsidR="00017E60" w:rsidRPr="00966A8D" w:rsidRDefault="00017E60" w:rsidP="00017E60">
      <w:pPr>
        <w:pStyle w:val="GOVDE"/>
      </w:pPr>
      <w:r w:rsidRPr="00966A8D">
        <w:t>40 kelimeden fazla olan alıntı örneği;</w:t>
      </w:r>
    </w:p>
    <w:p w14:paraId="34CC175E" w14:textId="77777777" w:rsidR="00017E60" w:rsidRPr="00966A8D" w:rsidRDefault="00754CA4" w:rsidP="00017E60">
      <w:pPr>
        <w:pStyle w:val="GOVDE"/>
      </w:pPr>
      <w:r w:rsidRPr="00966A8D">
        <w:t>“</w:t>
      </w:r>
      <w:r w:rsidR="00017E60" w:rsidRPr="00966A8D">
        <w:t>Ana metin ana metin ana metin ana metin ana metin ana metin ana metin ana metin ana metin ana metin Others have contradicted this view:</w:t>
      </w:r>
      <w:r w:rsidRPr="00966A8D">
        <w:t>”</w:t>
      </w:r>
    </w:p>
    <w:p w14:paraId="14A94FA3" w14:textId="77777777" w:rsidR="00017E60" w:rsidRPr="00966A8D" w:rsidRDefault="00017E60" w:rsidP="00017E60">
      <w:pPr>
        <w:pStyle w:val="GOVDE"/>
      </w:pPr>
      <w:r w:rsidRPr="00966A8D">
        <w:t>Co-presence does not ensure intimate interaction among all group members.Consider large-scale social gatherings in which hundreds or thousands of people gather in a location to perform a ritual or celebrate an event. In these instances, participats are able to see the visible manifestation of the group, the physicsl gathering, yet their ability to make direct, intimate  connections with those around them is limited by the sheer magnitude of the assembly (</w:t>
      </w:r>
      <w:r w:rsidR="00687A1A" w:rsidRPr="00966A8D">
        <w:t>Grant</w:t>
      </w:r>
      <w:r w:rsidRPr="00966A8D">
        <w:t>, 199</w:t>
      </w:r>
      <w:r w:rsidR="00687A1A" w:rsidRPr="00966A8D">
        <w:t>8</w:t>
      </w:r>
      <w:r w:rsidRPr="00966A8D">
        <w:t xml:space="preserve">, </w:t>
      </w:r>
      <w:commentRangeStart w:id="164"/>
      <w:r w:rsidRPr="00966A8D">
        <w:t>ss. 111-112</w:t>
      </w:r>
      <w:commentRangeEnd w:id="164"/>
      <w:r w:rsidR="00687A1A" w:rsidRPr="00966A8D">
        <w:rPr>
          <w:rStyle w:val="AklamaBavurusu"/>
          <w:rFonts w:eastAsia="Times New Roman"/>
        </w:rPr>
        <w:commentReference w:id="164"/>
      </w:r>
      <w:r w:rsidRPr="00966A8D">
        <w:t>).</w:t>
      </w:r>
    </w:p>
    <w:p w14:paraId="3E60D590" w14:textId="77777777" w:rsidR="00017E60" w:rsidRPr="002D2C80" w:rsidRDefault="00017E60" w:rsidP="00017E60">
      <w:pPr>
        <w:pStyle w:val="GOVDE"/>
        <w:rPr>
          <w:b/>
          <w:szCs w:val="20"/>
          <w:lang w:val="en-US"/>
        </w:rPr>
      </w:pPr>
      <w:r w:rsidRPr="00966A8D">
        <w:t>Devam eden metin devam eden metin devam eden metin devam eden metin devam eden metin devam eden metin devam eden metin devam eden metin devam eden metin.</w:t>
      </w:r>
    </w:p>
    <w:p w14:paraId="23EDDBBE" w14:textId="77777777" w:rsidR="00017E60" w:rsidRPr="005C1D8B" w:rsidRDefault="00017E60" w:rsidP="00017E60">
      <w:pPr>
        <w:pStyle w:val="BASLIK2"/>
      </w:pPr>
      <w:bookmarkStart w:id="165" w:name="_Toc443401175"/>
      <w:r w:rsidRPr="005C1D8B">
        <w:lastRenderedPageBreak/>
        <w:t>Dipnotlar</w:t>
      </w:r>
      <w:bookmarkEnd w:id="160"/>
      <w:bookmarkEnd w:id="161"/>
      <w:bookmarkEnd w:id="162"/>
      <w:bookmarkEnd w:id="165"/>
    </w:p>
    <w:p w14:paraId="7713C71C" w14:textId="77777777" w:rsidR="00017E60" w:rsidRDefault="00017E60" w:rsidP="00017E60">
      <w:pPr>
        <w:pStyle w:val="GOVDE"/>
      </w:pPr>
      <w:bookmarkStart w:id="166" w:name="_Toc224357612"/>
      <w:r>
        <w:t>T</w:t>
      </w:r>
      <w:r w:rsidRPr="00713778">
        <w:t>ezlerde içeriği genişletici, güçlendirici veya ilave nitelikteki bilgiler (içerik dipnotu) kullanılabilir</w:t>
      </w:r>
      <w:commentRangeStart w:id="167"/>
      <w:r w:rsidR="008627FF">
        <w:rPr>
          <w:rStyle w:val="DipnotBavurusu"/>
        </w:rPr>
        <w:footnoteReference w:id="1"/>
      </w:r>
      <w:commentRangeEnd w:id="167"/>
      <w:r w:rsidR="00E93BA0">
        <w:rPr>
          <w:rStyle w:val="AklamaBavurusu"/>
          <w:rFonts w:eastAsia="Times New Roman"/>
        </w:rPr>
        <w:commentReference w:id="167"/>
      </w:r>
      <w:r w:rsidRPr="00713778">
        <w:t xml:space="preserve">. </w:t>
      </w:r>
    </w:p>
    <w:p w14:paraId="4CCA7B20" w14:textId="77777777" w:rsidR="00017E60" w:rsidRDefault="00017E60" w:rsidP="00017E60">
      <w:pPr>
        <w:pStyle w:val="GOVDE"/>
      </w:pPr>
      <w:r w:rsidRPr="00A34967">
        <w:t>Dipnot numaraları alıntının hemen sonuna koyulur.</w:t>
      </w:r>
      <w:r w:rsidRPr="00713778">
        <w:t xml:space="preserve"> Alıntı paragrafsa dipnot numarası paragrafın son kelimesinin üzerine, alıntı bir kavram veya isimse, bu defa kavram veya ismin hemen üzerine yazılır. </w:t>
      </w:r>
    </w:p>
    <w:p w14:paraId="0EE26181" w14:textId="77777777" w:rsidR="00017E60" w:rsidRDefault="00017E60" w:rsidP="00017E60">
      <w:pPr>
        <w:pStyle w:val="GOVDE"/>
      </w:pPr>
      <w:r w:rsidRPr="00713778">
        <w:t>Metin içerisindeki dipnot numarası; satır hizasının üzerinde</w:t>
      </w:r>
      <w:r>
        <w:rPr>
          <w:rStyle w:val="DipnotBavurusu"/>
        </w:rPr>
        <w:footnoteReference w:id="2"/>
      </w:r>
      <w:r w:rsidRPr="00713778">
        <w:t xml:space="preserve"> şeklinde görünür olmalıdır. Numara sonrasında herhangi bir noktalama işareti konmamalıdır.</w:t>
      </w:r>
    </w:p>
    <w:p w14:paraId="1DC35467" w14:textId="77777777" w:rsidR="00017E60" w:rsidRPr="00A31EA5" w:rsidRDefault="00017E60" w:rsidP="00017E60">
      <w:pPr>
        <w:pStyle w:val="GOVDE"/>
      </w:pPr>
      <w:r w:rsidRPr="00387D00">
        <w:t>Dipnot</w:t>
      </w:r>
      <w:r>
        <w:t xml:space="preserve">, </w:t>
      </w:r>
      <w:r w:rsidRPr="00387D00">
        <w:t xml:space="preserve">ilgili sayfanın altına metinden </w:t>
      </w:r>
      <w:commentRangeStart w:id="168"/>
      <w:r w:rsidRPr="00A15B18">
        <w:t>2</w:t>
      </w:r>
      <w:commentRangeEnd w:id="168"/>
      <w:r w:rsidR="00E93BA0">
        <w:rPr>
          <w:rStyle w:val="AklamaBavurusu"/>
          <w:rFonts w:eastAsia="Times New Roman"/>
        </w:rPr>
        <w:commentReference w:id="168"/>
      </w:r>
      <w:r w:rsidRPr="00387D00">
        <w:t xml:space="preserve"> karakter küçük yazı ile yazılmalıdır. </w:t>
      </w:r>
    </w:p>
    <w:p w14:paraId="6989B248" w14:textId="77777777" w:rsidR="00017E60" w:rsidRDefault="00017E60" w:rsidP="00017E60">
      <w:pPr>
        <w:pStyle w:val="GOVDE"/>
      </w:pPr>
      <w:r w:rsidRPr="00713778">
        <w:t xml:space="preserve">Dipnot çizgisi ile dipnot numarası arasında bir aralık; dipnot numarası ile dipnotun ilk satırı arasında ise yarım aralık bırakılmalıdır. </w:t>
      </w:r>
      <w:r w:rsidRPr="00387D00">
        <w:t>Dipnotlar metinden ince yatay bir çizgi ile ayrılmalıdır.</w:t>
      </w:r>
    </w:p>
    <w:p w14:paraId="62895D34" w14:textId="35B331FC" w:rsidR="00D94813" w:rsidRPr="00E9219D" w:rsidRDefault="00D94813" w:rsidP="00D94813">
      <w:pPr>
        <w:pStyle w:val="BASLIK2"/>
        <w:rPr>
          <w:noProof w:val="0"/>
          <w:lang w:val="en-US"/>
        </w:rPr>
      </w:pPr>
      <w:bookmarkStart w:id="169" w:name="_Toc443401176"/>
      <w:r w:rsidRPr="00E9219D">
        <w:rPr>
          <w:noProof w:val="0"/>
          <w:lang w:val="en-US"/>
        </w:rPr>
        <w:t>İkinci</w:t>
      </w:r>
      <w:r w:rsidR="00E12890">
        <w:rPr>
          <w:noProof w:val="0"/>
          <w:lang w:val="en-US"/>
        </w:rPr>
        <w:t xml:space="preserve"> </w:t>
      </w:r>
      <w:r w:rsidRPr="00E9219D">
        <w:rPr>
          <w:noProof w:val="0"/>
          <w:lang w:val="en-US"/>
        </w:rPr>
        <w:t>Derece</w:t>
      </w:r>
      <w:r w:rsidR="00E12890">
        <w:rPr>
          <w:noProof w:val="0"/>
          <w:lang w:val="en-US"/>
        </w:rPr>
        <w:t xml:space="preserve"> </w:t>
      </w:r>
      <w:r w:rsidRPr="00E9219D">
        <w:rPr>
          <w:noProof w:val="0"/>
          <w:lang w:val="en-US"/>
        </w:rPr>
        <w:t>Başlık</w:t>
      </w:r>
      <w:r w:rsidR="00E12890">
        <w:rPr>
          <w:noProof w:val="0"/>
          <w:lang w:val="en-US"/>
        </w:rPr>
        <w:t xml:space="preserve"> </w:t>
      </w:r>
      <w:r w:rsidRPr="00E9219D">
        <w:rPr>
          <w:noProof w:val="0"/>
          <w:lang w:val="en-US"/>
        </w:rPr>
        <w:t>Nasıl: İlk Harfler</w:t>
      </w:r>
      <w:r w:rsidR="00745C1E">
        <w:rPr>
          <w:noProof w:val="0"/>
          <w:lang w:val="en-US"/>
        </w:rPr>
        <w:t xml:space="preserve"> </w:t>
      </w:r>
      <w:r w:rsidRPr="00E9219D">
        <w:rPr>
          <w:noProof w:val="0"/>
          <w:lang w:val="en-US"/>
        </w:rPr>
        <w:t>Büyük</w:t>
      </w:r>
      <w:bookmarkEnd w:id="166"/>
      <w:bookmarkEnd w:id="169"/>
    </w:p>
    <w:p w14:paraId="4AC9870E" w14:textId="77777777" w:rsidR="00D94813" w:rsidRPr="00E9219D" w:rsidRDefault="00D94813" w:rsidP="006B100F">
      <w:pPr>
        <w:pStyle w:val="GOVDE"/>
        <w:rPr>
          <w:noProof w:val="0"/>
          <w:lang w:val="en-US"/>
        </w:rPr>
      </w:pPr>
      <w:r w:rsidRPr="00E9219D">
        <w:rPr>
          <w:noProof w:val="0"/>
          <w:lang w:val="en-US"/>
        </w:rPr>
        <w:t>Lorem ipsum dolor sit amet, consetetursadipscingelitr,</w:t>
      </w:r>
      <w:r w:rsidR="0069376D">
        <w:rPr>
          <w:noProof w:val="0"/>
          <w:lang w:val="en-US"/>
        </w:rPr>
        <w:t xml:space="preserve"> sed</w:t>
      </w:r>
      <w:r w:rsidRPr="00E9219D">
        <w:rPr>
          <w:noProof w:val="0"/>
          <w:lang w:val="en-US"/>
        </w:rPr>
        <w:t xml:space="preserve"> diam nonumyeirmodtemporinviduntutlabore </w:t>
      </w:r>
      <w:proofErr w:type="gramStart"/>
      <w:r w:rsidRPr="00E9219D">
        <w:rPr>
          <w:noProof w:val="0"/>
          <w:lang w:val="en-US"/>
        </w:rPr>
        <w:t>et</w:t>
      </w:r>
      <w:proofErr w:type="gramEnd"/>
      <w:r w:rsidRPr="00E9219D">
        <w:rPr>
          <w:noProof w:val="0"/>
          <w:lang w:val="en-US"/>
        </w:rPr>
        <w:t xml:space="preserve"> dolore magna aliquyamerat, sed diam voluptua. At veroeos </w:t>
      </w:r>
      <w:proofErr w:type="gramStart"/>
      <w:r w:rsidRPr="00E9219D">
        <w:rPr>
          <w:noProof w:val="0"/>
          <w:lang w:val="en-US"/>
        </w:rPr>
        <w:t>et</w:t>
      </w:r>
      <w:proofErr w:type="gramEnd"/>
      <w:r w:rsidRPr="00E9219D">
        <w:rPr>
          <w:noProof w:val="0"/>
          <w:lang w:val="en-US"/>
        </w:rPr>
        <w:t xml:space="preserve"> accusam et justo duo dolores et earebum. St</w:t>
      </w:r>
      <w:r w:rsidR="00566455">
        <w:rPr>
          <w:noProof w:val="0"/>
          <w:lang w:val="en-US"/>
        </w:rPr>
        <w:t>et clitakasdgubrgren, no sea</w:t>
      </w:r>
    </w:p>
    <w:p w14:paraId="304F04E5" w14:textId="340CF7C0" w:rsidR="00D94813" w:rsidRPr="00E9219D" w:rsidRDefault="000A745E" w:rsidP="006B100F">
      <w:pPr>
        <w:pStyle w:val="BASLIK3"/>
      </w:pPr>
      <w:bookmarkStart w:id="170" w:name="_Toc224357613"/>
      <w:bookmarkStart w:id="171" w:name="_Toc443401177"/>
      <w:r>
        <w:t>Üçüncü derece başlık nasıl: İ</w:t>
      </w:r>
      <w:r w:rsidR="00D94813" w:rsidRPr="00E9219D">
        <w:t>lk harf büyük diğerleri küçük</w:t>
      </w:r>
      <w:bookmarkEnd w:id="170"/>
      <w:bookmarkEnd w:id="171"/>
    </w:p>
    <w:p w14:paraId="627B92BE" w14:textId="77777777" w:rsidR="00D94813" w:rsidRPr="00E9219D" w:rsidRDefault="00D94813" w:rsidP="006B100F">
      <w:pPr>
        <w:pStyle w:val="GOVDE"/>
        <w:rPr>
          <w:noProof w:val="0"/>
          <w:lang w:val="en-US"/>
        </w:rPr>
      </w:pPr>
      <w:r w:rsidRPr="00E9219D">
        <w:rPr>
          <w:noProof w:val="0"/>
          <w:lang w:val="en-US"/>
        </w:rPr>
        <w:t>Lorem ipsum dolor sit amet, consetetursadipscingelitr,</w:t>
      </w:r>
      <w:r w:rsidR="0069376D">
        <w:rPr>
          <w:noProof w:val="0"/>
          <w:lang w:val="en-US"/>
        </w:rPr>
        <w:t xml:space="preserve"> sed</w:t>
      </w:r>
      <w:r w:rsidRPr="00E9219D">
        <w:rPr>
          <w:noProof w:val="0"/>
          <w:lang w:val="en-US"/>
        </w:rPr>
        <w:t xml:space="preserve"> diam nonumyeirmodtemporinviduntutlabore </w:t>
      </w:r>
      <w:proofErr w:type="gramStart"/>
      <w:r w:rsidRPr="00E9219D">
        <w:rPr>
          <w:noProof w:val="0"/>
          <w:lang w:val="en-US"/>
        </w:rPr>
        <w:t>et</w:t>
      </w:r>
      <w:proofErr w:type="gramEnd"/>
      <w:r w:rsidRPr="00E9219D">
        <w:rPr>
          <w:noProof w:val="0"/>
          <w:lang w:val="en-US"/>
        </w:rPr>
        <w:t xml:space="preserve"> dolore magna aliquyamerat, sed diam voluptua. At veroeos </w:t>
      </w:r>
      <w:proofErr w:type="gramStart"/>
      <w:r w:rsidRPr="00E9219D">
        <w:rPr>
          <w:noProof w:val="0"/>
          <w:lang w:val="en-US"/>
        </w:rPr>
        <w:t>et</w:t>
      </w:r>
      <w:proofErr w:type="gramEnd"/>
      <w:r w:rsidRPr="00E9219D">
        <w:rPr>
          <w:noProof w:val="0"/>
          <w:lang w:val="en-US"/>
        </w:rPr>
        <w:t xml:space="preserve"> accusam et justo duo dolores et earebum. Stet clitakasdgubrgren, no sea </w:t>
      </w:r>
    </w:p>
    <w:p w14:paraId="39B95CCA" w14:textId="36591C4A" w:rsidR="00D94813" w:rsidRPr="00E9219D" w:rsidRDefault="00F2063D" w:rsidP="006B100F">
      <w:pPr>
        <w:pStyle w:val="BASLIK4"/>
      </w:pPr>
      <w:bookmarkStart w:id="172" w:name="_Toc224357614"/>
      <w:bookmarkStart w:id="173" w:name="_Toc443401178"/>
      <w:r>
        <w:t>Dördüncü derece başlık nasıl: İ</w:t>
      </w:r>
      <w:r w:rsidR="00D94813" w:rsidRPr="00E9219D">
        <w:t>lk harf büyük diğerleri küçük</w:t>
      </w:r>
      <w:bookmarkEnd w:id="172"/>
      <w:bookmarkEnd w:id="173"/>
    </w:p>
    <w:p w14:paraId="17297C17" w14:textId="77777777" w:rsidR="00D94813" w:rsidRPr="00E9219D" w:rsidRDefault="00D94813" w:rsidP="006B100F">
      <w:pPr>
        <w:pStyle w:val="GOVDE"/>
        <w:rPr>
          <w:noProof w:val="0"/>
          <w:lang w:val="en-US"/>
        </w:rPr>
      </w:pPr>
      <w:r w:rsidRPr="00E9219D">
        <w:rPr>
          <w:noProof w:val="0"/>
          <w:lang w:val="en-US"/>
        </w:rPr>
        <w:lastRenderedPageBreak/>
        <w:t>Stet clitakasdgubrgren, no sea takimatasanctus</w:t>
      </w:r>
      <w:r w:rsidR="0069376D">
        <w:rPr>
          <w:noProof w:val="0"/>
          <w:lang w:val="en-US"/>
        </w:rPr>
        <w:t>est Lorem ipsum</w:t>
      </w:r>
      <w:r w:rsidRPr="00E9219D">
        <w:rPr>
          <w:noProof w:val="0"/>
          <w:lang w:val="en-US"/>
        </w:rPr>
        <w:t xml:space="preserve"> dolor sit amet, consetetursadipscingelitr,</w:t>
      </w:r>
      <w:r w:rsidR="0069376D">
        <w:rPr>
          <w:noProof w:val="0"/>
          <w:lang w:val="en-US"/>
        </w:rPr>
        <w:t xml:space="preserve"> sed</w:t>
      </w:r>
      <w:r w:rsidRPr="00E9219D">
        <w:rPr>
          <w:noProof w:val="0"/>
          <w:lang w:val="en-US"/>
        </w:rPr>
        <w:t xml:space="preserve"> diam nonumyeirmodtemporinviduntut</w:t>
      </w:r>
      <w:r w:rsidR="0069376D">
        <w:rPr>
          <w:noProof w:val="0"/>
          <w:lang w:val="en-US"/>
        </w:rPr>
        <w:t>lab ore</w:t>
      </w:r>
      <w:r w:rsidRPr="00E9219D">
        <w:rPr>
          <w:noProof w:val="0"/>
          <w:lang w:val="en-US"/>
        </w:rPr>
        <w:t xml:space="preserve"> sit </w:t>
      </w:r>
      <w:proofErr w:type="gramStart"/>
      <w:r w:rsidRPr="00E9219D">
        <w:rPr>
          <w:noProof w:val="0"/>
          <w:lang w:val="en-US"/>
        </w:rPr>
        <w:t>et</w:t>
      </w:r>
      <w:proofErr w:type="gramEnd"/>
      <w:r w:rsidRPr="00E9219D">
        <w:rPr>
          <w:noProof w:val="0"/>
          <w:lang w:val="en-US"/>
        </w:rPr>
        <w:t xml:space="preserve"> dolore magna. </w:t>
      </w:r>
    </w:p>
    <w:p w14:paraId="2D8A3581" w14:textId="77777777" w:rsidR="00D94813" w:rsidRPr="00E9219D" w:rsidRDefault="00D94813" w:rsidP="006B100F">
      <w:pPr>
        <w:pStyle w:val="BASLIK5"/>
      </w:pPr>
      <w:bookmarkStart w:id="174" w:name="_Toc224357615"/>
      <w:r w:rsidRPr="00E9219D">
        <w:t>Beşinci derece başlık: dördüncü dereceden sonrası numaralandırılmaz</w:t>
      </w:r>
      <w:bookmarkEnd w:id="174"/>
    </w:p>
    <w:p w14:paraId="2A3363B7" w14:textId="77777777" w:rsidR="00D94813" w:rsidRPr="00E9219D" w:rsidRDefault="00D94813" w:rsidP="006B100F">
      <w:pPr>
        <w:pStyle w:val="GOVDE"/>
        <w:rPr>
          <w:noProof w:val="0"/>
          <w:lang w:val="en-US"/>
        </w:rPr>
      </w:pPr>
      <w:r w:rsidRPr="00E9219D">
        <w:rPr>
          <w:noProof w:val="0"/>
          <w:lang w:val="en-US"/>
        </w:rPr>
        <w:t>Stet clitakasdgubrgren, no sea takimatasanctus</w:t>
      </w:r>
      <w:r w:rsidR="0069376D">
        <w:rPr>
          <w:noProof w:val="0"/>
          <w:lang w:val="en-US"/>
        </w:rPr>
        <w:t>est Lorem ipsum</w:t>
      </w:r>
      <w:r w:rsidRPr="00E9219D">
        <w:rPr>
          <w:noProof w:val="0"/>
          <w:lang w:val="en-US"/>
        </w:rPr>
        <w:t xml:space="preserve"> dolor sit amet, consetetursadipscingelitr,</w:t>
      </w:r>
      <w:r w:rsidR="0069376D">
        <w:rPr>
          <w:noProof w:val="0"/>
          <w:lang w:val="en-US"/>
        </w:rPr>
        <w:t xml:space="preserve"> sed</w:t>
      </w:r>
      <w:r w:rsidRPr="00E9219D">
        <w:rPr>
          <w:noProof w:val="0"/>
          <w:lang w:val="en-US"/>
        </w:rPr>
        <w:t xml:space="preserve"> diam nonumyeirmodtemporinviduntut</w:t>
      </w:r>
      <w:r w:rsidR="0069376D">
        <w:rPr>
          <w:noProof w:val="0"/>
          <w:lang w:val="en-US"/>
        </w:rPr>
        <w:t>lab ore</w:t>
      </w:r>
      <w:r w:rsidRPr="00E9219D">
        <w:rPr>
          <w:noProof w:val="0"/>
          <w:lang w:val="en-US"/>
        </w:rPr>
        <w:t xml:space="preserve"> sit </w:t>
      </w:r>
      <w:proofErr w:type="gramStart"/>
      <w:r w:rsidRPr="00E9219D">
        <w:rPr>
          <w:noProof w:val="0"/>
          <w:lang w:val="en-US"/>
        </w:rPr>
        <w:t>et</w:t>
      </w:r>
      <w:proofErr w:type="gramEnd"/>
      <w:r w:rsidRPr="00E9219D">
        <w:rPr>
          <w:noProof w:val="0"/>
          <w:lang w:val="en-US"/>
        </w:rPr>
        <w:t xml:space="preserve"> dolore magna. </w:t>
      </w:r>
    </w:p>
    <w:p w14:paraId="108532C2" w14:textId="50E0191D" w:rsidR="00D94813" w:rsidRPr="00E9219D" w:rsidRDefault="00354C7A" w:rsidP="00D94813">
      <w:pPr>
        <w:jc w:val="center"/>
        <w:rPr>
          <w:noProof w:val="0"/>
          <w:lang w:val="en-US"/>
        </w:rPr>
      </w:pPr>
      <w:r>
        <mc:AlternateContent>
          <mc:Choice Requires="wps">
            <w:drawing>
              <wp:inline distT="0" distB="0" distL="0" distR="0" wp14:anchorId="2ADD22F6" wp14:editId="26A2DC09">
                <wp:extent cx="3200400" cy="2743200"/>
                <wp:effectExtent l="19050" t="9525" r="19050" b="9525"/>
                <wp:docPr id="3" name="AutoShape 9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00400" cy="2743200"/>
                        </a:xfrm>
                        <a:prstGeom prst="hexagon">
                          <a:avLst>
                            <a:gd name="adj" fmla="val 29167"/>
                            <a:gd name="vf" fmla="val 115470"/>
                          </a:avLst>
                        </a:prstGeom>
                        <a:solidFill>
                          <a:srgbClr val="FFC000"/>
                        </a:solidFill>
                        <a:ln w="9525">
                          <a:solidFill>
                            <a:srgbClr val="000000"/>
                          </a:solidFill>
                          <a:miter lim="800000"/>
                          <a:headEnd/>
                          <a:tailEnd/>
                        </a:ln>
                      </wps:spPr>
                      <wps:txbx>
                        <w:txbxContent>
                          <w:p w14:paraId="0144EBF0" w14:textId="77777777" w:rsidR="000A0A81" w:rsidRDefault="000A0A81" w:rsidP="00D94813">
                            <w:pPr>
                              <w:jc w:val="center"/>
                              <w:rPr>
                                <w:sz w:val="52"/>
                                <w:szCs w:val="52"/>
                              </w:rPr>
                            </w:pPr>
                          </w:p>
                          <w:p w14:paraId="4C1C0BB0" w14:textId="77777777" w:rsidR="000A0A81" w:rsidRPr="00C61297" w:rsidRDefault="000A0A81" w:rsidP="00D94813">
                            <w:pPr>
                              <w:jc w:val="center"/>
                              <w:rPr>
                                <w:b/>
                                <w:sz w:val="72"/>
                                <w:szCs w:val="72"/>
                              </w:rPr>
                            </w:pPr>
                            <w:r w:rsidRPr="00C61297">
                              <w:rPr>
                                <w:b/>
                                <w:sz w:val="72"/>
                                <w:szCs w:val="72"/>
                              </w:rPr>
                              <w:t>ÖRNEK ŞEKİL</w:t>
                            </w:r>
                          </w:p>
                        </w:txbxContent>
                      </wps:txbx>
                      <wps:bodyPr rot="0" vert="horz" wrap="square" lIns="91440" tIns="45720" rIns="91440" bIns="45720" anchor="t" anchorCtr="0" upright="1">
                        <a:noAutofit/>
                      </wps:bodyPr>
                    </wps:wsp>
                  </a:graphicData>
                </a:graphic>
              </wp:inline>
            </w:drawing>
          </mc:Choice>
          <mc:Fallback>
            <w:pict>
              <v:shapetype w14:anchorId="2ADD22F6"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AutoShape 939" o:spid="_x0000_s1048" type="#_x0000_t9" style="width:252pt;height:3in;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" fillcolor="#ffc000">
                <v:textbox>
                  <w:txbxContent>
                    <w:p w14:paraId="0144EBF0" w14:textId="77777777" w:rsidR="000A0A81" w:rsidRDefault="000A0A81" w:rsidP="00D94813">
                      <w:pPr>
                        <w:jc w:val="center"/>
                        <w:rPr>
                          <w:sz w:val="52"/>
                          <w:szCs w:val="52"/>
                        </w:rPr>
                      </w:pPr>
                    </w:p>
                    <w:p w14:paraId="4C1C0BB0" w14:textId="77777777" w:rsidR="000A0A81" w:rsidRPr="00C61297" w:rsidRDefault="000A0A81" w:rsidP="00D94813">
                      <w:pPr>
                        <w:jc w:val="center"/>
                        <w:rPr>
                          <w:b/>
                          <w:sz w:val="72"/>
                          <w:szCs w:val="72"/>
                        </w:rPr>
                      </w:pPr>
                      <w:r w:rsidRPr="00C61297">
                        <w:rPr>
                          <w:b/>
                          <w:sz w:val="72"/>
                          <w:szCs w:val="72"/>
                        </w:rPr>
                        <w:t>ÖRNEK ŞEKİL</w:t>
                      </w:r>
                    </w:p>
                  </w:txbxContent>
                </v:textbox>
                <w10:anchorlock/>
              </v:shape>
            </w:pict>
          </mc:Fallback>
        </mc:AlternateContent>
      </w:r>
    </w:p>
    <w:p w14:paraId="60F8F6B2" w14:textId="5EFCDB69" w:rsidR="00D94813" w:rsidRPr="00E9219D" w:rsidRDefault="00D94813" w:rsidP="00D94813">
      <w:pPr>
        <w:pStyle w:val="SekilFBESablonBolumIV"/>
        <w:ind w:left="0" w:firstLine="0"/>
        <w:rPr>
          <w:noProof w:val="0"/>
          <w:lang w:val="en-US"/>
        </w:rPr>
      </w:pPr>
      <w:bookmarkStart w:id="175" w:name="_Ref278898839"/>
      <w:bookmarkStart w:id="176" w:name="_Toc445133375"/>
      <w:r w:rsidRPr="00E9219D">
        <w:rPr>
          <w:noProof w:val="0"/>
          <w:lang w:val="en-US"/>
        </w:rPr>
        <w:t>Örnek</w:t>
      </w:r>
      <w:r w:rsidR="00A108B1">
        <w:rPr>
          <w:noProof w:val="0"/>
          <w:lang w:val="en-US"/>
        </w:rPr>
        <w:t xml:space="preserve"> </w:t>
      </w:r>
      <w:r w:rsidRPr="00E9219D">
        <w:rPr>
          <w:noProof w:val="0"/>
          <w:lang w:val="en-US"/>
        </w:rPr>
        <w:t>şekil.</w:t>
      </w:r>
      <w:bookmarkEnd w:id="175"/>
      <w:bookmarkEnd w:id="176"/>
    </w:p>
    <w:p w14:paraId="4A1CE9AC" w14:textId="77777777" w:rsidR="00D94813" w:rsidRPr="00E9219D" w:rsidRDefault="00D94813" w:rsidP="006B100F">
      <w:pPr>
        <w:pStyle w:val="GOVDE"/>
        <w:rPr>
          <w:noProof w:val="0"/>
          <w:lang w:val="en-US"/>
        </w:rPr>
      </w:pPr>
      <w:r w:rsidRPr="00E9219D">
        <w:rPr>
          <w:noProof w:val="0"/>
          <w:lang w:val="en-US"/>
        </w:rPr>
        <w:t xml:space="preserve">This indicates that the ANN is accurate at base flow and flow height values lower then 3 m. </w:t>
      </w:r>
    </w:p>
    <w:p w14:paraId="523D519C" w14:textId="650481CE" w:rsidR="00D94813" w:rsidRPr="00E9219D" w:rsidRDefault="00D94813" w:rsidP="00D94813">
      <w:pPr>
        <w:pStyle w:val="CizelgeFBESablonBolumIV"/>
        <w:rPr>
          <w:noProof w:val="0"/>
          <w:lang w:val="en-US"/>
        </w:rPr>
      </w:pPr>
      <w:bookmarkStart w:id="177" w:name="_Toc202259471"/>
      <w:bookmarkStart w:id="178" w:name="_Toc445130537"/>
      <w:r>
        <w:rPr>
          <w:noProof w:val="0"/>
          <w:lang w:val="en-US"/>
        </w:rPr>
        <w:t>Çizelge</w:t>
      </w:r>
      <w:r w:rsidR="004A3DE6">
        <w:rPr>
          <w:noProof w:val="0"/>
          <w:lang w:val="en-US"/>
        </w:rPr>
        <w:t xml:space="preserve"> </w:t>
      </w:r>
      <w:r w:rsidRPr="00E9219D">
        <w:rPr>
          <w:noProof w:val="0"/>
          <w:lang w:val="en-US"/>
        </w:rPr>
        <w:t>örneği.</w:t>
      </w:r>
      <w:bookmarkEnd w:id="177"/>
      <w:bookmarkEnd w:id="178"/>
    </w:p>
    <w:tbl>
      <w:tblPr>
        <w:tblW w:w="3914" w:type="pct"/>
        <w:jc w:val="center"/>
        <w:tblBorders>
          <w:top w:val="double" w:sz="6" w:space="0" w:color="auto"/>
          <w:bottom w:val="single" w:sz="8" w:space="0" w:color="auto"/>
        </w:tblBorders>
        <w:tblLook w:val="0000" w:firstRow="0" w:lastRow="0" w:firstColumn="0" w:lastColumn="0" w:noHBand="0" w:noVBand="0"/>
      </w:tblPr>
      <w:tblGrid>
        <w:gridCol w:w="1944"/>
        <w:gridCol w:w="1407"/>
        <w:gridCol w:w="1439"/>
        <w:gridCol w:w="1645"/>
      </w:tblGrid>
      <w:tr w:rsidR="00D94813" w:rsidRPr="00E9219D" w14:paraId="11EAF394" w14:textId="77777777" w:rsidTr="00D94813">
        <w:trPr>
          <w:jc w:val="center"/>
        </w:trPr>
        <w:tc>
          <w:tcPr>
            <w:tcW w:w="1510" w:type="pct"/>
            <w:tcBorders>
              <w:top w:val="double" w:sz="6" w:space="0" w:color="auto"/>
              <w:bottom w:val="single" w:sz="8" w:space="0" w:color="auto"/>
            </w:tcBorders>
          </w:tcPr>
          <w:p w14:paraId="1570BD9E" w14:textId="77777777" w:rsidR="00D94813" w:rsidRPr="00E9219D" w:rsidRDefault="00D94813" w:rsidP="00D94813">
            <w:pPr>
              <w:jc w:val="center"/>
              <w:rPr>
                <w:noProof w:val="0"/>
                <w:lang w:val="en-US"/>
              </w:rPr>
            </w:pPr>
            <w:r w:rsidRPr="00E9219D">
              <w:rPr>
                <w:noProof w:val="0"/>
                <w:lang w:val="en-US"/>
              </w:rPr>
              <w:t>Kolon A</w:t>
            </w:r>
          </w:p>
        </w:tc>
        <w:tc>
          <w:tcPr>
            <w:tcW w:w="1093" w:type="pct"/>
            <w:tcBorders>
              <w:top w:val="double" w:sz="6" w:space="0" w:color="auto"/>
              <w:bottom w:val="single" w:sz="8" w:space="0" w:color="auto"/>
            </w:tcBorders>
          </w:tcPr>
          <w:p w14:paraId="2127181D" w14:textId="77777777" w:rsidR="00D94813" w:rsidRPr="00E9219D" w:rsidRDefault="00D94813" w:rsidP="00D94813">
            <w:pPr>
              <w:jc w:val="center"/>
              <w:rPr>
                <w:noProof w:val="0"/>
                <w:lang w:val="en-US"/>
              </w:rPr>
            </w:pPr>
            <w:r w:rsidRPr="00E9219D">
              <w:rPr>
                <w:noProof w:val="0"/>
                <w:lang w:val="en-US"/>
              </w:rPr>
              <w:t>Kolon B</w:t>
            </w:r>
          </w:p>
        </w:tc>
        <w:tc>
          <w:tcPr>
            <w:tcW w:w="1118" w:type="pct"/>
            <w:tcBorders>
              <w:top w:val="double" w:sz="6" w:space="0" w:color="auto"/>
              <w:bottom w:val="single" w:sz="8" w:space="0" w:color="auto"/>
            </w:tcBorders>
          </w:tcPr>
          <w:p w14:paraId="73D4CF79" w14:textId="77777777" w:rsidR="00D94813" w:rsidRPr="00E9219D" w:rsidRDefault="00D94813" w:rsidP="00D94813">
            <w:pPr>
              <w:jc w:val="center"/>
              <w:rPr>
                <w:noProof w:val="0"/>
                <w:lang w:val="en-US"/>
              </w:rPr>
            </w:pPr>
            <w:r w:rsidRPr="00E9219D">
              <w:rPr>
                <w:noProof w:val="0"/>
                <w:lang w:val="en-US"/>
              </w:rPr>
              <w:t>Kolon C</w:t>
            </w:r>
          </w:p>
        </w:tc>
        <w:tc>
          <w:tcPr>
            <w:tcW w:w="1278" w:type="pct"/>
            <w:tcBorders>
              <w:top w:val="double" w:sz="6" w:space="0" w:color="auto"/>
              <w:bottom w:val="single" w:sz="8" w:space="0" w:color="auto"/>
            </w:tcBorders>
          </w:tcPr>
          <w:p w14:paraId="462844FA" w14:textId="77777777" w:rsidR="00D94813" w:rsidRPr="00E9219D" w:rsidRDefault="00D94813" w:rsidP="00D94813">
            <w:pPr>
              <w:jc w:val="center"/>
              <w:rPr>
                <w:noProof w:val="0"/>
                <w:lang w:val="en-US"/>
              </w:rPr>
            </w:pPr>
            <w:r w:rsidRPr="00E9219D">
              <w:rPr>
                <w:noProof w:val="0"/>
                <w:lang w:val="en-US"/>
              </w:rPr>
              <w:t>Kolon D</w:t>
            </w:r>
          </w:p>
        </w:tc>
      </w:tr>
      <w:tr w:rsidR="00D94813" w:rsidRPr="00E9219D" w14:paraId="126F148F" w14:textId="77777777" w:rsidTr="00D94813">
        <w:trPr>
          <w:jc w:val="center"/>
        </w:trPr>
        <w:tc>
          <w:tcPr>
            <w:tcW w:w="1510" w:type="pct"/>
            <w:tcBorders>
              <w:top w:val="single" w:sz="8" w:space="0" w:color="auto"/>
            </w:tcBorders>
            <w:vAlign w:val="center"/>
          </w:tcPr>
          <w:p w14:paraId="7D8F368D" w14:textId="77777777" w:rsidR="00D94813" w:rsidRPr="00E9219D" w:rsidRDefault="00D94813" w:rsidP="00D94813">
            <w:pPr>
              <w:jc w:val="center"/>
              <w:rPr>
                <w:noProof w:val="0"/>
                <w:lang w:val="en-US"/>
              </w:rPr>
            </w:pPr>
            <w:r w:rsidRPr="00E9219D">
              <w:rPr>
                <w:noProof w:val="0"/>
                <w:lang w:val="en-US"/>
              </w:rPr>
              <w:t>Satır A</w:t>
            </w:r>
          </w:p>
        </w:tc>
        <w:tc>
          <w:tcPr>
            <w:tcW w:w="1093" w:type="pct"/>
            <w:tcBorders>
              <w:top w:val="single" w:sz="8" w:space="0" w:color="auto"/>
            </w:tcBorders>
            <w:vAlign w:val="center"/>
          </w:tcPr>
          <w:p w14:paraId="7A2CAB7E" w14:textId="77777777" w:rsidR="00D94813" w:rsidRPr="00E9219D" w:rsidRDefault="00D94813" w:rsidP="00D94813">
            <w:pPr>
              <w:jc w:val="center"/>
              <w:rPr>
                <w:noProof w:val="0"/>
                <w:lang w:val="en-US"/>
              </w:rPr>
            </w:pPr>
            <w:r w:rsidRPr="00E9219D">
              <w:rPr>
                <w:noProof w:val="0"/>
                <w:lang w:val="en-US"/>
              </w:rPr>
              <w:t>Satır A</w:t>
            </w:r>
          </w:p>
        </w:tc>
        <w:tc>
          <w:tcPr>
            <w:tcW w:w="1118" w:type="pct"/>
            <w:tcBorders>
              <w:top w:val="single" w:sz="8" w:space="0" w:color="auto"/>
            </w:tcBorders>
            <w:vAlign w:val="center"/>
          </w:tcPr>
          <w:p w14:paraId="1EBBECBF" w14:textId="77777777" w:rsidR="00D94813" w:rsidRPr="00E9219D" w:rsidRDefault="00D94813" w:rsidP="00D94813">
            <w:pPr>
              <w:jc w:val="center"/>
              <w:rPr>
                <w:noProof w:val="0"/>
                <w:lang w:val="en-US"/>
              </w:rPr>
            </w:pPr>
            <w:r w:rsidRPr="00E9219D">
              <w:rPr>
                <w:noProof w:val="0"/>
                <w:lang w:val="en-US"/>
              </w:rPr>
              <w:t>Satır A</w:t>
            </w:r>
          </w:p>
        </w:tc>
        <w:tc>
          <w:tcPr>
            <w:tcW w:w="1278" w:type="pct"/>
            <w:tcBorders>
              <w:top w:val="single" w:sz="8" w:space="0" w:color="auto"/>
            </w:tcBorders>
          </w:tcPr>
          <w:p w14:paraId="2A762B7D" w14:textId="77777777" w:rsidR="00D94813" w:rsidRPr="00E9219D" w:rsidRDefault="00D94813" w:rsidP="00D94813">
            <w:pPr>
              <w:jc w:val="center"/>
              <w:rPr>
                <w:noProof w:val="0"/>
                <w:lang w:val="en-US"/>
              </w:rPr>
            </w:pPr>
            <w:r w:rsidRPr="00E9219D">
              <w:rPr>
                <w:noProof w:val="0"/>
                <w:lang w:val="en-US"/>
              </w:rPr>
              <w:t>Satır A</w:t>
            </w:r>
          </w:p>
        </w:tc>
      </w:tr>
      <w:tr w:rsidR="00D94813" w:rsidRPr="00E9219D" w14:paraId="3B38A6B4" w14:textId="77777777" w:rsidTr="00D94813">
        <w:trPr>
          <w:jc w:val="center"/>
        </w:trPr>
        <w:tc>
          <w:tcPr>
            <w:tcW w:w="1510" w:type="pct"/>
            <w:vAlign w:val="center"/>
          </w:tcPr>
          <w:p w14:paraId="4A7463A0" w14:textId="77777777" w:rsidR="00D94813" w:rsidRPr="00E9219D" w:rsidRDefault="00D94813" w:rsidP="00D94813">
            <w:pPr>
              <w:jc w:val="center"/>
              <w:rPr>
                <w:noProof w:val="0"/>
                <w:lang w:val="en-US"/>
              </w:rPr>
            </w:pPr>
            <w:r w:rsidRPr="00E9219D">
              <w:rPr>
                <w:noProof w:val="0"/>
                <w:lang w:val="en-US"/>
              </w:rPr>
              <w:t>Satır B</w:t>
            </w:r>
          </w:p>
        </w:tc>
        <w:tc>
          <w:tcPr>
            <w:tcW w:w="1093" w:type="pct"/>
            <w:vAlign w:val="center"/>
          </w:tcPr>
          <w:p w14:paraId="6E1EDB5F" w14:textId="77777777" w:rsidR="00D94813" w:rsidRPr="00E9219D" w:rsidRDefault="00D94813" w:rsidP="00D94813">
            <w:pPr>
              <w:jc w:val="center"/>
              <w:rPr>
                <w:noProof w:val="0"/>
                <w:lang w:val="en-US"/>
              </w:rPr>
            </w:pPr>
            <w:r w:rsidRPr="00E9219D">
              <w:rPr>
                <w:noProof w:val="0"/>
                <w:lang w:val="en-US"/>
              </w:rPr>
              <w:t>Satır B</w:t>
            </w:r>
          </w:p>
        </w:tc>
        <w:tc>
          <w:tcPr>
            <w:tcW w:w="1118" w:type="pct"/>
            <w:vAlign w:val="center"/>
          </w:tcPr>
          <w:p w14:paraId="30D2BB15" w14:textId="77777777" w:rsidR="00D94813" w:rsidRPr="00E9219D" w:rsidRDefault="00D94813" w:rsidP="00D94813">
            <w:pPr>
              <w:jc w:val="center"/>
              <w:rPr>
                <w:noProof w:val="0"/>
                <w:lang w:val="en-US"/>
              </w:rPr>
            </w:pPr>
            <w:r w:rsidRPr="00E9219D">
              <w:rPr>
                <w:noProof w:val="0"/>
                <w:lang w:val="en-US"/>
              </w:rPr>
              <w:t>Satır B</w:t>
            </w:r>
          </w:p>
        </w:tc>
        <w:tc>
          <w:tcPr>
            <w:tcW w:w="1278" w:type="pct"/>
          </w:tcPr>
          <w:p w14:paraId="1F5FD9F1" w14:textId="77777777" w:rsidR="00D94813" w:rsidRPr="00E9219D" w:rsidRDefault="00D94813" w:rsidP="00D94813">
            <w:pPr>
              <w:jc w:val="center"/>
              <w:rPr>
                <w:noProof w:val="0"/>
                <w:lang w:val="en-US"/>
              </w:rPr>
            </w:pPr>
            <w:r w:rsidRPr="00E9219D">
              <w:rPr>
                <w:noProof w:val="0"/>
                <w:lang w:val="en-US"/>
              </w:rPr>
              <w:t>Satır B</w:t>
            </w:r>
          </w:p>
        </w:tc>
      </w:tr>
      <w:tr w:rsidR="00D94813" w:rsidRPr="00E9219D" w14:paraId="761527A4" w14:textId="77777777" w:rsidTr="00D94813">
        <w:trPr>
          <w:jc w:val="center"/>
        </w:trPr>
        <w:tc>
          <w:tcPr>
            <w:tcW w:w="1510" w:type="pct"/>
            <w:vAlign w:val="center"/>
          </w:tcPr>
          <w:p w14:paraId="07600B0E" w14:textId="77777777" w:rsidR="00D94813" w:rsidRPr="00E9219D" w:rsidRDefault="00D94813" w:rsidP="00D94813">
            <w:pPr>
              <w:jc w:val="center"/>
              <w:rPr>
                <w:noProof w:val="0"/>
                <w:lang w:val="en-US"/>
              </w:rPr>
            </w:pPr>
            <w:r w:rsidRPr="00E9219D">
              <w:rPr>
                <w:noProof w:val="0"/>
                <w:lang w:val="en-US"/>
              </w:rPr>
              <w:t>Satır C</w:t>
            </w:r>
          </w:p>
        </w:tc>
        <w:tc>
          <w:tcPr>
            <w:tcW w:w="1093" w:type="pct"/>
            <w:vAlign w:val="center"/>
          </w:tcPr>
          <w:p w14:paraId="0A94CC64" w14:textId="77777777" w:rsidR="00D94813" w:rsidRPr="00E9219D" w:rsidRDefault="00D94813" w:rsidP="00D94813">
            <w:pPr>
              <w:jc w:val="center"/>
              <w:rPr>
                <w:noProof w:val="0"/>
                <w:lang w:val="en-US"/>
              </w:rPr>
            </w:pPr>
            <w:r w:rsidRPr="00E9219D">
              <w:rPr>
                <w:noProof w:val="0"/>
                <w:lang w:val="en-US"/>
              </w:rPr>
              <w:t>Satır C</w:t>
            </w:r>
          </w:p>
        </w:tc>
        <w:tc>
          <w:tcPr>
            <w:tcW w:w="1118" w:type="pct"/>
            <w:vAlign w:val="center"/>
          </w:tcPr>
          <w:p w14:paraId="0971C391" w14:textId="77777777" w:rsidR="00D94813" w:rsidRPr="00E9219D" w:rsidRDefault="00D94813" w:rsidP="00D94813">
            <w:pPr>
              <w:jc w:val="center"/>
              <w:rPr>
                <w:noProof w:val="0"/>
                <w:lang w:val="en-US"/>
              </w:rPr>
            </w:pPr>
            <w:r w:rsidRPr="00E9219D">
              <w:rPr>
                <w:noProof w:val="0"/>
                <w:lang w:val="en-US"/>
              </w:rPr>
              <w:t>Satır C</w:t>
            </w:r>
          </w:p>
        </w:tc>
        <w:tc>
          <w:tcPr>
            <w:tcW w:w="1278" w:type="pct"/>
          </w:tcPr>
          <w:p w14:paraId="6C683DBB" w14:textId="77777777" w:rsidR="00D94813" w:rsidRPr="00E9219D" w:rsidRDefault="00D94813" w:rsidP="00D94813">
            <w:pPr>
              <w:jc w:val="center"/>
              <w:rPr>
                <w:noProof w:val="0"/>
                <w:lang w:val="en-US"/>
              </w:rPr>
            </w:pPr>
            <w:r w:rsidRPr="00E9219D">
              <w:rPr>
                <w:noProof w:val="0"/>
                <w:lang w:val="en-US"/>
              </w:rPr>
              <w:t>Satır C</w:t>
            </w:r>
          </w:p>
        </w:tc>
      </w:tr>
    </w:tbl>
    <w:p w14:paraId="249EB065" w14:textId="77777777" w:rsidR="00D94813" w:rsidRPr="00744343" w:rsidRDefault="00D94813" w:rsidP="00744343">
      <w:pPr>
        <w:pStyle w:val="GOVDE"/>
      </w:pPr>
      <w:r w:rsidRPr="00744343">
        <w:t xml:space="preserve">Stet clita kasd gub rgren, no sea takimata sanctus </w:t>
      </w:r>
      <w:r w:rsidR="0069376D" w:rsidRPr="00744343">
        <w:t>est Lorem ipsum</w:t>
      </w:r>
      <w:r w:rsidRPr="00744343">
        <w:t xml:space="preserve"> dolor sit amet, consetetur sadipscing elitr,</w:t>
      </w:r>
      <w:r w:rsidR="0069376D" w:rsidRPr="00744343">
        <w:t xml:space="preserve"> sed</w:t>
      </w:r>
      <w:r w:rsidRPr="00744343">
        <w:t xml:space="preserve"> diam nonumy eirmod tempor invidunt ut </w:t>
      </w:r>
      <w:r w:rsidR="0069376D" w:rsidRPr="00744343">
        <w:t>lab ore</w:t>
      </w:r>
      <w:r w:rsidRPr="00744343">
        <w:t xml:space="preserve"> sit et dolore magna. Stet clita kasd gub rgren, no sea takimata sanctus </w:t>
      </w:r>
      <w:r w:rsidR="0069376D" w:rsidRPr="00744343">
        <w:t>est Lorem ipsum</w:t>
      </w:r>
      <w:r w:rsidRPr="00744343">
        <w:t xml:space="preserve"> dolor sit amet, consetetur sadipscing elitr,</w:t>
      </w:r>
      <w:r w:rsidR="0069376D" w:rsidRPr="00744343">
        <w:t xml:space="preserve"> sed</w:t>
      </w:r>
      <w:r w:rsidRPr="00744343">
        <w:t xml:space="preserve"> diam nonumy eirmod tempor invidunt ut </w:t>
      </w:r>
      <w:r w:rsidR="0069376D" w:rsidRPr="00744343">
        <w:t>lab ore</w:t>
      </w:r>
      <w:r w:rsidRPr="00744343">
        <w:t xml:space="preserve"> sit et dolore magna. </w:t>
      </w:r>
    </w:p>
    <w:p w14:paraId="76E1E93B" w14:textId="77777777" w:rsidR="00262828" w:rsidRDefault="00D94813" w:rsidP="00744343">
      <w:pPr>
        <w:pStyle w:val="GOVDE"/>
        <w:rPr>
          <w:lang w:val="en-US"/>
        </w:rPr>
      </w:pPr>
      <w:r w:rsidRPr="00744343">
        <w:lastRenderedPageBreak/>
        <w:t xml:space="preserve">Stet clita kasd gub rgren, no sea takimata sanctus </w:t>
      </w:r>
      <w:r w:rsidR="0069376D" w:rsidRPr="00744343">
        <w:t>est Lorem ipsum</w:t>
      </w:r>
      <w:r w:rsidRPr="00744343">
        <w:t xml:space="preserve"> dolor sit amet, consetetur sadipscing elitr,</w:t>
      </w:r>
      <w:r w:rsidR="0069376D" w:rsidRPr="00744343">
        <w:t xml:space="preserve"> sed</w:t>
      </w:r>
      <w:r w:rsidRPr="00744343">
        <w:t xml:space="preserve"> diam nonumy eirmod tempor invidunt ut </w:t>
      </w:r>
      <w:r w:rsidR="0069376D" w:rsidRPr="00744343">
        <w:t>lab ore</w:t>
      </w:r>
      <w:r w:rsidRPr="00744343">
        <w:t xml:space="preserve"> sit et dolore magna</w:t>
      </w:r>
      <w:r w:rsidRPr="00E9219D">
        <w:rPr>
          <w:lang w:val="en-US"/>
        </w:rPr>
        <w:t xml:space="preserve">. </w:t>
      </w:r>
    </w:p>
    <w:p w14:paraId="0152D9DC" w14:textId="77777777" w:rsidR="00E12890" w:rsidRDefault="00E12890" w:rsidP="00744343">
      <w:pPr>
        <w:pStyle w:val="GOVDE"/>
        <w:rPr>
          <w:lang w:val="en-US"/>
        </w:rPr>
      </w:pPr>
    </w:p>
    <w:p w14:paraId="627C8245" w14:textId="77777777" w:rsidR="00E12890" w:rsidRDefault="00E12890" w:rsidP="00744343">
      <w:pPr>
        <w:pStyle w:val="GOVDE"/>
        <w:rPr>
          <w:lang w:val="en-US"/>
        </w:rPr>
      </w:pPr>
    </w:p>
    <w:p w14:paraId="5D9E777E" w14:textId="77777777" w:rsidR="00E12890" w:rsidRDefault="00E12890" w:rsidP="00744343">
      <w:pPr>
        <w:pStyle w:val="GOVDE"/>
        <w:rPr>
          <w:lang w:val="en-US"/>
        </w:rPr>
      </w:pPr>
    </w:p>
    <w:p w14:paraId="235B0DB1" w14:textId="77777777" w:rsidR="00E12890" w:rsidRDefault="00E12890" w:rsidP="00744343">
      <w:pPr>
        <w:pStyle w:val="GOVDE"/>
        <w:rPr>
          <w:lang w:val="en-US"/>
        </w:rPr>
      </w:pPr>
    </w:p>
    <w:p w14:paraId="77290EDF" w14:textId="77777777" w:rsidR="00E12890" w:rsidRDefault="00E12890" w:rsidP="00744343">
      <w:pPr>
        <w:pStyle w:val="GOVDE"/>
        <w:rPr>
          <w:lang w:val="en-US"/>
        </w:rPr>
      </w:pPr>
    </w:p>
    <w:p w14:paraId="7D2C7D77" w14:textId="77777777" w:rsidR="00E12890" w:rsidRDefault="00E12890" w:rsidP="00744343">
      <w:pPr>
        <w:pStyle w:val="GOVDE"/>
        <w:rPr>
          <w:lang w:val="en-US"/>
        </w:rPr>
      </w:pPr>
    </w:p>
    <w:p w14:paraId="2ED63332" w14:textId="77777777" w:rsidR="00E12890" w:rsidRDefault="00E12890" w:rsidP="00744343">
      <w:pPr>
        <w:pStyle w:val="GOVDE"/>
        <w:rPr>
          <w:lang w:val="en-US"/>
        </w:rPr>
      </w:pPr>
    </w:p>
    <w:p w14:paraId="6A76CD78" w14:textId="77777777" w:rsidR="00E12890" w:rsidRDefault="00E12890" w:rsidP="00744343">
      <w:pPr>
        <w:pStyle w:val="GOVDE"/>
        <w:rPr>
          <w:lang w:val="en-US"/>
        </w:rPr>
      </w:pPr>
    </w:p>
    <w:p w14:paraId="6AB5594C" w14:textId="77777777" w:rsidR="00E12890" w:rsidRDefault="00E12890" w:rsidP="00744343">
      <w:pPr>
        <w:pStyle w:val="GOVDE"/>
        <w:rPr>
          <w:lang w:val="en-US"/>
        </w:rPr>
      </w:pPr>
    </w:p>
    <w:p w14:paraId="4A2F973E" w14:textId="77777777" w:rsidR="00E12890" w:rsidRDefault="00E12890" w:rsidP="00744343">
      <w:pPr>
        <w:pStyle w:val="GOVDE"/>
        <w:rPr>
          <w:lang w:val="en-US"/>
        </w:rPr>
      </w:pPr>
    </w:p>
    <w:p w14:paraId="1ECA0F2D" w14:textId="77777777" w:rsidR="00E12890" w:rsidRDefault="00E12890" w:rsidP="00744343">
      <w:pPr>
        <w:pStyle w:val="GOVDE"/>
        <w:rPr>
          <w:lang w:val="en-US"/>
        </w:rPr>
      </w:pPr>
    </w:p>
    <w:p w14:paraId="48B4E92B" w14:textId="77777777" w:rsidR="00E12890" w:rsidRDefault="00E12890" w:rsidP="00744343">
      <w:pPr>
        <w:pStyle w:val="GOVDE"/>
        <w:rPr>
          <w:lang w:val="en-US"/>
        </w:rPr>
      </w:pPr>
    </w:p>
    <w:p w14:paraId="5F61FCD2" w14:textId="77777777" w:rsidR="00E12890" w:rsidRDefault="00E12890" w:rsidP="00744343">
      <w:pPr>
        <w:pStyle w:val="GOVDE"/>
        <w:rPr>
          <w:lang w:val="en-US"/>
        </w:rPr>
      </w:pPr>
    </w:p>
    <w:p w14:paraId="4D2CFB33" w14:textId="77777777" w:rsidR="00E12890" w:rsidRDefault="00E12890" w:rsidP="00744343">
      <w:pPr>
        <w:pStyle w:val="GOVDE"/>
        <w:rPr>
          <w:lang w:val="en-US"/>
        </w:rPr>
      </w:pPr>
    </w:p>
    <w:p w14:paraId="51ADB77B" w14:textId="77777777" w:rsidR="00E12890" w:rsidRDefault="00E12890" w:rsidP="00744343">
      <w:pPr>
        <w:pStyle w:val="GOVDE"/>
        <w:rPr>
          <w:lang w:val="en-US"/>
        </w:rPr>
      </w:pPr>
    </w:p>
    <w:p w14:paraId="1064CF5D" w14:textId="77777777" w:rsidR="00E12890" w:rsidRDefault="00E12890" w:rsidP="00744343">
      <w:pPr>
        <w:pStyle w:val="GOVDE"/>
        <w:rPr>
          <w:lang w:val="en-US"/>
        </w:rPr>
      </w:pPr>
    </w:p>
    <w:p w14:paraId="59713D41" w14:textId="77777777" w:rsidR="00E12890" w:rsidRDefault="00E12890" w:rsidP="00744343">
      <w:pPr>
        <w:pStyle w:val="GOVDE"/>
        <w:rPr>
          <w:lang w:val="en-US"/>
        </w:rPr>
      </w:pPr>
    </w:p>
    <w:p w14:paraId="6847C565" w14:textId="77777777" w:rsidR="00E12890" w:rsidRDefault="00E12890" w:rsidP="00744343">
      <w:pPr>
        <w:pStyle w:val="GOVDE"/>
        <w:rPr>
          <w:lang w:val="en-US"/>
        </w:rPr>
      </w:pPr>
    </w:p>
    <w:p w14:paraId="246CAB47" w14:textId="77777777" w:rsidR="00E12890" w:rsidRDefault="00E12890" w:rsidP="00744343">
      <w:pPr>
        <w:pStyle w:val="GOVDE"/>
        <w:rPr>
          <w:lang w:val="en-US"/>
        </w:rPr>
      </w:pPr>
    </w:p>
    <w:p w14:paraId="77F398BC" w14:textId="77777777" w:rsidR="00E12890" w:rsidRDefault="00E12890" w:rsidP="00744343">
      <w:pPr>
        <w:pStyle w:val="GOVDE"/>
        <w:rPr>
          <w:lang w:val="en-US"/>
        </w:rPr>
      </w:pPr>
    </w:p>
    <w:p w14:paraId="57374B3F" w14:textId="77777777" w:rsidR="00E12890" w:rsidRDefault="00E12890" w:rsidP="00744343">
      <w:pPr>
        <w:pStyle w:val="GOVDE"/>
        <w:rPr>
          <w:lang w:val="en-US"/>
        </w:rPr>
      </w:pPr>
    </w:p>
    <w:p w14:paraId="7F4E9FE7" w14:textId="77777777" w:rsidR="00E12890" w:rsidRDefault="00E12890" w:rsidP="00744343">
      <w:pPr>
        <w:pStyle w:val="GOVDE"/>
        <w:rPr>
          <w:lang w:val="en-US"/>
        </w:rPr>
      </w:pPr>
    </w:p>
    <w:p w14:paraId="06594FF7" w14:textId="77777777" w:rsidR="00E12890" w:rsidRDefault="00E12890" w:rsidP="00744343">
      <w:pPr>
        <w:pStyle w:val="GOVDE"/>
        <w:rPr>
          <w:lang w:val="en-US"/>
        </w:rPr>
      </w:pPr>
    </w:p>
    <w:p w14:paraId="3B81226E" w14:textId="77777777" w:rsidR="00BC7B33" w:rsidRDefault="00262828" w:rsidP="00E12890">
      <w:pPr>
        <w:pStyle w:val="BASLIK1"/>
        <w:numPr>
          <w:ilvl w:val="0"/>
          <w:numId w:val="0"/>
        </w:numPr>
        <w:rPr>
          <w:lang w:val="en-US"/>
        </w:rPr>
        <w:sectPr w:rsidR="00BC7B33" w:rsidSect="00CE58CE">
          <w:headerReference w:type="even" r:id="rId24"/>
          <w:footerReference w:type="even" r:id="rId25"/>
          <w:footerReference w:type="default" r:id="rId26"/>
          <w:pgSz w:w="11906" w:h="16838"/>
          <w:pgMar w:top="1418" w:right="1418" w:bottom="1418" w:left="2268" w:header="709" w:footer="709" w:gutter="0"/>
          <w:cols w:space="708"/>
          <w:docGrid w:linePitch="360"/>
        </w:sectPr>
      </w:pPr>
      <w:r>
        <w:rPr>
          <w:lang w:val="en-US"/>
        </w:rPr>
        <w:br w:type="page"/>
      </w:r>
      <w:bookmarkStart w:id="179" w:name="_Toc190755333"/>
      <w:bookmarkStart w:id="180" w:name="_Toc190755911"/>
      <w:bookmarkStart w:id="181" w:name="_Toc224357622"/>
    </w:p>
    <w:p w14:paraId="641298A5" w14:textId="77777777" w:rsidR="00D94813" w:rsidRPr="00BC7B33" w:rsidRDefault="00D94813" w:rsidP="00E12890">
      <w:pPr>
        <w:pStyle w:val="BASLIK1"/>
        <w:numPr>
          <w:ilvl w:val="0"/>
          <w:numId w:val="31"/>
        </w:numPr>
        <w:rPr>
          <w:lang w:val="en-US"/>
        </w:rPr>
      </w:pPr>
      <w:bookmarkStart w:id="182" w:name="_Toc443401184"/>
      <w:r w:rsidRPr="00BC7B33">
        <w:rPr>
          <w:lang w:val="en-US"/>
        </w:rPr>
        <w:lastRenderedPageBreak/>
        <w:t>SONUÇ VE ÖNERİLER</w:t>
      </w:r>
      <w:bookmarkEnd w:id="179"/>
      <w:bookmarkEnd w:id="180"/>
      <w:bookmarkEnd w:id="181"/>
      <w:bookmarkEnd w:id="182"/>
    </w:p>
    <w:p w14:paraId="3876E51B" w14:textId="77777777" w:rsidR="00D94813" w:rsidRPr="00E9219D" w:rsidRDefault="00D94813" w:rsidP="006B100F">
      <w:pPr>
        <w:pStyle w:val="GOVDE"/>
        <w:rPr>
          <w:noProof w:val="0"/>
          <w:lang w:val="en-US"/>
        </w:rPr>
      </w:pPr>
      <w:bookmarkStart w:id="183" w:name="_Toc190755334"/>
      <w:bookmarkStart w:id="184" w:name="_Toc190755912"/>
      <w:r w:rsidRPr="00E9219D">
        <w:rPr>
          <w:noProof w:val="0"/>
          <w:lang w:val="en-US"/>
        </w:rPr>
        <w:t>Lorem ipsum dolor sit amet, consetetursadipscingelitr,</w:t>
      </w:r>
      <w:r w:rsidR="0069376D">
        <w:rPr>
          <w:noProof w:val="0"/>
          <w:lang w:val="en-US"/>
        </w:rPr>
        <w:t xml:space="preserve"> sed</w:t>
      </w:r>
      <w:r w:rsidRPr="00E9219D">
        <w:rPr>
          <w:noProof w:val="0"/>
          <w:lang w:val="en-US"/>
        </w:rPr>
        <w:t xml:space="preserve"> diam nonumyeirmodtemporinviduntutlabore </w:t>
      </w:r>
      <w:proofErr w:type="gramStart"/>
      <w:r w:rsidRPr="00E9219D">
        <w:rPr>
          <w:noProof w:val="0"/>
          <w:lang w:val="en-US"/>
        </w:rPr>
        <w:t>et</w:t>
      </w:r>
      <w:proofErr w:type="gramEnd"/>
      <w:r w:rsidRPr="00E9219D">
        <w:rPr>
          <w:noProof w:val="0"/>
          <w:lang w:val="en-US"/>
        </w:rPr>
        <w:t xml:space="preserve"> dolore magna aliquyamerat, sed diam voluptua. At veroeos </w:t>
      </w:r>
      <w:proofErr w:type="gramStart"/>
      <w:r w:rsidRPr="00E9219D">
        <w:rPr>
          <w:noProof w:val="0"/>
          <w:lang w:val="en-US"/>
        </w:rPr>
        <w:t>et</w:t>
      </w:r>
      <w:proofErr w:type="gramEnd"/>
      <w:r w:rsidRPr="00E9219D">
        <w:rPr>
          <w:noProof w:val="0"/>
          <w:lang w:val="en-US"/>
        </w:rPr>
        <w:t xml:space="preserve"> accusam et justo duo dolores et earebum. Stet clitakasdgubrgren, no sea takimatasanctus</w:t>
      </w:r>
      <w:r w:rsidR="0069376D">
        <w:rPr>
          <w:noProof w:val="0"/>
          <w:lang w:val="en-US"/>
        </w:rPr>
        <w:t>est Lorem ipsum</w:t>
      </w:r>
      <w:r w:rsidRPr="00E9219D">
        <w:rPr>
          <w:noProof w:val="0"/>
          <w:lang w:val="en-US"/>
        </w:rPr>
        <w:t xml:space="preserve"> dolor sit amet, consetetursadipscingelitr,</w:t>
      </w:r>
      <w:r w:rsidR="0069376D">
        <w:rPr>
          <w:noProof w:val="0"/>
          <w:lang w:val="en-US"/>
        </w:rPr>
        <w:t xml:space="preserve"> sed</w:t>
      </w:r>
      <w:r w:rsidRPr="00E9219D">
        <w:rPr>
          <w:noProof w:val="0"/>
          <w:lang w:val="en-US"/>
        </w:rPr>
        <w:t xml:space="preserve"> diam nonumyeirmodtemporinviduntut</w:t>
      </w:r>
      <w:r w:rsidR="0069376D">
        <w:rPr>
          <w:noProof w:val="0"/>
          <w:lang w:val="en-US"/>
        </w:rPr>
        <w:t>lab ore</w:t>
      </w:r>
      <w:r w:rsidRPr="00E9219D">
        <w:rPr>
          <w:noProof w:val="0"/>
          <w:lang w:val="en-US"/>
        </w:rPr>
        <w:t xml:space="preserve"> sit et dolore magna</w:t>
      </w:r>
      <w:r w:rsidR="003F6B86">
        <w:rPr>
          <w:noProof w:val="0"/>
          <w:lang w:val="en-US"/>
        </w:rPr>
        <w:fldChar w:fldCharType="begin" w:fldLock="1"/>
      </w:r>
      <w:r w:rsidR="002725C0">
        <w:rPr>
          <w:noProof w:val="0"/>
          <w:lang w:val="en-US"/>
        </w:rPr>
        <w:instrText>ADDIN CSL_CITATION {"citationItems":[{"id":"ITEM-1","itemData":{"DOI":"10.1520/C1609","abstract":"This standard is issued under the fixed designation C1609/C1609M; the number immediately following the designation indicates the year of original adoption or, in the case of revision, the year of last revision. A number in parentheses indicates the year of last reapproval. A superscript epsilon (´) indicates an editorial change since the last revision or reapproval.","author":[{"dropping-particle":"","family":"Test","given":"Curing Concrete","non-dropping-particle":"","parse-names":false,"suffix":""},{"dropping-particle":"","family":"Drilled","given":"Testing","non-dropping-particle":"","parse-names":false,"suffix":""},{"dropping-particle":"","family":"Concrete","given":"Curing","non-dropping-particle":"","parse-names":false,"suffix":""},{"dropping-particle":"","family":"Panels","given":"Shotcrete Test","non-dropping-particle":"","parse-names":false,"suffix":""}],"container-title":"Astm","id":"ITEM-1","issued":{"date-parts":[["2005"]]},"title":"C 1609/C 1609M-05 Standard Test Method for Flexural Performance of Fiber-Reinforced Concrete ( Using Beam With Third-Point Loading ) 1","type":"article-journal"},"uris":["http://www.mendeley.com/documents/?uuid=46feeea5-aca5-4f43-891e-dc006a1d9529","http://www.mendeley.com/documents/?uuid=158213d2-f0e7-45ff-acf7-5477f7fbf516"]}],"mendeley":{"formattedCitation":"&lt;span style=\"baseline\"&gt;(Test, Drilled, Concrete ve Panels, 2005)&lt;/span&gt;","plainTextFormattedCitation":"(Test, Drilled, Concrete ve Panels, 2005)","previouslyFormattedCitation":"&lt;span style=\"baseline\"&gt;(Test, Drilled, Concrete ve Panels, 2005)&lt;/span&gt;"},"properties":{"noteIndex":0},"schema":"https://github.com/citation-style-language/schema/raw/master/csl-citation.json"}</w:instrText>
      </w:r>
      <w:r w:rsidR="003F6B86">
        <w:rPr>
          <w:noProof w:val="0"/>
          <w:lang w:val="en-US"/>
        </w:rPr>
        <w:fldChar w:fldCharType="separate"/>
      </w:r>
      <w:r w:rsidR="002725C0" w:rsidRPr="002725C0">
        <w:rPr>
          <w:lang w:val="en-US"/>
        </w:rPr>
        <w:t>(Test, Drilled, Concrete ve Panels, 2005)</w:t>
      </w:r>
      <w:r w:rsidR="003F6B86">
        <w:rPr>
          <w:noProof w:val="0"/>
          <w:lang w:val="en-US"/>
        </w:rPr>
        <w:fldChar w:fldCharType="end"/>
      </w:r>
      <w:r w:rsidRPr="00E9219D">
        <w:rPr>
          <w:noProof w:val="0"/>
          <w:lang w:val="en-US"/>
        </w:rPr>
        <w:t>.</w:t>
      </w:r>
    </w:p>
    <w:p w14:paraId="44401D9E" w14:textId="77777777" w:rsidR="00D94813" w:rsidRPr="00E9219D" w:rsidRDefault="00D94813" w:rsidP="006B100F">
      <w:pPr>
        <w:pStyle w:val="BASLIK2"/>
        <w:rPr>
          <w:noProof w:val="0"/>
          <w:lang w:val="en-US"/>
        </w:rPr>
      </w:pPr>
      <w:bookmarkStart w:id="185" w:name="_Toc224357623"/>
      <w:bookmarkStart w:id="186" w:name="_Toc443401185"/>
      <w:r w:rsidRPr="00E9219D">
        <w:rPr>
          <w:noProof w:val="0"/>
          <w:lang w:val="en-US"/>
        </w:rPr>
        <w:t>Çalışmanın</w:t>
      </w:r>
      <w:r w:rsidR="00853F7F">
        <w:rPr>
          <w:noProof w:val="0"/>
          <w:lang w:val="en-US"/>
        </w:rPr>
        <w:t xml:space="preserve"> </w:t>
      </w:r>
      <w:r w:rsidRPr="00E9219D">
        <w:rPr>
          <w:noProof w:val="0"/>
          <w:lang w:val="en-US"/>
        </w:rPr>
        <w:t>Uygulama</w:t>
      </w:r>
      <w:r w:rsidR="00853F7F">
        <w:rPr>
          <w:noProof w:val="0"/>
          <w:lang w:val="en-US"/>
        </w:rPr>
        <w:t xml:space="preserve"> </w:t>
      </w:r>
      <w:r w:rsidRPr="00E9219D">
        <w:rPr>
          <w:noProof w:val="0"/>
          <w:lang w:val="en-US"/>
        </w:rPr>
        <w:t>Alanı</w:t>
      </w:r>
      <w:bookmarkEnd w:id="183"/>
      <w:bookmarkEnd w:id="184"/>
      <w:bookmarkEnd w:id="185"/>
      <w:bookmarkEnd w:id="186"/>
    </w:p>
    <w:p w14:paraId="6ABD03F2" w14:textId="77777777" w:rsidR="00D94813" w:rsidRPr="00E9219D" w:rsidRDefault="00D94813" w:rsidP="006B100F">
      <w:pPr>
        <w:pStyle w:val="GOVDE"/>
        <w:rPr>
          <w:noProof w:val="0"/>
          <w:lang w:val="en-US"/>
        </w:rPr>
      </w:pPr>
      <w:r w:rsidRPr="00E9219D">
        <w:rPr>
          <w:noProof w:val="0"/>
          <w:lang w:val="en-US"/>
        </w:rPr>
        <w:t>Lorem ipsum dolor sit amet, consetetursadipscingelitr,</w:t>
      </w:r>
      <w:r w:rsidR="0069376D">
        <w:rPr>
          <w:noProof w:val="0"/>
          <w:lang w:val="en-US"/>
        </w:rPr>
        <w:t xml:space="preserve"> sed</w:t>
      </w:r>
      <w:r w:rsidRPr="00E9219D">
        <w:rPr>
          <w:noProof w:val="0"/>
          <w:lang w:val="en-US"/>
        </w:rPr>
        <w:t xml:space="preserve"> diam nonumyeirmodtemporinviduntutlabore </w:t>
      </w:r>
      <w:proofErr w:type="gramStart"/>
      <w:r w:rsidRPr="00E9219D">
        <w:rPr>
          <w:noProof w:val="0"/>
          <w:lang w:val="en-US"/>
        </w:rPr>
        <w:t>et</w:t>
      </w:r>
      <w:proofErr w:type="gramEnd"/>
      <w:r w:rsidRPr="00E9219D">
        <w:rPr>
          <w:noProof w:val="0"/>
          <w:lang w:val="en-US"/>
        </w:rPr>
        <w:t xml:space="preserve"> dolore magna aliquyamerat, sed diam voluptua. At veroeos </w:t>
      </w:r>
      <w:proofErr w:type="gramStart"/>
      <w:r w:rsidRPr="00E9219D">
        <w:rPr>
          <w:noProof w:val="0"/>
          <w:lang w:val="en-US"/>
        </w:rPr>
        <w:t>et</w:t>
      </w:r>
      <w:proofErr w:type="gramEnd"/>
      <w:r w:rsidRPr="00E9219D">
        <w:rPr>
          <w:noProof w:val="0"/>
          <w:lang w:val="en-US"/>
        </w:rPr>
        <w:t xml:space="preserve"> accusam et justo duo dolores et earebum. Stet clitakasdgubrgren, no sea takimatasanctus</w:t>
      </w:r>
      <w:r w:rsidR="0069376D">
        <w:rPr>
          <w:noProof w:val="0"/>
          <w:lang w:val="en-US"/>
        </w:rPr>
        <w:t>est Lorem ipsum</w:t>
      </w:r>
      <w:r w:rsidRPr="00E9219D">
        <w:rPr>
          <w:noProof w:val="0"/>
          <w:lang w:val="en-US"/>
        </w:rPr>
        <w:t xml:space="preserve"> dolor sit amet, consetetursadipscingelitr,</w:t>
      </w:r>
      <w:r w:rsidR="0069376D">
        <w:rPr>
          <w:noProof w:val="0"/>
          <w:lang w:val="en-US"/>
        </w:rPr>
        <w:t xml:space="preserve"> sed</w:t>
      </w:r>
      <w:r w:rsidRPr="00E9219D">
        <w:rPr>
          <w:noProof w:val="0"/>
          <w:lang w:val="en-US"/>
        </w:rPr>
        <w:t xml:space="preserve"> diam nonumyeirmodtemporinviduntut</w:t>
      </w:r>
      <w:r w:rsidR="0069376D">
        <w:rPr>
          <w:noProof w:val="0"/>
          <w:lang w:val="en-US"/>
        </w:rPr>
        <w:t>lab ore</w:t>
      </w:r>
      <w:r w:rsidRPr="00E9219D">
        <w:rPr>
          <w:noProof w:val="0"/>
          <w:lang w:val="en-US"/>
        </w:rPr>
        <w:t xml:space="preserve"> sit </w:t>
      </w:r>
      <w:proofErr w:type="gramStart"/>
      <w:r w:rsidRPr="00E9219D">
        <w:rPr>
          <w:noProof w:val="0"/>
          <w:lang w:val="en-US"/>
        </w:rPr>
        <w:t>et</w:t>
      </w:r>
      <w:proofErr w:type="gramEnd"/>
      <w:r w:rsidRPr="00E9219D">
        <w:rPr>
          <w:noProof w:val="0"/>
          <w:lang w:val="en-US"/>
        </w:rPr>
        <w:t xml:space="preserve"> dolore magna.</w:t>
      </w:r>
    </w:p>
    <w:p w14:paraId="704D5B0A" w14:textId="6CB5B0D2" w:rsidR="00D94813" w:rsidRPr="00E9219D" w:rsidRDefault="00D94813" w:rsidP="006B100F">
      <w:pPr>
        <w:pStyle w:val="BASLIK2"/>
        <w:rPr>
          <w:noProof w:val="0"/>
          <w:lang w:val="en-US"/>
        </w:rPr>
      </w:pPr>
      <w:bookmarkStart w:id="187" w:name="_Toc224357624"/>
      <w:bookmarkStart w:id="188" w:name="_Toc443401186"/>
      <w:r w:rsidRPr="00E9219D">
        <w:rPr>
          <w:noProof w:val="0"/>
          <w:lang w:val="en-US"/>
        </w:rPr>
        <w:t>İkinci</w:t>
      </w:r>
      <w:r w:rsidR="00853F7F">
        <w:rPr>
          <w:noProof w:val="0"/>
          <w:lang w:val="en-US"/>
        </w:rPr>
        <w:t xml:space="preserve"> </w:t>
      </w:r>
      <w:r w:rsidRPr="00E9219D">
        <w:rPr>
          <w:noProof w:val="0"/>
          <w:lang w:val="en-US"/>
        </w:rPr>
        <w:t>Derece</w:t>
      </w:r>
      <w:r w:rsidR="001E6C67">
        <w:rPr>
          <w:noProof w:val="0"/>
          <w:lang w:val="en-US"/>
        </w:rPr>
        <w:t xml:space="preserve"> </w:t>
      </w:r>
      <w:r w:rsidRPr="00E9219D">
        <w:rPr>
          <w:noProof w:val="0"/>
          <w:lang w:val="en-US"/>
        </w:rPr>
        <w:t>Başlık</w:t>
      </w:r>
      <w:r w:rsidR="00DA3743">
        <w:rPr>
          <w:noProof w:val="0"/>
          <w:lang w:val="en-US"/>
        </w:rPr>
        <w:t xml:space="preserve"> </w:t>
      </w:r>
      <w:r w:rsidRPr="00E9219D">
        <w:rPr>
          <w:noProof w:val="0"/>
          <w:lang w:val="en-US"/>
        </w:rPr>
        <w:t>Nasıl: İlk Harfler</w:t>
      </w:r>
      <w:r w:rsidR="00CD78F6">
        <w:rPr>
          <w:noProof w:val="0"/>
          <w:lang w:val="en-US"/>
        </w:rPr>
        <w:t xml:space="preserve"> </w:t>
      </w:r>
      <w:r w:rsidRPr="00E9219D">
        <w:rPr>
          <w:noProof w:val="0"/>
          <w:lang w:val="en-US"/>
        </w:rPr>
        <w:t>Büyük</w:t>
      </w:r>
      <w:bookmarkEnd w:id="187"/>
      <w:bookmarkEnd w:id="188"/>
    </w:p>
    <w:p w14:paraId="62AA7FB3" w14:textId="77777777" w:rsidR="00D94813" w:rsidRPr="00E9219D" w:rsidRDefault="00D94813" w:rsidP="006B100F">
      <w:pPr>
        <w:pStyle w:val="GOVDE"/>
        <w:rPr>
          <w:noProof w:val="0"/>
          <w:lang w:val="en-US"/>
        </w:rPr>
      </w:pPr>
      <w:r w:rsidRPr="00E9219D">
        <w:rPr>
          <w:noProof w:val="0"/>
          <w:lang w:val="en-US"/>
        </w:rPr>
        <w:t>Lorem ipsum dolor sit amet</w:t>
      </w:r>
      <w:r w:rsidR="003F6B86">
        <w:rPr>
          <w:noProof w:val="0"/>
          <w:lang w:val="en-US"/>
        </w:rPr>
        <w:fldChar w:fldCharType="begin" w:fldLock="1"/>
      </w:r>
      <w:r w:rsidR="002725C0">
        <w:rPr>
          <w:noProof w:val="0"/>
          <w:lang w:val="en-US"/>
        </w:rPr>
        <w:instrText>ADDIN CSL_CITATION {"citationItems":[{"id":"ITEM-1","itemData":{"DOI":"10.1016/B978-0-12-398358-9.00007-0","ISBN":"9780123983589","ISSN":"0044-0086","abstract":"This chapter introduces the molecular biology of animal cells to a non-specialist audience. It explains the essential properties of cells, focusing on those attributes that are relevant to the tissue engineer. These include genes and gene expression, cell structure and metabolism, the cell surface, membrane potential, the cytoskeleton, microtubules and microfilaments, cell adhesion and the extracellular matrix. The properties of tissue culture media are covered, with an explanation of the function of each component. The chapter explains how signals from hormones or growth factors are conducted into the cell to affect gene expression or other cell behaviors. The nature of a cell type is described, as is the organization of differentiated cells into tissues and organs. © 2014 Elsevier Inc. All rights reserved.","author":[{"dropping-particle":"","family":"Slack","given":"J. M.W.","non-dropping-particle":"","parse-names":false,"suffix":""}],"container-title":"Principles of Tissue Engineering: Fourth Edition","id":"ITEM-1","issued":{"date-parts":[["2013"]]},"title":"Molecular Biology of the Cell","type":"chapter"},"uris":["http://www.mendeley.com/documents/?uuid=91df2c8b-ee63-4e0a-9a89-22c9fbb275bb","http://www.mendeley.com/documents/?uuid=84e24537-c4ae-442f-84de-6a2df43f99cb"]}],"mendeley":{"formattedCitation":"&lt;span style=\"baseline\"&gt;(Slack, 2013)&lt;/span&gt;","plainTextFormattedCitation":"(Slack, 2013)","previouslyFormattedCitation":"&lt;span style=\"baseline\"&gt;(Slack, 2013)&lt;/span&gt;"},"properties":{"noteIndex":0},"schema":"https://github.com/citation-style-language/schema/raw/master/csl-citation.json"}</w:instrText>
      </w:r>
      <w:r w:rsidR="003F6B86">
        <w:rPr>
          <w:noProof w:val="0"/>
          <w:lang w:val="en-US"/>
        </w:rPr>
        <w:fldChar w:fldCharType="separate"/>
      </w:r>
      <w:r w:rsidR="002725C0" w:rsidRPr="002725C0">
        <w:rPr>
          <w:lang w:val="en-US"/>
        </w:rPr>
        <w:t>(Slack, 2013)</w:t>
      </w:r>
      <w:r w:rsidR="003F6B86">
        <w:rPr>
          <w:noProof w:val="0"/>
          <w:lang w:val="en-US"/>
        </w:rPr>
        <w:fldChar w:fldCharType="end"/>
      </w:r>
      <w:r w:rsidRPr="00E9219D">
        <w:rPr>
          <w:noProof w:val="0"/>
          <w:lang w:val="en-US"/>
        </w:rPr>
        <w:t>, consetetursadipscingelitr,</w:t>
      </w:r>
      <w:r w:rsidR="0069376D">
        <w:rPr>
          <w:noProof w:val="0"/>
          <w:lang w:val="en-US"/>
        </w:rPr>
        <w:t xml:space="preserve"> sed</w:t>
      </w:r>
      <w:r w:rsidRPr="00E9219D">
        <w:rPr>
          <w:noProof w:val="0"/>
          <w:lang w:val="en-US"/>
        </w:rPr>
        <w:t xml:space="preserve"> diam nonumyeirmodtemporinviduntutlabore et dolore magna aliquyamerat, sed diam voluptua. At veroeos </w:t>
      </w:r>
      <w:proofErr w:type="gramStart"/>
      <w:r w:rsidRPr="00E9219D">
        <w:rPr>
          <w:noProof w:val="0"/>
          <w:lang w:val="en-US"/>
        </w:rPr>
        <w:t>et</w:t>
      </w:r>
      <w:proofErr w:type="gramEnd"/>
      <w:r w:rsidRPr="00E9219D">
        <w:rPr>
          <w:noProof w:val="0"/>
          <w:lang w:val="en-US"/>
        </w:rPr>
        <w:t xml:space="preserve"> accusam et justo duo dolores et earebum. Stet clitakasdgubrgren, no sea </w:t>
      </w:r>
      <w:r w:rsidR="003F6B86">
        <w:rPr>
          <w:noProof w:val="0"/>
          <w:lang w:val="en-US"/>
        </w:rPr>
        <w:fldChar w:fldCharType="begin" w:fldLock="1"/>
      </w:r>
      <w:r w:rsidR="002725C0">
        <w:rPr>
          <w:noProof w:val="0"/>
          <w:lang w:val="en-US"/>
        </w:rPr>
        <w:instrText>ADDIN CSL_CITATION {"citationItems":[{"id":"ITEM-1","itemData":{"DOI":"10.4324/9781315098616-2","abstract":"2.1 INTRODUCTION Concrete is a non-homogeneous material and behaves elastically over a small load range initially. Inclusion of reinforcement brings in additional aspects of non-homogeneity because of the involvement of two materials. Any realistic analysis of reinforced concrete structures, should take the effect of these non-homogeneities which reflect in several complexities like cracking, nonlinear material behaviour, the loss of bond between concrete and steel etc. Concrete by nature cracks at a very low tensile stress and hence cracking of concrete is a major nonlinearity. The other nonlinearities connected with prestressed concrete are nonlinear stress-strain law, compression softening of concrete, creep, shrinkage, bond-slip etc. The nonlinear analysis and design procedures are so complex that their use by structural designers is virtually impossible. Nonlinear design techniques tend to be interactive and computer oriented. The spectacular developments in matrix, mathematical programming and computer techniques have led to development of nonlinear finite element models for full range analysis of concrete structures. The displacement based finite element method endowed with smartness, generality in solving complex structural problems, manifested itself as the broadest yet most accurate tool of analysis. Finite element models have been developed for material nonlinearity of reinforced concrete","author":[{"dropping-particle":"","family":"Hansen","given":"Wendy L.","non-dropping-particle":"","parse-names":false,"suffix":""},{"dropping-particle":"","family":"Hansen","given":"Wendy L.","non-dropping-particle":"","parse-names":false,"suffix":""}],"container-title":"Regulatory Theory And Its Application To Trade Policy","id":"ITEM-1","issued":{"date-parts":[["2018"]]},"title":"Chapter 2: Literature Review","type":"chapter"},"uris":["http://www.mendeley.com/documents/?uuid=6b63ed09-30ba-49e1-89fb-8f2d331b7023"]}],"mendeley":{"formattedCitation":"&lt;span style=\"baseline\"&gt;(Hansen ve Hansen, 2018)&lt;/span&gt;","plainTextFormattedCitation":"(Hansen ve Hansen, 2018)","previouslyFormattedCitation":"&lt;span style=\"baseline\"&gt;(Hansen ve Hansen, 2018)&lt;/span&gt;"},"properties":{"noteIndex":0},"schema":"https://github.com/citation-style-language/schema/raw/master/csl-citation.json"}</w:instrText>
      </w:r>
      <w:r w:rsidR="003F6B86">
        <w:rPr>
          <w:noProof w:val="0"/>
          <w:lang w:val="en-US"/>
        </w:rPr>
        <w:fldChar w:fldCharType="separate"/>
      </w:r>
      <w:r w:rsidR="002725C0" w:rsidRPr="002725C0">
        <w:rPr>
          <w:lang w:val="en-US"/>
        </w:rPr>
        <w:t>(Hansen ve Hansen, 2018)</w:t>
      </w:r>
      <w:r w:rsidR="003F6B86">
        <w:rPr>
          <w:noProof w:val="0"/>
          <w:lang w:val="en-US"/>
        </w:rPr>
        <w:fldChar w:fldCharType="end"/>
      </w:r>
    </w:p>
    <w:p w14:paraId="41F1D39D" w14:textId="77777777" w:rsidR="00D94813" w:rsidRPr="00E9219D" w:rsidRDefault="00D94813" w:rsidP="006B100F">
      <w:pPr>
        <w:pStyle w:val="BASLIK3"/>
      </w:pPr>
      <w:bookmarkStart w:id="189" w:name="_Toc224357625"/>
      <w:bookmarkStart w:id="190" w:name="_Toc443401187"/>
      <w:r w:rsidRPr="00E9219D">
        <w:t>Üçüncü derece başlık nasıl: ilk harf büyük diğerleri küçük</w:t>
      </w:r>
      <w:bookmarkEnd w:id="189"/>
      <w:bookmarkEnd w:id="190"/>
    </w:p>
    <w:p w14:paraId="755002DA" w14:textId="77777777" w:rsidR="00D94813" w:rsidRPr="00E9219D" w:rsidRDefault="00D94813" w:rsidP="006B100F">
      <w:pPr>
        <w:pStyle w:val="GOVDE"/>
        <w:rPr>
          <w:noProof w:val="0"/>
          <w:lang w:val="en-US"/>
        </w:rPr>
      </w:pPr>
      <w:r w:rsidRPr="00E9219D">
        <w:rPr>
          <w:noProof w:val="0"/>
          <w:lang w:val="en-US"/>
        </w:rPr>
        <w:t>Lorem ipsum dolor sit amet, consetetursadipscingelitr,</w:t>
      </w:r>
      <w:r w:rsidR="0069376D">
        <w:rPr>
          <w:noProof w:val="0"/>
          <w:lang w:val="en-US"/>
        </w:rPr>
        <w:t xml:space="preserve"> sed</w:t>
      </w:r>
      <w:r w:rsidRPr="00E9219D">
        <w:rPr>
          <w:noProof w:val="0"/>
          <w:lang w:val="en-US"/>
        </w:rPr>
        <w:t xml:space="preserve"> diam nonumyeirmodtemporinviduntutlabore </w:t>
      </w:r>
      <w:proofErr w:type="gramStart"/>
      <w:r w:rsidRPr="00E9219D">
        <w:rPr>
          <w:noProof w:val="0"/>
          <w:lang w:val="en-US"/>
        </w:rPr>
        <w:t>et</w:t>
      </w:r>
      <w:proofErr w:type="gramEnd"/>
      <w:r w:rsidRPr="00E9219D">
        <w:rPr>
          <w:noProof w:val="0"/>
          <w:lang w:val="en-US"/>
        </w:rPr>
        <w:t xml:space="preserve"> dolore magna aliquyamerat, sed diam voluptua. At veroeos </w:t>
      </w:r>
      <w:proofErr w:type="gramStart"/>
      <w:r w:rsidRPr="00E9219D">
        <w:rPr>
          <w:noProof w:val="0"/>
          <w:lang w:val="en-US"/>
        </w:rPr>
        <w:t>et</w:t>
      </w:r>
      <w:proofErr w:type="gramEnd"/>
      <w:r w:rsidRPr="00E9219D">
        <w:rPr>
          <w:noProof w:val="0"/>
          <w:lang w:val="en-US"/>
        </w:rPr>
        <w:t xml:space="preserve"> accusam et justo duo dolores et earebum. Stet clitakasdgubrgren, no sea </w:t>
      </w:r>
    </w:p>
    <w:p w14:paraId="198A56B7" w14:textId="6F829953" w:rsidR="00D94813" w:rsidRPr="00E9219D" w:rsidRDefault="00197528" w:rsidP="006B100F">
      <w:pPr>
        <w:pStyle w:val="BASLIK4"/>
      </w:pPr>
      <w:bookmarkStart w:id="191" w:name="_Toc224357626"/>
      <w:bookmarkStart w:id="192" w:name="_Toc443401188"/>
      <w:r>
        <w:t>Dördüncü derece başlık nasıl: İ</w:t>
      </w:r>
      <w:r w:rsidR="00D94813" w:rsidRPr="00E9219D">
        <w:t>lk harf büyük diğerleri küçük</w:t>
      </w:r>
      <w:bookmarkEnd w:id="191"/>
      <w:bookmarkEnd w:id="192"/>
    </w:p>
    <w:p w14:paraId="6B2D6526" w14:textId="77777777" w:rsidR="00D94813" w:rsidRPr="00E9219D" w:rsidRDefault="00D94813" w:rsidP="006B100F">
      <w:pPr>
        <w:pStyle w:val="GOVDE"/>
        <w:rPr>
          <w:noProof w:val="0"/>
          <w:lang w:val="en-US"/>
        </w:rPr>
      </w:pPr>
      <w:r w:rsidRPr="00E9219D">
        <w:rPr>
          <w:noProof w:val="0"/>
          <w:lang w:val="en-US"/>
        </w:rPr>
        <w:lastRenderedPageBreak/>
        <w:t>Stet clitakasdgubrgren, no sea takimatasanctus</w:t>
      </w:r>
      <w:r w:rsidR="0069376D">
        <w:rPr>
          <w:noProof w:val="0"/>
          <w:lang w:val="en-US"/>
        </w:rPr>
        <w:t>est Lorem ipsum</w:t>
      </w:r>
      <w:r w:rsidRPr="00E9219D">
        <w:rPr>
          <w:noProof w:val="0"/>
          <w:lang w:val="en-US"/>
        </w:rPr>
        <w:t xml:space="preserve"> dolor sit amet, consetetursadipscingelitr,</w:t>
      </w:r>
      <w:r w:rsidR="0069376D">
        <w:rPr>
          <w:noProof w:val="0"/>
          <w:lang w:val="en-US"/>
        </w:rPr>
        <w:t xml:space="preserve"> sed</w:t>
      </w:r>
      <w:r w:rsidRPr="00E9219D">
        <w:rPr>
          <w:noProof w:val="0"/>
          <w:lang w:val="en-US"/>
        </w:rPr>
        <w:t xml:space="preserve"> diam nonumyeirmodtemporinviduntut</w:t>
      </w:r>
      <w:r w:rsidR="0069376D">
        <w:rPr>
          <w:noProof w:val="0"/>
          <w:lang w:val="en-US"/>
        </w:rPr>
        <w:t>lab ore</w:t>
      </w:r>
      <w:r w:rsidRPr="00E9219D">
        <w:rPr>
          <w:noProof w:val="0"/>
          <w:lang w:val="en-US"/>
        </w:rPr>
        <w:t xml:space="preserve"> sit </w:t>
      </w:r>
      <w:proofErr w:type="gramStart"/>
      <w:r w:rsidRPr="00E9219D">
        <w:rPr>
          <w:noProof w:val="0"/>
          <w:lang w:val="en-US"/>
        </w:rPr>
        <w:t>et</w:t>
      </w:r>
      <w:proofErr w:type="gramEnd"/>
      <w:r w:rsidRPr="00E9219D">
        <w:rPr>
          <w:noProof w:val="0"/>
          <w:lang w:val="en-US"/>
        </w:rPr>
        <w:t xml:space="preserve"> dolore magna. </w:t>
      </w:r>
    </w:p>
    <w:p w14:paraId="478E4543" w14:textId="04B05360" w:rsidR="00D94813" w:rsidRPr="00E9219D" w:rsidRDefault="00354C7A" w:rsidP="00D94813">
      <w:pPr>
        <w:pStyle w:val="GOVDE"/>
        <w:keepLines/>
        <w:jc w:val="center"/>
        <w:rPr>
          <w:noProof w:val="0"/>
          <w:lang w:val="en-US"/>
        </w:rPr>
      </w:pPr>
      <w:r>
        <mc:AlternateContent>
          <mc:Choice Requires="wps">
            <w:drawing>
              <wp:inline distT="0" distB="0" distL="0" distR="0" wp14:anchorId="30A6B272" wp14:editId="073B3015">
                <wp:extent cx="3086100" cy="2514600"/>
                <wp:effectExtent l="9525" t="19050" r="19050" b="9525"/>
                <wp:docPr id="2" name="AutoShape 9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86100" cy="2514600"/>
                        </a:xfrm>
                        <a:prstGeom prst="rtTriangle">
                          <a:avLst/>
                        </a:prstGeom>
                        <a:solidFill>
                          <a:srgbClr val="00B0F0"/>
                        </a:solidFill>
                        <a:ln w="9525">
                          <a:solidFill>
                            <a:srgbClr val="000000"/>
                          </a:solidFill>
                          <a:miter lim="800000"/>
                          <a:headEnd/>
                          <a:tailEnd/>
                        </a:ln>
                      </wps:spPr>
                      <wps:txbx>
                        <w:txbxContent>
                          <w:p w14:paraId="743DDBDC" w14:textId="77777777" w:rsidR="000A0A81" w:rsidRPr="00E90D3A" w:rsidRDefault="000A0A81" w:rsidP="00D94813">
                            <w:pPr>
                              <w:jc w:val="center"/>
                              <w:rPr>
                                <w:b/>
                                <w:sz w:val="44"/>
                                <w:szCs w:val="44"/>
                              </w:rPr>
                            </w:pPr>
                            <w:r w:rsidRPr="00E90D3A">
                              <w:rPr>
                                <w:b/>
                                <w:sz w:val="44"/>
                                <w:szCs w:val="44"/>
                              </w:rPr>
                              <w:t>ÖRNEK</w:t>
                            </w:r>
                          </w:p>
                          <w:p w14:paraId="04287DB0" w14:textId="77777777" w:rsidR="000A0A81" w:rsidRPr="00E90D3A" w:rsidRDefault="000A0A81" w:rsidP="00D94813">
                            <w:pPr>
                              <w:jc w:val="center"/>
                              <w:rPr>
                                <w:b/>
                                <w:sz w:val="44"/>
                                <w:szCs w:val="44"/>
                              </w:rPr>
                            </w:pPr>
                            <w:r w:rsidRPr="00E90D3A">
                              <w:rPr>
                                <w:b/>
                                <w:sz w:val="44"/>
                                <w:szCs w:val="44"/>
                              </w:rPr>
                              <w:t>ŞEKİL</w:t>
                            </w:r>
                          </w:p>
                        </w:txbxContent>
                      </wps:txbx>
                      <wps:bodyPr rot="0" vert="horz" wrap="square" lIns="91440" tIns="45720" rIns="91440" bIns="45720" anchor="t" anchorCtr="0" upright="1">
                        <a:noAutofit/>
                      </wps:bodyPr>
                    </wps:wsp>
                  </a:graphicData>
                </a:graphic>
              </wp:inline>
            </w:drawing>
          </mc:Choice>
          <mc:Fallback>
            <w:pict>
              <v:shapetype w14:anchorId="30A6B272" id="_x0000_t6" coordsize="21600,21600" o:spt="6" path="m,l,21600r21600,xe">
                <v:stroke joinstyle="miter"/>
                <v:path gradientshapeok="t" o:connecttype="custom" o:connectlocs="0,0;0,10800;0,21600;10800,21600;21600,21600;10800,10800" textboxrect="1800,12600,12600,19800"/>
              </v:shapetype>
              <v:shape id="AutoShape 938" o:spid="_x0000_s1049" type="#_x0000_t6" style="width:243pt;height:19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" fillcolor="#00b0f0">
                <v:textbox>
                  <w:txbxContent>
                    <w:p w14:paraId="743DDBDC" w14:textId="77777777" w:rsidR="000A0A81" w:rsidRPr="00E90D3A" w:rsidRDefault="000A0A81" w:rsidP="00D94813">
                      <w:pPr>
                        <w:jc w:val="center"/>
                        <w:rPr>
                          <w:b/>
                          <w:sz w:val="44"/>
                          <w:szCs w:val="44"/>
                        </w:rPr>
                      </w:pPr>
                      <w:r w:rsidRPr="00E90D3A">
                        <w:rPr>
                          <w:b/>
                          <w:sz w:val="44"/>
                          <w:szCs w:val="44"/>
                        </w:rPr>
                        <w:t>ÖRNEK</w:t>
                      </w:r>
                    </w:p>
                    <w:p w14:paraId="04287DB0" w14:textId="77777777" w:rsidR="000A0A81" w:rsidRPr="00E90D3A" w:rsidRDefault="000A0A81" w:rsidP="00D94813">
                      <w:pPr>
                        <w:jc w:val="center"/>
                        <w:rPr>
                          <w:b/>
                          <w:sz w:val="44"/>
                          <w:szCs w:val="44"/>
                        </w:rPr>
                      </w:pPr>
                      <w:r w:rsidRPr="00E90D3A">
                        <w:rPr>
                          <w:b/>
                          <w:sz w:val="44"/>
                          <w:szCs w:val="44"/>
                        </w:rPr>
                        <w:t>ŞEKİL</w:t>
                      </w:r>
                    </w:p>
                  </w:txbxContent>
                </v:textbox>
                <w10:anchorlock/>
              </v:shape>
            </w:pict>
          </mc:Fallback>
        </mc:AlternateContent>
      </w:r>
    </w:p>
    <w:p w14:paraId="3803E8E4" w14:textId="68FFBB36" w:rsidR="00D94813" w:rsidRPr="00E9219D" w:rsidRDefault="001A2DDD" w:rsidP="00D94813">
      <w:pPr>
        <w:pStyle w:val="SekilFBESablonBolumVI"/>
        <w:ind w:left="0" w:firstLine="0"/>
        <w:rPr>
          <w:noProof w:val="0"/>
          <w:lang w:val="en-US"/>
        </w:rPr>
      </w:pPr>
      <w:bookmarkStart w:id="193" w:name="_Ref278899092"/>
      <w:bookmarkStart w:id="194" w:name="_Toc445133377"/>
      <w:r>
        <w:rPr>
          <w:noProof w:val="0"/>
          <w:lang w:val="en-US"/>
        </w:rPr>
        <w:t>Altıncı</w:t>
      </w:r>
      <w:r w:rsidR="00A86BF0">
        <w:rPr>
          <w:noProof w:val="0"/>
          <w:lang w:val="en-US"/>
        </w:rPr>
        <w:t xml:space="preserve"> </w:t>
      </w:r>
      <w:r>
        <w:rPr>
          <w:noProof w:val="0"/>
          <w:lang w:val="en-US"/>
        </w:rPr>
        <w:t>bölümde</w:t>
      </w:r>
      <w:r w:rsidR="00A86BF0">
        <w:rPr>
          <w:noProof w:val="0"/>
          <w:lang w:val="en-US"/>
        </w:rPr>
        <w:t xml:space="preserve"> </w:t>
      </w:r>
      <w:r w:rsidR="00D94813" w:rsidRPr="00E9219D">
        <w:rPr>
          <w:noProof w:val="0"/>
          <w:lang w:val="en-US"/>
        </w:rPr>
        <w:t>örnek</w:t>
      </w:r>
      <w:r w:rsidR="00A86BF0">
        <w:rPr>
          <w:noProof w:val="0"/>
          <w:lang w:val="en-US"/>
        </w:rPr>
        <w:t xml:space="preserve"> </w:t>
      </w:r>
      <w:r w:rsidR="00D94813" w:rsidRPr="00E9219D">
        <w:rPr>
          <w:noProof w:val="0"/>
          <w:lang w:val="en-US"/>
        </w:rPr>
        <w:t>şekil.</w:t>
      </w:r>
      <w:bookmarkEnd w:id="193"/>
      <w:bookmarkEnd w:id="194"/>
    </w:p>
    <w:p w14:paraId="090A4C99" w14:textId="77777777" w:rsidR="00D94813" w:rsidRPr="00E9219D" w:rsidRDefault="00D94813" w:rsidP="006B100F">
      <w:pPr>
        <w:pStyle w:val="GOVDE"/>
        <w:rPr>
          <w:noProof w:val="0"/>
          <w:lang w:val="en-US"/>
        </w:rPr>
      </w:pPr>
      <w:r w:rsidRPr="00E9219D">
        <w:rPr>
          <w:noProof w:val="0"/>
          <w:lang w:val="en-US"/>
        </w:rPr>
        <w:t xml:space="preserve">This indicates that the ANN is accurate at base flow and flow height values lower then 3 m. </w:t>
      </w:r>
    </w:p>
    <w:p w14:paraId="6B292DEC" w14:textId="2F7D9C22" w:rsidR="00D94813" w:rsidRPr="00E9219D" w:rsidRDefault="00D94813" w:rsidP="00D94813">
      <w:pPr>
        <w:pStyle w:val="CizelgeFBESablonBolumVI"/>
        <w:rPr>
          <w:noProof w:val="0"/>
          <w:lang w:val="en-US"/>
        </w:rPr>
      </w:pPr>
      <w:bookmarkStart w:id="195" w:name="_Toc202259477"/>
      <w:bookmarkStart w:id="196" w:name="_Toc445130539"/>
      <w:r w:rsidRPr="00E9219D">
        <w:rPr>
          <w:noProof w:val="0"/>
          <w:lang w:val="en-US"/>
        </w:rPr>
        <w:t>Altıncı</w:t>
      </w:r>
      <w:r w:rsidR="00A86BF0">
        <w:rPr>
          <w:noProof w:val="0"/>
          <w:lang w:val="en-US"/>
        </w:rPr>
        <w:t xml:space="preserve"> </w:t>
      </w:r>
      <w:r w:rsidRPr="00E9219D">
        <w:rPr>
          <w:noProof w:val="0"/>
          <w:lang w:val="en-US"/>
        </w:rPr>
        <w:t>bölümde</w:t>
      </w:r>
      <w:r w:rsidR="00A86BF0">
        <w:rPr>
          <w:noProof w:val="0"/>
          <w:lang w:val="en-US"/>
        </w:rPr>
        <w:t xml:space="preserve"> </w:t>
      </w:r>
      <w:r w:rsidRPr="00E9219D">
        <w:rPr>
          <w:noProof w:val="0"/>
          <w:lang w:val="en-US"/>
        </w:rPr>
        <w:t>bir</w:t>
      </w:r>
      <w:r w:rsidR="00A86BF0">
        <w:rPr>
          <w:noProof w:val="0"/>
          <w:lang w:val="en-US"/>
        </w:rPr>
        <w:t xml:space="preserve"> </w:t>
      </w:r>
      <w:r>
        <w:rPr>
          <w:noProof w:val="0"/>
          <w:lang w:val="en-US"/>
        </w:rPr>
        <w:t>çizelge</w:t>
      </w:r>
      <w:r w:rsidRPr="00E9219D">
        <w:rPr>
          <w:noProof w:val="0"/>
          <w:lang w:val="en-US"/>
        </w:rPr>
        <w:t>.</w:t>
      </w:r>
      <w:bookmarkEnd w:id="195"/>
      <w:bookmarkEnd w:id="196"/>
    </w:p>
    <w:tbl>
      <w:tblPr>
        <w:tblW w:w="3914" w:type="pct"/>
        <w:jc w:val="center"/>
        <w:tblBorders>
          <w:top w:val="double" w:sz="6" w:space="0" w:color="auto"/>
          <w:bottom w:val="single" w:sz="8" w:space="0" w:color="auto"/>
        </w:tblBorders>
        <w:tblLook w:val="0000" w:firstRow="0" w:lastRow="0" w:firstColumn="0" w:lastColumn="0" w:noHBand="0" w:noVBand="0"/>
      </w:tblPr>
      <w:tblGrid>
        <w:gridCol w:w="1944"/>
        <w:gridCol w:w="1407"/>
        <w:gridCol w:w="1439"/>
        <w:gridCol w:w="1645"/>
      </w:tblGrid>
      <w:tr w:rsidR="00D94813" w:rsidRPr="00E9219D" w14:paraId="09E1B4CB" w14:textId="77777777" w:rsidTr="00D94813">
        <w:trPr>
          <w:jc w:val="center"/>
        </w:trPr>
        <w:tc>
          <w:tcPr>
            <w:tcW w:w="1510" w:type="pct"/>
            <w:tcBorders>
              <w:top w:val="double" w:sz="6" w:space="0" w:color="auto"/>
              <w:bottom w:val="single" w:sz="8" w:space="0" w:color="auto"/>
            </w:tcBorders>
          </w:tcPr>
          <w:p w14:paraId="25D3943F" w14:textId="77777777" w:rsidR="00D94813" w:rsidRPr="00E9219D" w:rsidRDefault="00D94813" w:rsidP="00D94813">
            <w:pPr>
              <w:jc w:val="center"/>
              <w:rPr>
                <w:noProof w:val="0"/>
                <w:lang w:val="en-US"/>
              </w:rPr>
            </w:pPr>
            <w:r w:rsidRPr="00E9219D">
              <w:rPr>
                <w:noProof w:val="0"/>
                <w:lang w:val="en-US"/>
              </w:rPr>
              <w:t>Kolon A</w:t>
            </w:r>
          </w:p>
        </w:tc>
        <w:tc>
          <w:tcPr>
            <w:tcW w:w="1093" w:type="pct"/>
            <w:tcBorders>
              <w:top w:val="double" w:sz="6" w:space="0" w:color="auto"/>
              <w:bottom w:val="single" w:sz="8" w:space="0" w:color="auto"/>
            </w:tcBorders>
          </w:tcPr>
          <w:p w14:paraId="40EB02BD" w14:textId="77777777" w:rsidR="00D94813" w:rsidRPr="00E9219D" w:rsidRDefault="00D94813" w:rsidP="00D94813">
            <w:pPr>
              <w:jc w:val="center"/>
              <w:rPr>
                <w:noProof w:val="0"/>
                <w:lang w:val="en-US"/>
              </w:rPr>
            </w:pPr>
            <w:r w:rsidRPr="00E9219D">
              <w:rPr>
                <w:noProof w:val="0"/>
                <w:lang w:val="en-US"/>
              </w:rPr>
              <w:t>Kolon B</w:t>
            </w:r>
          </w:p>
        </w:tc>
        <w:tc>
          <w:tcPr>
            <w:tcW w:w="1118" w:type="pct"/>
            <w:tcBorders>
              <w:top w:val="double" w:sz="6" w:space="0" w:color="auto"/>
              <w:bottom w:val="single" w:sz="8" w:space="0" w:color="auto"/>
            </w:tcBorders>
          </w:tcPr>
          <w:p w14:paraId="12D4DBF0" w14:textId="77777777" w:rsidR="00D94813" w:rsidRPr="00E9219D" w:rsidRDefault="00D94813" w:rsidP="00D94813">
            <w:pPr>
              <w:jc w:val="center"/>
              <w:rPr>
                <w:noProof w:val="0"/>
                <w:lang w:val="en-US"/>
              </w:rPr>
            </w:pPr>
            <w:r w:rsidRPr="00E9219D">
              <w:rPr>
                <w:noProof w:val="0"/>
                <w:lang w:val="en-US"/>
              </w:rPr>
              <w:t>Kolon C</w:t>
            </w:r>
          </w:p>
        </w:tc>
        <w:tc>
          <w:tcPr>
            <w:tcW w:w="1278" w:type="pct"/>
            <w:tcBorders>
              <w:top w:val="double" w:sz="6" w:space="0" w:color="auto"/>
              <w:bottom w:val="single" w:sz="8" w:space="0" w:color="auto"/>
            </w:tcBorders>
          </w:tcPr>
          <w:p w14:paraId="0B064069" w14:textId="77777777" w:rsidR="00D94813" w:rsidRPr="00E9219D" w:rsidRDefault="00D94813" w:rsidP="00D94813">
            <w:pPr>
              <w:jc w:val="center"/>
              <w:rPr>
                <w:noProof w:val="0"/>
                <w:lang w:val="en-US"/>
              </w:rPr>
            </w:pPr>
            <w:r w:rsidRPr="00E9219D">
              <w:rPr>
                <w:noProof w:val="0"/>
                <w:lang w:val="en-US"/>
              </w:rPr>
              <w:t>Kolon D</w:t>
            </w:r>
          </w:p>
        </w:tc>
      </w:tr>
      <w:tr w:rsidR="00D94813" w:rsidRPr="00E9219D" w14:paraId="00E657C1" w14:textId="77777777" w:rsidTr="00D94813">
        <w:trPr>
          <w:jc w:val="center"/>
        </w:trPr>
        <w:tc>
          <w:tcPr>
            <w:tcW w:w="1510" w:type="pct"/>
            <w:tcBorders>
              <w:top w:val="single" w:sz="8" w:space="0" w:color="auto"/>
            </w:tcBorders>
            <w:vAlign w:val="center"/>
          </w:tcPr>
          <w:p w14:paraId="32E18F83" w14:textId="77777777" w:rsidR="00D94813" w:rsidRPr="00E9219D" w:rsidRDefault="00D94813" w:rsidP="00D94813">
            <w:pPr>
              <w:jc w:val="center"/>
              <w:rPr>
                <w:noProof w:val="0"/>
                <w:lang w:val="en-US"/>
              </w:rPr>
            </w:pPr>
            <w:r w:rsidRPr="00E9219D">
              <w:rPr>
                <w:noProof w:val="0"/>
                <w:lang w:val="en-US"/>
              </w:rPr>
              <w:t>Satır A</w:t>
            </w:r>
          </w:p>
        </w:tc>
        <w:tc>
          <w:tcPr>
            <w:tcW w:w="1093" w:type="pct"/>
            <w:tcBorders>
              <w:top w:val="single" w:sz="8" w:space="0" w:color="auto"/>
            </w:tcBorders>
            <w:vAlign w:val="center"/>
          </w:tcPr>
          <w:p w14:paraId="124B5E2C" w14:textId="77777777" w:rsidR="00D94813" w:rsidRPr="00E9219D" w:rsidRDefault="00D94813" w:rsidP="00D94813">
            <w:pPr>
              <w:jc w:val="center"/>
              <w:rPr>
                <w:noProof w:val="0"/>
                <w:lang w:val="en-US"/>
              </w:rPr>
            </w:pPr>
            <w:r w:rsidRPr="00E9219D">
              <w:rPr>
                <w:noProof w:val="0"/>
                <w:lang w:val="en-US"/>
              </w:rPr>
              <w:t>Satır A</w:t>
            </w:r>
          </w:p>
        </w:tc>
        <w:tc>
          <w:tcPr>
            <w:tcW w:w="1118" w:type="pct"/>
            <w:tcBorders>
              <w:top w:val="single" w:sz="8" w:space="0" w:color="auto"/>
            </w:tcBorders>
            <w:vAlign w:val="center"/>
          </w:tcPr>
          <w:p w14:paraId="70687FB2" w14:textId="77777777" w:rsidR="00D94813" w:rsidRPr="00E9219D" w:rsidRDefault="00D94813" w:rsidP="00D94813">
            <w:pPr>
              <w:jc w:val="center"/>
              <w:rPr>
                <w:noProof w:val="0"/>
                <w:lang w:val="en-US"/>
              </w:rPr>
            </w:pPr>
            <w:r w:rsidRPr="00E9219D">
              <w:rPr>
                <w:noProof w:val="0"/>
                <w:lang w:val="en-US"/>
              </w:rPr>
              <w:t>Satır A</w:t>
            </w:r>
          </w:p>
        </w:tc>
        <w:tc>
          <w:tcPr>
            <w:tcW w:w="1278" w:type="pct"/>
            <w:tcBorders>
              <w:top w:val="single" w:sz="8" w:space="0" w:color="auto"/>
            </w:tcBorders>
          </w:tcPr>
          <w:p w14:paraId="73F7B4F7" w14:textId="77777777" w:rsidR="00D94813" w:rsidRPr="00E9219D" w:rsidRDefault="00D94813" w:rsidP="00D94813">
            <w:pPr>
              <w:jc w:val="center"/>
              <w:rPr>
                <w:noProof w:val="0"/>
                <w:lang w:val="en-US"/>
              </w:rPr>
            </w:pPr>
            <w:r w:rsidRPr="00E9219D">
              <w:rPr>
                <w:noProof w:val="0"/>
                <w:lang w:val="en-US"/>
              </w:rPr>
              <w:t>Satır A</w:t>
            </w:r>
          </w:p>
        </w:tc>
      </w:tr>
      <w:tr w:rsidR="00D94813" w:rsidRPr="00E9219D" w14:paraId="4A0202FF" w14:textId="77777777" w:rsidTr="00D94813">
        <w:trPr>
          <w:jc w:val="center"/>
        </w:trPr>
        <w:tc>
          <w:tcPr>
            <w:tcW w:w="1510" w:type="pct"/>
            <w:vAlign w:val="center"/>
          </w:tcPr>
          <w:p w14:paraId="1FC12982" w14:textId="77777777" w:rsidR="00D94813" w:rsidRPr="00E9219D" w:rsidRDefault="00D94813" w:rsidP="00D94813">
            <w:pPr>
              <w:jc w:val="center"/>
              <w:rPr>
                <w:noProof w:val="0"/>
                <w:lang w:val="en-US"/>
              </w:rPr>
            </w:pPr>
            <w:r w:rsidRPr="00E9219D">
              <w:rPr>
                <w:noProof w:val="0"/>
                <w:lang w:val="en-US"/>
              </w:rPr>
              <w:t>Satır B</w:t>
            </w:r>
          </w:p>
        </w:tc>
        <w:tc>
          <w:tcPr>
            <w:tcW w:w="1093" w:type="pct"/>
            <w:vAlign w:val="center"/>
          </w:tcPr>
          <w:p w14:paraId="50622204" w14:textId="77777777" w:rsidR="00D94813" w:rsidRPr="00E9219D" w:rsidRDefault="00D94813" w:rsidP="00D94813">
            <w:pPr>
              <w:jc w:val="center"/>
              <w:rPr>
                <w:noProof w:val="0"/>
                <w:lang w:val="en-US"/>
              </w:rPr>
            </w:pPr>
            <w:r w:rsidRPr="00E9219D">
              <w:rPr>
                <w:noProof w:val="0"/>
                <w:lang w:val="en-US"/>
              </w:rPr>
              <w:t>Satır B</w:t>
            </w:r>
          </w:p>
        </w:tc>
        <w:tc>
          <w:tcPr>
            <w:tcW w:w="1118" w:type="pct"/>
            <w:vAlign w:val="center"/>
          </w:tcPr>
          <w:p w14:paraId="5FBFC4DC" w14:textId="77777777" w:rsidR="00D94813" w:rsidRPr="00E9219D" w:rsidRDefault="00D94813" w:rsidP="00D94813">
            <w:pPr>
              <w:jc w:val="center"/>
              <w:rPr>
                <w:noProof w:val="0"/>
                <w:lang w:val="en-US"/>
              </w:rPr>
            </w:pPr>
            <w:r w:rsidRPr="00E9219D">
              <w:rPr>
                <w:noProof w:val="0"/>
                <w:lang w:val="en-US"/>
              </w:rPr>
              <w:t>Satır B</w:t>
            </w:r>
          </w:p>
        </w:tc>
        <w:tc>
          <w:tcPr>
            <w:tcW w:w="1278" w:type="pct"/>
          </w:tcPr>
          <w:p w14:paraId="5AF02681" w14:textId="77777777" w:rsidR="00D94813" w:rsidRPr="00E9219D" w:rsidRDefault="00D94813" w:rsidP="00D94813">
            <w:pPr>
              <w:jc w:val="center"/>
              <w:rPr>
                <w:noProof w:val="0"/>
                <w:lang w:val="en-US"/>
              </w:rPr>
            </w:pPr>
            <w:r w:rsidRPr="00E9219D">
              <w:rPr>
                <w:noProof w:val="0"/>
                <w:lang w:val="en-US"/>
              </w:rPr>
              <w:t>Satır B</w:t>
            </w:r>
          </w:p>
        </w:tc>
      </w:tr>
      <w:tr w:rsidR="00D94813" w:rsidRPr="00E9219D" w14:paraId="0EAD0BCA" w14:textId="77777777" w:rsidTr="00D94813">
        <w:trPr>
          <w:jc w:val="center"/>
        </w:trPr>
        <w:tc>
          <w:tcPr>
            <w:tcW w:w="1510" w:type="pct"/>
            <w:vAlign w:val="center"/>
          </w:tcPr>
          <w:p w14:paraId="4A39CC33" w14:textId="77777777" w:rsidR="00D94813" w:rsidRPr="00E9219D" w:rsidRDefault="00D94813" w:rsidP="00D94813">
            <w:pPr>
              <w:jc w:val="center"/>
              <w:rPr>
                <w:noProof w:val="0"/>
                <w:lang w:val="en-US"/>
              </w:rPr>
            </w:pPr>
            <w:r w:rsidRPr="00E9219D">
              <w:rPr>
                <w:noProof w:val="0"/>
                <w:lang w:val="en-US"/>
              </w:rPr>
              <w:t>Satır C</w:t>
            </w:r>
          </w:p>
        </w:tc>
        <w:tc>
          <w:tcPr>
            <w:tcW w:w="1093" w:type="pct"/>
            <w:vAlign w:val="center"/>
          </w:tcPr>
          <w:p w14:paraId="265B9905" w14:textId="77777777" w:rsidR="00D94813" w:rsidRPr="00E9219D" w:rsidRDefault="00D94813" w:rsidP="00D94813">
            <w:pPr>
              <w:jc w:val="center"/>
              <w:rPr>
                <w:noProof w:val="0"/>
                <w:lang w:val="en-US"/>
              </w:rPr>
            </w:pPr>
            <w:r w:rsidRPr="00E9219D">
              <w:rPr>
                <w:noProof w:val="0"/>
                <w:lang w:val="en-US"/>
              </w:rPr>
              <w:t>Satır C</w:t>
            </w:r>
          </w:p>
        </w:tc>
        <w:tc>
          <w:tcPr>
            <w:tcW w:w="1118" w:type="pct"/>
            <w:vAlign w:val="center"/>
          </w:tcPr>
          <w:p w14:paraId="230A1C26" w14:textId="77777777" w:rsidR="00D94813" w:rsidRPr="00E9219D" w:rsidRDefault="00D94813" w:rsidP="00D94813">
            <w:pPr>
              <w:jc w:val="center"/>
              <w:rPr>
                <w:noProof w:val="0"/>
                <w:lang w:val="en-US"/>
              </w:rPr>
            </w:pPr>
            <w:r w:rsidRPr="00E9219D">
              <w:rPr>
                <w:noProof w:val="0"/>
                <w:lang w:val="en-US"/>
              </w:rPr>
              <w:t>Satır C</w:t>
            </w:r>
          </w:p>
        </w:tc>
        <w:tc>
          <w:tcPr>
            <w:tcW w:w="1278" w:type="pct"/>
          </w:tcPr>
          <w:p w14:paraId="55E6B4A5" w14:textId="77777777" w:rsidR="00D94813" w:rsidRPr="00E9219D" w:rsidRDefault="00D94813" w:rsidP="00D94813">
            <w:pPr>
              <w:jc w:val="center"/>
              <w:rPr>
                <w:noProof w:val="0"/>
                <w:lang w:val="en-US"/>
              </w:rPr>
            </w:pPr>
            <w:r w:rsidRPr="00E9219D">
              <w:rPr>
                <w:noProof w:val="0"/>
                <w:lang w:val="en-US"/>
              </w:rPr>
              <w:t>Satır C</w:t>
            </w:r>
          </w:p>
        </w:tc>
      </w:tr>
    </w:tbl>
    <w:p w14:paraId="1FAA02CD" w14:textId="1043D760" w:rsidR="00D94813" w:rsidRPr="00E9219D" w:rsidRDefault="00D94813" w:rsidP="006B100F">
      <w:pPr>
        <w:pStyle w:val="GOVDE"/>
        <w:spacing w:before="240"/>
        <w:rPr>
          <w:noProof w:val="0"/>
          <w:lang w:val="en-US"/>
        </w:rPr>
      </w:pPr>
      <w:r w:rsidRPr="00E9219D">
        <w:rPr>
          <w:noProof w:val="0"/>
          <w:lang w:val="en-US"/>
        </w:rPr>
        <w:t>Stet clitakasdgubrgren, no sea takimatasanctus</w:t>
      </w:r>
      <w:r w:rsidR="0069376D">
        <w:rPr>
          <w:noProof w:val="0"/>
          <w:lang w:val="en-US"/>
        </w:rPr>
        <w:t>est Lorem ipsum</w:t>
      </w:r>
      <w:r w:rsidRPr="00E9219D">
        <w:rPr>
          <w:noProof w:val="0"/>
          <w:lang w:val="en-US"/>
        </w:rPr>
        <w:t xml:space="preserve"> dolor sit amet, consetetursadipscingelitr,</w:t>
      </w:r>
      <w:r w:rsidR="0069376D">
        <w:rPr>
          <w:noProof w:val="0"/>
          <w:lang w:val="en-US"/>
        </w:rPr>
        <w:t xml:space="preserve"> sed</w:t>
      </w:r>
      <w:r w:rsidRPr="00E9219D">
        <w:rPr>
          <w:noProof w:val="0"/>
          <w:lang w:val="en-US"/>
        </w:rPr>
        <w:t xml:space="preserve"> diam nonumyeirmodtemporinviduntut</w:t>
      </w:r>
      <w:r w:rsidR="0069376D">
        <w:rPr>
          <w:noProof w:val="0"/>
          <w:lang w:val="en-US"/>
        </w:rPr>
        <w:t>lab ore</w:t>
      </w:r>
      <w:r w:rsidRPr="00E9219D">
        <w:rPr>
          <w:noProof w:val="0"/>
          <w:lang w:val="en-US"/>
        </w:rPr>
        <w:t xml:space="preserve"> sit </w:t>
      </w:r>
      <w:proofErr w:type="gramStart"/>
      <w:r w:rsidRPr="00E9219D">
        <w:rPr>
          <w:noProof w:val="0"/>
          <w:lang w:val="en-US"/>
        </w:rPr>
        <w:t>et</w:t>
      </w:r>
      <w:proofErr w:type="gramEnd"/>
      <w:r w:rsidRPr="00E9219D">
        <w:rPr>
          <w:noProof w:val="0"/>
          <w:lang w:val="en-US"/>
        </w:rPr>
        <w:t xml:space="preserve"> dolore magna. Stet clitakasdgubrgren, no sea takimatasanctus</w:t>
      </w:r>
      <w:r w:rsidR="0069376D">
        <w:rPr>
          <w:noProof w:val="0"/>
          <w:lang w:val="en-US"/>
        </w:rPr>
        <w:t>est Lorem ipsum</w:t>
      </w:r>
      <w:r w:rsidRPr="00E9219D">
        <w:rPr>
          <w:noProof w:val="0"/>
          <w:lang w:val="en-US"/>
        </w:rPr>
        <w:t xml:space="preserve"> dolor sit amet, consetetursadipscingelitr,</w:t>
      </w:r>
      <w:r w:rsidR="0069376D">
        <w:rPr>
          <w:noProof w:val="0"/>
          <w:lang w:val="en-US"/>
        </w:rPr>
        <w:t xml:space="preserve"> sed</w:t>
      </w:r>
      <w:r w:rsidRPr="00E9219D">
        <w:rPr>
          <w:noProof w:val="0"/>
          <w:lang w:val="en-US"/>
        </w:rPr>
        <w:t xml:space="preserve"> diam nonumyeirmodtemporinviduntut</w:t>
      </w:r>
      <w:r w:rsidR="0069376D">
        <w:rPr>
          <w:noProof w:val="0"/>
          <w:lang w:val="en-US"/>
        </w:rPr>
        <w:t>lab ore</w:t>
      </w:r>
      <w:r w:rsidRPr="00E9219D">
        <w:rPr>
          <w:noProof w:val="0"/>
          <w:lang w:val="en-US"/>
        </w:rPr>
        <w:t xml:space="preserve"> sit </w:t>
      </w:r>
      <w:proofErr w:type="gramStart"/>
      <w:r w:rsidRPr="00E9219D">
        <w:rPr>
          <w:noProof w:val="0"/>
          <w:lang w:val="en-US"/>
        </w:rPr>
        <w:t>et</w:t>
      </w:r>
      <w:proofErr w:type="gramEnd"/>
      <w:r w:rsidRPr="00E9219D">
        <w:rPr>
          <w:noProof w:val="0"/>
          <w:lang w:val="en-US"/>
        </w:rPr>
        <w:t xml:space="preserve"> dolore magna. Stet clitakasdgubrgren, no sea takimatasanctus</w:t>
      </w:r>
      <w:r w:rsidR="0069376D">
        <w:rPr>
          <w:noProof w:val="0"/>
          <w:lang w:val="en-US"/>
        </w:rPr>
        <w:t>est Lorem ipsum</w:t>
      </w:r>
      <w:r w:rsidRPr="00E9219D">
        <w:rPr>
          <w:noProof w:val="0"/>
          <w:lang w:val="en-US"/>
        </w:rPr>
        <w:t xml:space="preserve"> dolor sit amet, consetetur</w:t>
      </w:r>
      <w:r w:rsidR="003F6B86">
        <w:rPr>
          <w:noProof w:val="0"/>
          <w:lang w:val="en-US"/>
        </w:rPr>
        <w:fldChar w:fldCharType="begin" w:fldLock="1"/>
      </w:r>
      <w:r w:rsidR="002725C0">
        <w:rPr>
          <w:noProof w:val="0"/>
          <w:lang w:val="en-US"/>
        </w:rPr>
        <w:instrText>ADDIN CSL_CITATION {"citationItems":[{"id":"ITEM-1","itemData":{"abstract":"Özet: Bu bildiri, son yıllarda akademik ve profesyonel çevrelerce çokça kullanılan \" Nesnelerin Interneti \" kavramını kendi görüş açımdan incelemek ve bugün var olduğu durumunun tespitini yapmaya yönelik bir çalışmadır. Aynı zamanda güncel uygulamalardan örnekler derleyip, toplumsal ve ekonomik etkilerini tartışarak, önümüzdeki yıllarda nerelere doğru ilerleyebileceği konusunda tahminler ve görüşler belirtilmeye gayret gösterilecektir. Anahtar Sözcükler: Nesnelerin Interneti, IoT, Makine-Makine bağlantı, M2M, ağ olarak bağlı nesneler, 4H Abstract: In this paper, I will try to analyse and explain the term \" Internet of Things \" , which has been a popular theme in academic and professional circles. Samples from current applications will be also be provided in order to discuss the social and economical impacts. By doing so, the future of Internet and networked objects will be discussed while forecasts and expectations are considered.","author":[{"dropping-particle":"","family":"Kutup","given":"Nejat","non-dropping-particle":"","parse-names":false,"suffix":""}],"container-title":"XVI. Türkiye'de İnternet Konferansı","id":"ITEM-1","issued":{"date-parts":[["2011"]]},"title":"Nesnelerin Interneti ; 4H Her yerden , Herkesle , Her zaman , Her nesne ile bağlantı .","type":"article-journal"},"uris":["http://www.mendeley.com/documents/?uuid=291ef373-dd56-4c10-92d3-f946217f4532","http://www.mendeley.com/documents/?uuid=8a01e37f-fece-4aca-ac03-f6410c1c2f57"]}],"mendeley":{"formattedCitation":"&lt;span style=\"baseline\"&gt;(Kutup, 2011)&lt;/span&gt;","plainTextFormattedCitation":"(Kutup, 2011)","previouslyFormattedCitation":"&lt;span style=\"baseline\"&gt;(Kutup, 2011)&lt;/span&gt;"},"properties":{"noteIndex":0},"schema":"https://github.com/citation-style-language/schema/raw/master/csl-citation.json"}</w:instrText>
      </w:r>
      <w:r w:rsidR="003F6B86">
        <w:rPr>
          <w:noProof w:val="0"/>
          <w:lang w:val="en-US"/>
        </w:rPr>
        <w:fldChar w:fldCharType="separate"/>
      </w:r>
      <w:r w:rsidR="00F23473">
        <w:rPr>
          <w:lang w:val="en-US"/>
        </w:rPr>
        <w:t>(Kutup,</w:t>
      </w:r>
      <w:r w:rsidR="002725C0" w:rsidRPr="002725C0">
        <w:rPr>
          <w:lang w:val="en-US"/>
        </w:rPr>
        <w:t>2011)</w:t>
      </w:r>
      <w:r w:rsidR="003F6B86">
        <w:rPr>
          <w:noProof w:val="0"/>
          <w:lang w:val="en-US"/>
        </w:rPr>
        <w:fldChar w:fldCharType="end"/>
      </w:r>
      <w:r w:rsidRPr="00E9219D">
        <w:rPr>
          <w:noProof w:val="0"/>
          <w:lang w:val="en-US"/>
        </w:rPr>
        <w:t>sadipscingelitr,</w:t>
      </w:r>
      <w:r w:rsidR="0069376D">
        <w:rPr>
          <w:noProof w:val="0"/>
          <w:lang w:val="en-US"/>
        </w:rPr>
        <w:t xml:space="preserve"> sed</w:t>
      </w:r>
      <w:r w:rsidRPr="00E9219D">
        <w:rPr>
          <w:noProof w:val="0"/>
          <w:lang w:val="en-US"/>
        </w:rPr>
        <w:t xml:space="preserve"> diam nonumyeirmodtemporinviduntut</w:t>
      </w:r>
      <w:r w:rsidR="0069376D">
        <w:rPr>
          <w:noProof w:val="0"/>
          <w:lang w:val="en-US"/>
        </w:rPr>
        <w:t>lab ore</w:t>
      </w:r>
      <w:r w:rsidRPr="00E9219D">
        <w:rPr>
          <w:noProof w:val="0"/>
          <w:lang w:val="en-US"/>
        </w:rPr>
        <w:t xml:space="preserve"> sit et dolore magna. </w:t>
      </w:r>
    </w:p>
    <w:p w14:paraId="583A31B6" w14:textId="77777777" w:rsidR="00556CC5" w:rsidRDefault="00D94813" w:rsidP="00592D09">
      <w:pPr>
        <w:pStyle w:val="GOVDE"/>
        <w:rPr>
          <w:noProof w:val="0"/>
          <w:lang w:val="en-US"/>
        </w:rPr>
      </w:pPr>
      <w:r w:rsidRPr="00E9219D">
        <w:rPr>
          <w:noProof w:val="0"/>
          <w:lang w:val="en-US"/>
        </w:rPr>
        <w:t>Stet clitakasdgubrgren, no sea takimata</w:t>
      </w:r>
      <w:r w:rsidR="003F6B86">
        <w:rPr>
          <w:noProof w:val="0"/>
          <w:lang w:val="en-US"/>
        </w:rPr>
        <w:fldChar w:fldCharType="begin" w:fldLock="1"/>
      </w:r>
      <w:r w:rsidR="002725C0">
        <w:rPr>
          <w:noProof w:val="0"/>
          <w:lang w:val="en-US"/>
        </w:rPr>
        <w:instrText>ADDIN CSL_CITATION {"citationItems":[{"id":"ITEM-1","itemData":{"abstract":"Bu bildiri, bilgi ve iletişim teknolojilerinin ekonomi ve iş alanında kullanılması ile doğan ve bir bilgi çağı kavramı olan ‘bilgi yönetimi’ nin tanımını, işlevlerini ve uygulama basamaklarını irdelemektedir. Çalışmada, ‘bilgi yönetimi’ personelinin niteliklerine ve bilgi yöneticilerinin yetiştirilmesi için yurt dışında uygulanan programların ana hatları ile ‘bilgi yöneticisi’ yetiştirmek için Türkiye’de yapılan çalışmalara değinilmektedir.","author":[{"dropping-particle":"","family":"Çapar","given":"Bengü","non-dropping-particle":"","parse-names":false,"suffix":""}],"container-title":"II. Ulusal Bilgi, Ekonomi ve Yönetim Kongresi","id":"ITEM-1","issued":{"date-parts":[["2003"]]},"title":"Bilgi Yönetimi: Nasıl Bir İnsangücü?","type":"paper-conference"},"uris":["http://www.mendeley.com/documents/?uuid=fdcf4479-32d5-4d95-8fb1-fb68f2503e99","http://www.mendeley.com/documents/?uuid=a867b8ae-f36c-4251-aff9-f4cb3bdb5808"]}],"mendeley":{"formattedCitation":"&lt;span style=\"baseline\"&gt;(Çapar, 2003)&lt;/span&gt;","plainTextFormattedCitation":"(Çapar, 2003)","previouslyFormattedCitation":"&lt;span style=\"baseline\"&gt;(Çapar, 2003)&lt;/span&gt;"},"properties":{"noteIndex":0},"schema":"https://github.com/citation-style-language/schema/raw/master/csl-citation.json"}</w:instrText>
      </w:r>
      <w:r w:rsidR="003F6B86">
        <w:rPr>
          <w:noProof w:val="0"/>
          <w:lang w:val="en-US"/>
        </w:rPr>
        <w:fldChar w:fldCharType="separate"/>
      </w:r>
      <w:r w:rsidR="002725C0" w:rsidRPr="002725C0">
        <w:rPr>
          <w:lang w:val="en-US"/>
        </w:rPr>
        <w:t>(Çapar, 2003)</w:t>
      </w:r>
      <w:r w:rsidR="003F6B86">
        <w:rPr>
          <w:noProof w:val="0"/>
          <w:lang w:val="en-US"/>
        </w:rPr>
        <w:fldChar w:fldCharType="end"/>
      </w:r>
      <w:r w:rsidRPr="00E9219D">
        <w:rPr>
          <w:noProof w:val="0"/>
          <w:lang w:val="en-US"/>
        </w:rPr>
        <w:t>sanctus</w:t>
      </w:r>
      <w:r w:rsidR="0069376D">
        <w:rPr>
          <w:noProof w:val="0"/>
          <w:lang w:val="en-US"/>
        </w:rPr>
        <w:t>est Lorem ipsum</w:t>
      </w:r>
      <w:r w:rsidRPr="00E9219D">
        <w:rPr>
          <w:noProof w:val="0"/>
          <w:lang w:val="en-US"/>
        </w:rPr>
        <w:t xml:space="preserve"> dolor sit amet, consetetursadipscingelitr,</w:t>
      </w:r>
      <w:r w:rsidR="0069376D">
        <w:rPr>
          <w:noProof w:val="0"/>
          <w:lang w:val="en-US"/>
        </w:rPr>
        <w:t xml:space="preserve"> sed</w:t>
      </w:r>
      <w:r w:rsidRPr="00E9219D">
        <w:rPr>
          <w:noProof w:val="0"/>
          <w:lang w:val="en-US"/>
        </w:rPr>
        <w:t xml:space="preserve"> diam nonumyeirmodtemporinviduntut</w:t>
      </w:r>
      <w:r w:rsidR="0069376D">
        <w:rPr>
          <w:noProof w:val="0"/>
          <w:lang w:val="en-US"/>
        </w:rPr>
        <w:t>lab ore</w:t>
      </w:r>
      <w:r w:rsidR="00592D09">
        <w:rPr>
          <w:noProof w:val="0"/>
          <w:lang w:val="en-US"/>
        </w:rPr>
        <w:t xml:space="preserve"> sit et dolore </w:t>
      </w:r>
      <w:r w:rsidRPr="00E9219D">
        <w:rPr>
          <w:noProof w:val="0"/>
          <w:lang w:val="en-US"/>
        </w:rPr>
        <w:t xml:space="preserve">magna. </w:t>
      </w:r>
    </w:p>
    <w:p w14:paraId="4B91F8A5" w14:textId="77777777" w:rsidR="00592D09" w:rsidRDefault="00592D09" w:rsidP="00592D09">
      <w:pPr>
        <w:pStyle w:val="GOVDE"/>
        <w:rPr>
          <w:noProof w:val="0"/>
          <w:lang w:val="en-US"/>
        </w:rPr>
        <w:sectPr w:rsidR="00592D09" w:rsidSect="00CE58CE">
          <w:pgSz w:w="11906" w:h="16838"/>
          <w:pgMar w:top="1418" w:right="1418" w:bottom="1418" w:left="2268" w:header="709" w:footer="709" w:gutter="0"/>
          <w:cols w:space="708"/>
          <w:docGrid w:linePitch="360"/>
        </w:sectPr>
      </w:pPr>
    </w:p>
    <w:p w14:paraId="39FCB080" w14:textId="77777777" w:rsidR="0072690D" w:rsidRPr="00592D09" w:rsidRDefault="0072690D" w:rsidP="00E12890">
      <w:pPr>
        <w:pStyle w:val="BASLIK1"/>
        <w:numPr>
          <w:ilvl w:val="0"/>
          <w:numId w:val="0"/>
        </w:numPr>
      </w:pPr>
      <w:bookmarkStart w:id="197" w:name="_Toc286759144"/>
      <w:bookmarkStart w:id="198" w:name="_Toc443401189"/>
      <w:commentRangeStart w:id="199"/>
      <w:r w:rsidRPr="00592D09">
        <w:lastRenderedPageBreak/>
        <w:t>KAYNAKLAR</w:t>
      </w:r>
      <w:bookmarkEnd w:id="197"/>
      <w:commentRangeEnd w:id="199"/>
      <w:r w:rsidR="00E93BA0">
        <w:rPr>
          <w:rStyle w:val="AklamaBavurusu"/>
          <w:rFonts w:eastAsia="Times New Roman"/>
          <w:b w:val="0"/>
        </w:rPr>
        <w:commentReference w:id="199"/>
      </w:r>
      <w:bookmarkEnd w:id="198"/>
    </w:p>
    <w:p w14:paraId="2E0C012F" w14:textId="77777777" w:rsidR="00190C0B" w:rsidRPr="00190C0B" w:rsidRDefault="003F6B86" w:rsidP="00F802DC">
      <w:pPr>
        <w:widowControl w:val="0"/>
        <w:autoSpaceDE w:val="0"/>
        <w:autoSpaceDN w:val="0"/>
        <w:adjustRightInd w:val="0"/>
        <w:spacing w:before="120" w:after="120"/>
        <w:ind w:left="480" w:hanging="480"/>
        <w:jc w:val="both"/>
      </w:pPr>
      <w:r>
        <w:rPr>
          <w:b/>
          <w:noProof w:val="0"/>
          <w:lang w:val="en-US"/>
        </w:rPr>
        <w:fldChar w:fldCharType="begin" w:fldLock="1"/>
      </w:r>
      <w:r w:rsidR="00E93BA0">
        <w:rPr>
          <w:b/>
          <w:noProof w:val="0"/>
          <w:lang w:val="en-US"/>
        </w:rPr>
        <w:instrText xml:space="preserve">ADDIN Mendeley Bibliography CSL_BIBLIOGRAPHY </w:instrText>
      </w:r>
      <w:r>
        <w:rPr>
          <w:b/>
          <w:noProof w:val="0"/>
          <w:lang w:val="en-US"/>
        </w:rPr>
        <w:fldChar w:fldCharType="separate"/>
      </w:r>
      <w:r w:rsidR="00190C0B" w:rsidRPr="00190C0B">
        <w:t xml:space="preserve">Çapar, B. (2003). Bilgi Yönetimi: Nasıl Bir İnsangücü? </w:t>
      </w:r>
      <w:r w:rsidR="00190C0B" w:rsidRPr="00190C0B">
        <w:rPr>
          <w:i/>
          <w:iCs/>
        </w:rPr>
        <w:t>II. Ulusal Bilgi, Ekonomi ve Yönetim Kongresi</w:t>
      </w:r>
      <w:r w:rsidR="00190C0B" w:rsidRPr="00190C0B">
        <w:t xml:space="preserve"> içinde .</w:t>
      </w:r>
    </w:p>
    <w:p w14:paraId="1D962405" w14:textId="77777777" w:rsidR="00190C0B" w:rsidRPr="00190C0B" w:rsidRDefault="00190C0B" w:rsidP="00F802DC">
      <w:pPr>
        <w:widowControl w:val="0"/>
        <w:autoSpaceDE w:val="0"/>
        <w:autoSpaceDN w:val="0"/>
        <w:adjustRightInd w:val="0"/>
        <w:spacing w:before="120" w:after="120"/>
        <w:ind w:left="480" w:hanging="480"/>
        <w:jc w:val="both"/>
      </w:pPr>
      <w:r w:rsidRPr="00190C0B">
        <w:t xml:space="preserve">Gaitani, N., Spanou, A., Saliari, M., Synnefa, A., Vassilakopoulou, K., Papadopoulou, K., … Lagoudaki, A. (2011). Improving the microclimate in urban areas: A case study in the centre of Athens. </w:t>
      </w:r>
      <w:r w:rsidRPr="00190C0B">
        <w:rPr>
          <w:i/>
          <w:iCs/>
        </w:rPr>
        <w:t>Building Services Engineering Research and Technology</w:t>
      </w:r>
      <w:r w:rsidRPr="00190C0B">
        <w:t xml:space="preserve">, </w:t>
      </w:r>
      <w:r w:rsidRPr="00190C0B">
        <w:rPr>
          <w:i/>
          <w:iCs/>
        </w:rPr>
        <w:t>32</w:t>
      </w:r>
      <w:r w:rsidRPr="00190C0B">
        <w:t>(1), 53–71. doi:10.1177/0143624410394518</w:t>
      </w:r>
    </w:p>
    <w:p w14:paraId="23F09348" w14:textId="77777777" w:rsidR="00190C0B" w:rsidRPr="00190C0B" w:rsidRDefault="00190C0B" w:rsidP="00F802DC">
      <w:pPr>
        <w:widowControl w:val="0"/>
        <w:autoSpaceDE w:val="0"/>
        <w:autoSpaceDN w:val="0"/>
        <w:adjustRightInd w:val="0"/>
        <w:spacing w:before="120" w:after="120"/>
        <w:ind w:left="480" w:hanging="480"/>
        <w:jc w:val="both"/>
      </w:pPr>
      <w:r w:rsidRPr="00190C0B">
        <w:t xml:space="preserve">Hansen, W. L. ve Hansen, W. L. (2018). Chapter 2: Literature Review. </w:t>
      </w:r>
      <w:r w:rsidRPr="00190C0B">
        <w:rPr>
          <w:i/>
          <w:iCs/>
        </w:rPr>
        <w:t>Regulatory Theory And Its Application To Trade Policy</w:t>
      </w:r>
      <w:r w:rsidRPr="00190C0B">
        <w:t xml:space="preserve"> içinde . doi:10.4324/9781315098616-2</w:t>
      </w:r>
    </w:p>
    <w:p w14:paraId="5F4F0539" w14:textId="77777777" w:rsidR="00190C0B" w:rsidRPr="00190C0B" w:rsidRDefault="00190C0B" w:rsidP="00F802DC">
      <w:pPr>
        <w:widowControl w:val="0"/>
        <w:autoSpaceDE w:val="0"/>
        <w:autoSpaceDN w:val="0"/>
        <w:adjustRightInd w:val="0"/>
        <w:spacing w:before="120" w:after="120"/>
        <w:ind w:left="480" w:hanging="480"/>
        <w:jc w:val="both"/>
      </w:pPr>
      <w:r w:rsidRPr="00190C0B">
        <w:t xml:space="preserve">Karakul, H. ve Ulusay, R. (2012). Kayaların Dayanım Özelliklerinin Farklı Doygunluk Koşullarında P-dalga Hızından Kestirimi ve P-Dalga Hızının Fiziksel Özelliklere Olan Duyarlılığı Prediction of Strength Properties of Rocks at Different Saturation Physical Properties. </w:t>
      </w:r>
      <w:r w:rsidRPr="00190C0B">
        <w:rPr>
          <w:i/>
          <w:iCs/>
        </w:rPr>
        <w:t>Yerbilimleri (Hacettepe Üniversitesi Yerbilimleri Uygulama ve Araştırma Merkezi Bülteni)</w:t>
      </w:r>
      <w:r w:rsidRPr="00190C0B">
        <w:t>.</w:t>
      </w:r>
    </w:p>
    <w:p w14:paraId="75885444" w14:textId="77777777" w:rsidR="00190C0B" w:rsidRPr="00190C0B" w:rsidRDefault="00190C0B" w:rsidP="00F802DC">
      <w:pPr>
        <w:widowControl w:val="0"/>
        <w:autoSpaceDE w:val="0"/>
        <w:autoSpaceDN w:val="0"/>
        <w:adjustRightInd w:val="0"/>
        <w:spacing w:before="120" w:after="120"/>
        <w:ind w:left="480" w:hanging="480"/>
        <w:jc w:val="both"/>
      </w:pPr>
      <w:r w:rsidRPr="00190C0B">
        <w:t xml:space="preserve">Kutup, N. (2011). Nesnelerin Interneti ; 4H Her yerden , Herkesle , Her zaman , Her nesne ile bağlantı . </w:t>
      </w:r>
      <w:r w:rsidRPr="00190C0B">
        <w:rPr>
          <w:i/>
          <w:iCs/>
        </w:rPr>
        <w:t>XVI. Türkiye’de İnternet Konferansı</w:t>
      </w:r>
      <w:r w:rsidRPr="00190C0B">
        <w:t>.</w:t>
      </w:r>
    </w:p>
    <w:p w14:paraId="0A159883" w14:textId="77777777" w:rsidR="00190C0B" w:rsidRPr="00190C0B" w:rsidRDefault="00190C0B" w:rsidP="00F802DC">
      <w:pPr>
        <w:widowControl w:val="0"/>
        <w:autoSpaceDE w:val="0"/>
        <w:autoSpaceDN w:val="0"/>
        <w:adjustRightInd w:val="0"/>
        <w:spacing w:before="120" w:after="120"/>
        <w:ind w:left="480" w:hanging="480"/>
        <w:jc w:val="both"/>
      </w:pPr>
      <w:r w:rsidRPr="00190C0B">
        <w:t xml:space="preserve">Misir, G. ve Laman, M. (2018). Estimating the bearing capacity of single reinforced granular fill overlying clay. </w:t>
      </w:r>
      <w:r w:rsidRPr="00190C0B">
        <w:rPr>
          <w:i/>
          <w:iCs/>
        </w:rPr>
        <w:t>Geotextiles and Geomembranes</w:t>
      </w:r>
      <w:r w:rsidRPr="00190C0B">
        <w:t>. doi:10.1016/j.geotexmem.2018.07.012</w:t>
      </w:r>
    </w:p>
    <w:p w14:paraId="79888AF7" w14:textId="77777777" w:rsidR="00190C0B" w:rsidRPr="00190C0B" w:rsidRDefault="004B4728" w:rsidP="00F802DC">
      <w:pPr>
        <w:widowControl w:val="0"/>
        <w:autoSpaceDE w:val="0"/>
        <w:autoSpaceDN w:val="0"/>
        <w:adjustRightInd w:val="0"/>
        <w:spacing w:before="120" w:after="120"/>
        <w:ind w:left="480" w:hanging="480"/>
        <w:jc w:val="both"/>
      </w:pPr>
      <w:r>
        <w:t>Şahin</w:t>
      </w:r>
      <w:r w:rsidR="00190C0B" w:rsidRPr="00190C0B">
        <w:t xml:space="preserve">, A., Taşdemir, H. M., Karabulut, A. F. ve Gürü, M. (2018). Nane lifi katkılı atık hurma çekirdeğinden üretilen kompozit malzemenin özelliklerinin incelenmesi. </w:t>
      </w:r>
      <w:r w:rsidR="00190C0B" w:rsidRPr="00190C0B">
        <w:rPr>
          <w:i/>
          <w:iCs/>
        </w:rPr>
        <w:t>Gazi Üniversitesi Mühendislik-Mimarlık Fakültesi Dergisi</w:t>
      </w:r>
      <w:r w:rsidR="00190C0B" w:rsidRPr="00190C0B">
        <w:t>. doi:10.17341/gazimmfd.416504</w:t>
      </w:r>
    </w:p>
    <w:p w14:paraId="06481A79" w14:textId="77777777" w:rsidR="00190C0B" w:rsidRPr="00190C0B" w:rsidRDefault="00190C0B" w:rsidP="00F802DC">
      <w:pPr>
        <w:widowControl w:val="0"/>
        <w:autoSpaceDE w:val="0"/>
        <w:autoSpaceDN w:val="0"/>
        <w:adjustRightInd w:val="0"/>
        <w:spacing w:before="120" w:after="120"/>
        <w:ind w:left="480" w:hanging="480"/>
        <w:jc w:val="both"/>
      </w:pPr>
      <w:r w:rsidRPr="00190C0B">
        <w:t xml:space="preserve">Slack, J. M. W. (2013). Molecular Biology of the Cell. </w:t>
      </w:r>
      <w:r w:rsidRPr="00190C0B">
        <w:rPr>
          <w:i/>
          <w:iCs/>
        </w:rPr>
        <w:t>Principles of Tissue Engineering: Fourth Edition</w:t>
      </w:r>
      <w:r w:rsidRPr="00190C0B">
        <w:t xml:space="preserve"> içinde . doi:10.1016/B978-0-12-398358-9.00007-0</w:t>
      </w:r>
    </w:p>
    <w:p w14:paraId="172C4770" w14:textId="77777777" w:rsidR="00190C0B" w:rsidRPr="00190C0B" w:rsidRDefault="00190C0B" w:rsidP="00F802DC">
      <w:pPr>
        <w:widowControl w:val="0"/>
        <w:autoSpaceDE w:val="0"/>
        <w:autoSpaceDN w:val="0"/>
        <w:adjustRightInd w:val="0"/>
        <w:spacing w:before="120" w:after="120"/>
        <w:ind w:left="480" w:hanging="480"/>
        <w:jc w:val="both"/>
      </w:pPr>
      <w:r w:rsidRPr="00190C0B">
        <w:t xml:space="preserve">Test, C. C., Drilled, T., Concrete, C. ve Panels, S. T. (2005). C 1609/C 1609M-05 Standard Test Method for Flexural Performance of Fiber-Reinforced Concrete ( Using Beam With Third-Point Loading ) 1. </w:t>
      </w:r>
      <w:r w:rsidRPr="00190C0B">
        <w:rPr>
          <w:i/>
          <w:iCs/>
        </w:rPr>
        <w:t>Astm</w:t>
      </w:r>
      <w:r w:rsidRPr="00190C0B">
        <w:t>. doi:10.1520/C1609</w:t>
      </w:r>
    </w:p>
    <w:p w14:paraId="18BD3F00" w14:textId="77777777" w:rsidR="00190C0B" w:rsidRPr="00190C0B" w:rsidRDefault="00190C0B" w:rsidP="00F802DC">
      <w:pPr>
        <w:widowControl w:val="0"/>
        <w:autoSpaceDE w:val="0"/>
        <w:autoSpaceDN w:val="0"/>
        <w:adjustRightInd w:val="0"/>
        <w:spacing w:before="120" w:after="120"/>
        <w:ind w:left="480" w:hanging="480"/>
        <w:jc w:val="both"/>
      </w:pPr>
      <w:r w:rsidRPr="00190C0B">
        <w:t xml:space="preserve">Yildizel, S. A. (2018). Mechanical performance of glass fiber reinforced composites made with gypsum, expanded perlite, and silica sand. </w:t>
      </w:r>
      <w:r w:rsidRPr="00190C0B">
        <w:rPr>
          <w:i/>
          <w:iCs/>
        </w:rPr>
        <w:t>Revista Romana de Materiale/ Romanian Journal of Materials</w:t>
      </w:r>
      <w:r w:rsidRPr="00190C0B">
        <w:t>.</w:t>
      </w:r>
    </w:p>
    <w:p w14:paraId="2F269607" w14:textId="77777777" w:rsidR="00E93BA0" w:rsidRDefault="003F6B86" w:rsidP="00F802DC">
      <w:pPr>
        <w:autoSpaceDE w:val="0"/>
        <w:autoSpaceDN w:val="0"/>
        <w:adjustRightInd w:val="0"/>
        <w:spacing w:before="120" w:after="120"/>
        <w:ind w:left="1418" w:hanging="1418"/>
        <w:jc w:val="both"/>
        <w:rPr>
          <w:b/>
          <w:noProof w:val="0"/>
          <w:lang w:val="en-US"/>
        </w:rPr>
      </w:pPr>
      <w:r>
        <w:rPr>
          <w:b/>
          <w:noProof w:val="0"/>
          <w:lang w:val="en-US"/>
        </w:rPr>
        <w:fldChar w:fldCharType="end"/>
      </w:r>
    </w:p>
    <w:p w14:paraId="765658C4" w14:textId="77777777" w:rsidR="00E93BA0" w:rsidRDefault="00E93BA0" w:rsidP="004A0759">
      <w:pPr>
        <w:autoSpaceDE w:val="0"/>
        <w:autoSpaceDN w:val="0"/>
        <w:adjustRightInd w:val="0"/>
        <w:spacing w:before="120" w:after="120"/>
        <w:ind w:left="1418" w:hanging="1418"/>
        <w:jc w:val="both"/>
        <w:rPr>
          <w:b/>
          <w:noProof w:val="0"/>
          <w:lang w:val="en-US"/>
        </w:rPr>
      </w:pPr>
    </w:p>
    <w:p w14:paraId="69984951" w14:textId="77777777" w:rsidR="00AD105B" w:rsidRDefault="00AD105B" w:rsidP="004A0759">
      <w:pPr>
        <w:autoSpaceDE w:val="0"/>
        <w:autoSpaceDN w:val="0"/>
        <w:adjustRightInd w:val="0"/>
        <w:spacing w:before="120" w:after="120"/>
        <w:ind w:left="1418" w:hanging="1418"/>
        <w:jc w:val="both"/>
        <w:rPr>
          <w:b/>
          <w:noProof w:val="0"/>
          <w:lang w:val="en-US"/>
        </w:rPr>
      </w:pPr>
    </w:p>
    <w:p w14:paraId="12419AD8" w14:textId="77777777" w:rsidR="00E93BA0" w:rsidRDefault="00E93BA0" w:rsidP="004A0759">
      <w:pPr>
        <w:autoSpaceDE w:val="0"/>
        <w:autoSpaceDN w:val="0"/>
        <w:adjustRightInd w:val="0"/>
        <w:spacing w:before="120" w:after="120"/>
        <w:ind w:left="1418" w:hanging="1418"/>
        <w:jc w:val="both"/>
        <w:rPr>
          <w:b/>
          <w:noProof w:val="0"/>
          <w:lang w:val="en-US"/>
        </w:rPr>
      </w:pPr>
    </w:p>
    <w:p w14:paraId="270CA983" w14:textId="77777777" w:rsidR="00FA0D4E" w:rsidRPr="00FA0D4E" w:rsidRDefault="00FA0D4E" w:rsidP="00D22A5A">
      <w:pPr>
        <w:spacing w:line="360" w:lineRule="auto"/>
        <w:jc w:val="both"/>
        <w:rPr>
          <w:highlight w:val="cyan"/>
        </w:rPr>
      </w:pPr>
    </w:p>
    <w:p w14:paraId="2BCFD51E" w14:textId="7842CC34" w:rsidR="00FA0D4E" w:rsidRDefault="002310C0" w:rsidP="00FA0D4E">
      <w:pPr>
        <w:spacing w:line="360" w:lineRule="auto"/>
        <w:jc w:val="both"/>
      </w:pPr>
      <w:r w:rsidRPr="003C3B17">
        <w:rPr>
          <w:iCs/>
        </w:rPr>
        <w:lastRenderedPageBreak/>
        <w:t>Tezin sonunda yer alan k</w:t>
      </w:r>
      <w:r w:rsidR="00FA0D4E" w:rsidRPr="003C3B17">
        <w:rPr>
          <w:iCs/>
        </w:rPr>
        <w:t>aynaklar alfabetik olarak sıralanmalıdır.</w:t>
      </w:r>
      <w:r w:rsidR="00FA0D4E" w:rsidRPr="003C3B17">
        <w:rPr>
          <w:color w:val="000000"/>
        </w:rPr>
        <w:t xml:space="preserve"> Aynı yaza</w:t>
      </w:r>
      <w:r w:rsidR="00A81F54" w:rsidRPr="003C3B17">
        <w:rPr>
          <w:color w:val="000000"/>
        </w:rPr>
        <w:t>r(lar)ın farklı yıllardaki yayın</w:t>
      </w:r>
      <w:r w:rsidR="00FA0D4E" w:rsidRPr="003C3B17">
        <w:rPr>
          <w:color w:val="000000"/>
        </w:rPr>
        <w:t>ları veriliyorsa, önce yayımlanandan başlanarak sıralama yapılmalıdır. Yine aynı yazar(lar)ın</w:t>
      </w:r>
      <w:r w:rsidR="00A81F54" w:rsidRPr="003C3B17">
        <w:rPr>
          <w:color w:val="000000"/>
        </w:rPr>
        <w:t xml:space="preserve"> aynı yılda birden çok yayın</w:t>
      </w:r>
      <w:r w:rsidR="00FA0D4E" w:rsidRPr="003C3B17">
        <w:rPr>
          <w:color w:val="000000"/>
        </w:rPr>
        <w:t xml:space="preserve">ı varsa, </w:t>
      </w:r>
      <w:r w:rsidR="00FA0D4E" w:rsidRPr="003C3B17">
        <w:t xml:space="preserve">metin içerisindeki </w:t>
      </w:r>
      <w:r w:rsidR="00A81F54" w:rsidRPr="003C3B17">
        <w:t>verilişsırasına göre yayın</w:t>
      </w:r>
      <w:r w:rsidR="00FA0D4E" w:rsidRPr="003C3B17">
        <w:t xml:space="preserve"> yılının yanına </w:t>
      </w:r>
      <w:r w:rsidR="00FA0D4E" w:rsidRPr="003C3B17">
        <w:rPr>
          <w:color w:val="000000"/>
        </w:rPr>
        <w:t xml:space="preserve">a, b, c,...gibi </w:t>
      </w:r>
      <w:r w:rsidR="00FA0D4E" w:rsidRPr="003C3B17">
        <w:t>harf konarak alfabetik sıralama yapılmalıdır.</w:t>
      </w:r>
      <w:r w:rsidR="000A0A81">
        <w:t xml:space="preserve"> (</w:t>
      </w:r>
      <w:r w:rsidR="003E1DA1">
        <w:t xml:space="preserve"> Aşağıda detaylı açıklama yapılmıştır.)</w:t>
      </w:r>
    </w:p>
    <w:p w14:paraId="61715294" w14:textId="3E68EEAB" w:rsidR="00C53B2C" w:rsidRDefault="00C53B2C" w:rsidP="00FA0D4E">
      <w:pPr>
        <w:spacing w:line="360" w:lineRule="auto"/>
        <w:jc w:val="both"/>
        <w:rPr>
          <w:color w:val="FF0000"/>
        </w:rPr>
      </w:pPr>
      <w:r w:rsidRPr="00C53B2C">
        <w:rPr>
          <w:color w:val="FF0000"/>
        </w:rPr>
        <w:t>N0T!</w:t>
      </w:r>
    </w:p>
    <w:p w14:paraId="0EEBEC47" w14:textId="58776062" w:rsidR="006A6CCC" w:rsidRPr="00C53B2C" w:rsidRDefault="006A6CCC" w:rsidP="006A6CCC">
      <w:pPr>
        <w:spacing w:line="360" w:lineRule="auto"/>
        <w:jc w:val="both"/>
        <w:rPr>
          <w:color w:val="FF0000"/>
        </w:rPr>
      </w:pPr>
      <w:r>
        <w:rPr>
          <w:color w:val="FF0000"/>
        </w:rPr>
        <w:t xml:space="preserve">Mendeley programı kullanımında, </w:t>
      </w:r>
      <w:r w:rsidRPr="006A6CCC">
        <w:rPr>
          <w:color w:val="FF0000"/>
        </w:rPr>
        <w:t xml:space="preserve"> Kitap, Kitap Bölümü, Bildiri, Tez, İnternet Kaynağı, Teknik rapor gibi kaynakalarda birden çok yazar olması durumunda </w:t>
      </w:r>
      <w:r>
        <w:rPr>
          <w:color w:val="FF0000"/>
        </w:rPr>
        <w:t xml:space="preserve">aşağıdaki Makale başlığı altında </w:t>
      </w:r>
      <w:r w:rsidRPr="006A6CCC">
        <w:rPr>
          <w:color w:val="FF0000"/>
        </w:rPr>
        <w:t xml:space="preserve"> verilen yazar yazımı dikkate alınmalıdır.</w:t>
      </w:r>
    </w:p>
    <w:p w14:paraId="5673D9DC" w14:textId="77777777" w:rsidR="00C53B2C" w:rsidRPr="00C87E21" w:rsidRDefault="00C53B2C" w:rsidP="00C53B2C">
      <w:pPr>
        <w:spacing w:before="240"/>
        <w:rPr>
          <w:rFonts w:eastAsia="Calibri"/>
          <w:b/>
        </w:rPr>
      </w:pPr>
      <w:r w:rsidRPr="00C87E21">
        <w:rPr>
          <w:rFonts w:eastAsia="Calibri"/>
          <w:b/>
        </w:rPr>
        <w:t>Maka</w:t>
      </w:r>
      <w:r>
        <w:rPr>
          <w:rFonts w:eastAsia="Calibri"/>
          <w:b/>
        </w:rPr>
        <w:t>l</w:t>
      </w:r>
      <w:r w:rsidRPr="00C87E21">
        <w:rPr>
          <w:rFonts w:eastAsia="Calibri"/>
          <w:b/>
        </w:rPr>
        <w:t>e</w:t>
      </w:r>
    </w:p>
    <w:p w14:paraId="3579C110" w14:textId="77777777" w:rsidR="00C53B2C" w:rsidRPr="00FB0737" w:rsidRDefault="00C53B2C" w:rsidP="00C53B2C">
      <w:pPr>
        <w:spacing w:before="240"/>
        <w:rPr>
          <w:b/>
          <w:i/>
        </w:rPr>
      </w:pPr>
      <w:r w:rsidRPr="00FB0737">
        <w:rPr>
          <w:b/>
          <w:i/>
        </w:rPr>
        <w:t>Tek yazarlı</w:t>
      </w:r>
    </w:p>
    <w:p w14:paraId="1AF04B1F" w14:textId="77777777" w:rsidR="00C53B2C" w:rsidRDefault="00C53B2C" w:rsidP="00C53B2C">
      <w:pPr>
        <w:widowControl w:val="0"/>
        <w:autoSpaceDE w:val="0"/>
        <w:autoSpaceDN w:val="0"/>
        <w:adjustRightInd w:val="0"/>
        <w:spacing w:before="120" w:after="120"/>
        <w:ind w:left="480" w:hanging="480"/>
        <w:jc w:val="both"/>
      </w:pPr>
      <w:r w:rsidRPr="00C87E21">
        <w:t>Kaya</w:t>
      </w:r>
      <w:r>
        <w:t>,</w:t>
      </w:r>
      <w:r w:rsidRPr="00C87E21">
        <w:t xml:space="preserve"> A</w:t>
      </w:r>
      <w:r>
        <w:t>.</w:t>
      </w:r>
      <w:r w:rsidRPr="00C87E21">
        <w:t xml:space="preserve"> (2015). Contributions to the macrofungal diversity of Atatürk Dam Lake basin. </w:t>
      </w:r>
      <w:r w:rsidRPr="00C53B2C">
        <w:rPr>
          <w:i/>
        </w:rPr>
        <w:t>Turkish Journal of Botany</w:t>
      </w:r>
      <w:r>
        <w:t>,</w:t>
      </w:r>
      <w:r w:rsidRPr="00C87E21">
        <w:t xml:space="preserve"> 39(1)</w:t>
      </w:r>
      <w:r>
        <w:t>,</w:t>
      </w:r>
      <w:r w:rsidRPr="00C87E21">
        <w:t xml:space="preserve"> 162-172.</w:t>
      </w:r>
      <w:r>
        <w:t xml:space="preserve"> (Varsa DOI numarası eklenir)</w:t>
      </w:r>
    </w:p>
    <w:p w14:paraId="0F7EA29B" w14:textId="77777777" w:rsidR="00C53B2C" w:rsidRPr="00FB0737" w:rsidRDefault="00C53B2C" w:rsidP="00C53B2C">
      <w:pPr>
        <w:spacing w:before="240"/>
        <w:rPr>
          <w:b/>
          <w:i/>
        </w:rPr>
      </w:pPr>
      <w:r w:rsidRPr="00FB0737">
        <w:rPr>
          <w:b/>
          <w:i/>
        </w:rPr>
        <w:t>İki yazarlı</w:t>
      </w:r>
    </w:p>
    <w:p w14:paraId="0830CC95" w14:textId="77777777" w:rsidR="00C53B2C" w:rsidRPr="00C87E21" w:rsidRDefault="00C53B2C" w:rsidP="00C53B2C">
      <w:pPr>
        <w:widowControl w:val="0"/>
        <w:autoSpaceDE w:val="0"/>
        <w:autoSpaceDN w:val="0"/>
        <w:adjustRightInd w:val="0"/>
        <w:spacing w:before="120" w:after="120"/>
        <w:ind w:left="480" w:hanging="480"/>
        <w:jc w:val="both"/>
      </w:pPr>
      <w:r w:rsidRPr="00D52F4F">
        <w:t xml:space="preserve">Misir, G. ve Laman, M. (2018). Estimating the bearing capacity of single reinforced granular fill overlying clay. </w:t>
      </w:r>
      <w:r w:rsidRPr="00C53B2C">
        <w:rPr>
          <w:i/>
        </w:rPr>
        <w:t>Geotextiles and Geomembranes</w:t>
      </w:r>
      <w:r>
        <w:t>,</w:t>
      </w:r>
      <w:r w:rsidRPr="00D52F4F">
        <w:t xml:space="preserve"> 46(6)</w:t>
      </w:r>
      <w:r>
        <w:t>,</w:t>
      </w:r>
      <w:r w:rsidRPr="00D52F4F">
        <w:t xml:space="preserve"> 817-829</w:t>
      </w:r>
      <w:r>
        <w:t xml:space="preserve">. </w:t>
      </w:r>
      <w:r w:rsidRPr="00D52F4F">
        <w:t>(Varsa DOI numarası eklenir)</w:t>
      </w:r>
    </w:p>
    <w:p w14:paraId="5325336A" w14:textId="77777777" w:rsidR="00C53B2C" w:rsidRPr="00FB0737" w:rsidRDefault="00C53B2C" w:rsidP="00C53B2C">
      <w:pPr>
        <w:spacing w:before="240"/>
        <w:rPr>
          <w:b/>
          <w:i/>
        </w:rPr>
      </w:pPr>
      <w:r w:rsidRPr="00FB0737">
        <w:rPr>
          <w:b/>
          <w:i/>
        </w:rPr>
        <w:t>Üçten çok yazarlı</w:t>
      </w:r>
    </w:p>
    <w:p w14:paraId="553247B1" w14:textId="77777777" w:rsidR="00C53B2C" w:rsidRDefault="00C53B2C" w:rsidP="00C53B2C">
      <w:pPr>
        <w:widowControl w:val="0"/>
        <w:autoSpaceDE w:val="0"/>
        <w:autoSpaceDN w:val="0"/>
        <w:adjustRightInd w:val="0"/>
        <w:spacing w:before="120" w:after="120"/>
        <w:ind w:left="480" w:hanging="480"/>
        <w:jc w:val="both"/>
      </w:pPr>
      <w:r w:rsidRPr="00C87E21">
        <w:t>Uzun</w:t>
      </w:r>
      <w:r>
        <w:t>,</w:t>
      </w:r>
      <w:r w:rsidRPr="00C87E21">
        <w:t xml:space="preserve"> Y</w:t>
      </w:r>
      <w:r>
        <w:t>.</w:t>
      </w:r>
      <w:r w:rsidRPr="00C87E21">
        <w:t>, Karacan</w:t>
      </w:r>
      <w:r>
        <w:t>,</w:t>
      </w:r>
      <w:r w:rsidRPr="00C87E21">
        <w:t xml:space="preserve"> İ</w:t>
      </w:r>
      <w:r>
        <w:t>.</w:t>
      </w:r>
      <w:r w:rsidRPr="00C87E21">
        <w:t>H</w:t>
      </w:r>
      <w:r>
        <w:t>.</w:t>
      </w:r>
      <w:r w:rsidRPr="00C87E21">
        <w:t>, Yakar</w:t>
      </w:r>
      <w:r>
        <w:t>,</w:t>
      </w:r>
      <w:r w:rsidRPr="00C87E21">
        <w:t xml:space="preserve"> S</w:t>
      </w:r>
      <w:r>
        <w:t>. ve</w:t>
      </w:r>
      <w:r w:rsidRPr="00C87E21">
        <w:t xml:space="preserve"> Kaya</w:t>
      </w:r>
      <w:r>
        <w:t>,</w:t>
      </w:r>
      <w:r w:rsidRPr="00C87E21">
        <w:t xml:space="preserve"> A</w:t>
      </w:r>
      <w:r>
        <w:t>.</w:t>
      </w:r>
      <w:r w:rsidRPr="00C87E21">
        <w:t xml:space="preserve"> (2017). Octospora Hedw., a new genus record for Turkish Pyronemataceae. </w:t>
      </w:r>
      <w:r w:rsidRPr="00C53B2C">
        <w:rPr>
          <w:i/>
        </w:rPr>
        <w:t>Anatolian Journal of Botany</w:t>
      </w:r>
      <w:r>
        <w:t>,</w:t>
      </w:r>
      <w:r w:rsidRPr="00C87E21">
        <w:t xml:space="preserve"> 1(1)</w:t>
      </w:r>
      <w:r>
        <w:t>,</w:t>
      </w:r>
      <w:r w:rsidRPr="00C87E21">
        <w:t xml:space="preserve"> 18-20.</w:t>
      </w:r>
      <w:r w:rsidRPr="00D52F4F">
        <w:t xml:space="preserve"> (Varsa DOI numarası eklenir)</w:t>
      </w:r>
    </w:p>
    <w:p w14:paraId="04F53782" w14:textId="77777777" w:rsidR="00C53B2C" w:rsidRPr="00FB0737" w:rsidRDefault="00C53B2C" w:rsidP="00C53B2C">
      <w:pPr>
        <w:spacing w:before="240"/>
        <w:rPr>
          <w:b/>
          <w:i/>
        </w:rPr>
      </w:pPr>
      <w:r w:rsidRPr="00FB0737">
        <w:rPr>
          <w:b/>
          <w:i/>
        </w:rPr>
        <w:t>Cilt sayı ve sayfa numarası olmayan fakat basılan DOI numaralı makaleler</w:t>
      </w:r>
    </w:p>
    <w:p w14:paraId="4E5F2069" w14:textId="77777777" w:rsidR="00C53B2C" w:rsidRDefault="00C53B2C" w:rsidP="00C53B2C">
      <w:pPr>
        <w:widowControl w:val="0"/>
        <w:autoSpaceDE w:val="0"/>
        <w:autoSpaceDN w:val="0"/>
        <w:adjustRightInd w:val="0"/>
        <w:spacing w:before="120" w:after="120"/>
        <w:ind w:left="480" w:hanging="480"/>
        <w:jc w:val="both"/>
      </w:pPr>
      <w:r w:rsidRPr="00C87E21">
        <w:t>Kaya</w:t>
      </w:r>
      <w:r>
        <w:t>,</w:t>
      </w:r>
      <w:r w:rsidRPr="00C87E21">
        <w:t xml:space="preserve"> A</w:t>
      </w:r>
      <w:r>
        <w:t>.</w:t>
      </w:r>
      <w:r w:rsidRPr="00C87E21">
        <w:t xml:space="preserve"> (2015). Contributions to the macrofungal diversity of Atatürk Dam Lake basin. </w:t>
      </w:r>
      <w:r w:rsidRPr="00C53B2C">
        <w:rPr>
          <w:i/>
        </w:rPr>
        <w:t>Turkish Journal of Botany</w:t>
      </w:r>
      <w:r w:rsidRPr="00C87E21">
        <w:t>.</w:t>
      </w:r>
      <w:r>
        <w:t xml:space="preserve"> </w:t>
      </w:r>
      <w:r w:rsidRPr="00D52F4F">
        <w:t>doi:10.1177/0143624410394518</w:t>
      </w:r>
    </w:p>
    <w:p w14:paraId="326B401A" w14:textId="77777777" w:rsidR="00C53B2C" w:rsidRPr="00C87E21" w:rsidRDefault="00C53B2C" w:rsidP="00C53B2C">
      <w:pPr>
        <w:widowControl w:val="0"/>
        <w:autoSpaceDE w:val="0"/>
        <w:autoSpaceDN w:val="0"/>
        <w:adjustRightInd w:val="0"/>
        <w:spacing w:before="120" w:after="120"/>
        <w:ind w:left="480" w:hanging="480"/>
        <w:jc w:val="both"/>
      </w:pPr>
      <w:r w:rsidRPr="00D52F4F">
        <w:t xml:space="preserve">Misir, G. ve Laman, M. (2018). Estimating the bearing capacity of single reinforced granular fill overlying clay. </w:t>
      </w:r>
      <w:r w:rsidRPr="00C53B2C">
        <w:rPr>
          <w:i/>
        </w:rPr>
        <w:t>Geotextiles and Geomembranes</w:t>
      </w:r>
      <w:r>
        <w:t xml:space="preserve">. </w:t>
      </w:r>
      <w:r w:rsidRPr="00D52F4F">
        <w:t>doi:10.1177/0143624410394518</w:t>
      </w:r>
    </w:p>
    <w:p w14:paraId="5786E4C2" w14:textId="77777777" w:rsidR="00C53B2C" w:rsidRDefault="00C53B2C" w:rsidP="00C53B2C">
      <w:pPr>
        <w:widowControl w:val="0"/>
        <w:autoSpaceDE w:val="0"/>
        <w:autoSpaceDN w:val="0"/>
        <w:adjustRightInd w:val="0"/>
        <w:spacing w:before="120" w:after="120"/>
        <w:ind w:left="480" w:hanging="480"/>
        <w:jc w:val="both"/>
      </w:pPr>
      <w:r w:rsidRPr="00C87E21">
        <w:t>Uzun</w:t>
      </w:r>
      <w:r>
        <w:t>,</w:t>
      </w:r>
      <w:r w:rsidRPr="00C87E21">
        <w:t xml:space="preserve"> Y</w:t>
      </w:r>
      <w:r>
        <w:t>.</w:t>
      </w:r>
      <w:r w:rsidRPr="00C87E21">
        <w:t>, Karacan</w:t>
      </w:r>
      <w:r>
        <w:t>,</w:t>
      </w:r>
      <w:r w:rsidRPr="00C87E21">
        <w:t xml:space="preserve"> İ</w:t>
      </w:r>
      <w:r>
        <w:t>.</w:t>
      </w:r>
      <w:r w:rsidRPr="00C87E21">
        <w:t>H</w:t>
      </w:r>
      <w:r>
        <w:t>.</w:t>
      </w:r>
      <w:r w:rsidRPr="00C87E21">
        <w:t>, Yakar</w:t>
      </w:r>
      <w:r>
        <w:t>,</w:t>
      </w:r>
      <w:r w:rsidRPr="00C87E21">
        <w:t xml:space="preserve"> S</w:t>
      </w:r>
      <w:r>
        <w:t>. ve</w:t>
      </w:r>
      <w:r w:rsidRPr="00C87E21">
        <w:t xml:space="preserve"> Kaya</w:t>
      </w:r>
      <w:r>
        <w:t>,</w:t>
      </w:r>
      <w:r w:rsidRPr="00C87E21">
        <w:t xml:space="preserve"> A</w:t>
      </w:r>
      <w:r>
        <w:t>.</w:t>
      </w:r>
      <w:r w:rsidRPr="00C87E21">
        <w:t xml:space="preserve"> (2017). Octospora Hedw., a new genus record for Turkish Pyronemataceae. </w:t>
      </w:r>
      <w:r w:rsidRPr="00C53B2C">
        <w:rPr>
          <w:i/>
        </w:rPr>
        <w:t>Anatolian Journal of Botany</w:t>
      </w:r>
      <w:r w:rsidRPr="00C87E21">
        <w:t>.</w:t>
      </w:r>
      <w:r w:rsidRPr="00D52F4F">
        <w:t xml:space="preserve"> doi:10.1177/0143624410394518</w:t>
      </w:r>
    </w:p>
    <w:p w14:paraId="6D02D2F8" w14:textId="77777777" w:rsidR="00C53B2C" w:rsidRPr="00FB0737" w:rsidRDefault="00C53B2C" w:rsidP="00C53B2C">
      <w:pPr>
        <w:spacing w:before="240"/>
        <w:rPr>
          <w:b/>
          <w:i/>
        </w:rPr>
      </w:pPr>
      <w:r w:rsidRPr="00FB0737">
        <w:rPr>
          <w:b/>
          <w:i/>
        </w:rPr>
        <w:t>Baskıda olan makaleler için</w:t>
      </w:r>
    </w:p>
    <w:p w14:paraId="206474E6" w14:textId="77777777" w:rsidR="00C53B2C" w:rsidRDefault="00C53B2C" w:rsidP="00C53B2C">
      <w:pPr>
        <w:widowControl w:val="0"/>
        <w:autoSpaceDE w:val="0"/>
        <w:autoSpaceDN w:val="0"/>
        <w:adjustRightInd w:val="0"/>
        <w:spacing w:before="120" w:after="120"/>
        <w:ind w:left="480" w:hanging="480"/>
        <w:jc w:val="both"/>
      </w:pPr>
      <w:r w:rsidRPr="00C87E21">
        <w:t>Kaya</w:t>
      </w:r>
      <w:r>
        <w:t>,</w:t>
      </w:r>
      <w:r w:rsidRPr="00C87E21">
        <w:t xml:space="preserve"> A</w:t>
      </w:r>
      <w:r>
        <w:t>.</w:t>
      </w:r>
      <w:r w:rsidRPr="00C87E21">
        <w:t xml:space="preserve"> (2015). Contributions to the macrofungal diversity of Atatürk Dam Lake basin. </w:t>
      </w:r>
      <w:r w:rsidRPr="00C53B2C">
        <w:rPr>
          <w:i/>
        </w:rPr>
        <w:t>Turkish Journal of Botany</w:t>
      </w:r>
      <w:r w:rsidRPr="00C87E21">
        <w:t>.</w:t>
      </w:r>
      <w:r>
        <w:t xml:space="preserve"> (Baskıda)</w:t>
      </w:r>
    </w:p>
    <w:p w14:paraId="48E55852" w14:textId="77777777" w:rsidR="00C53B2C" w:rsidRPr="00C87E21" w:rsidRDefault="00C53B2C" w:rsidP="00C53B2C">
      <w:pPr>
        <w:widowControl w:val="0"/>
        <w:autoSpaceDE w:val="0"/>
        <w:autoSpaceDN w:val="0"/>
        <w:adjustRightInd w:val="0"/>
        <w:spacing w:before="120" w:after="120"/>
        <w:ind w:left="480" w:hanging="480"/>
        <w:jc w:val="both"/>
      </w:pPr>
      <w:r w:rsidRPr="00D52F4F">
        <w:t xml:space="preserve">Misir, G. ve Laman, M. (2018). Estimating the bearing capacity of single reinforced granular fill overlying clay. </w:t>
      </w:r>
      <w:r w:rsidRPr="00C53B2C">
        <w:rPr>
          <w:i/>
        </w:rPr>
        <w:t>Geotextiles and Geomembranes</w:t>
      </w:r>
      <w:r>
        <w:t>. (Baskıda)</w:t>
      </w:r>
    </w:p>
    <w:p w14:paraId="217A278B" w14:textId="77777777" w:rsidR="00C53B2C" w:rsidRDefault="00C53B2C" w:rsidP="00C53B2C">
      <w:pPr>
        <w:widowControl w:val="0"/>
        <w:autoSpaceDE w:val="0"/>
        <w:autoSpaceDN w:val="0"/>
        <w:adjustRightInd w:val="0"/>
        <w:spacing w:before="120" w:after="120"/>
        <w:ind w:left="480" w:hanging="480"/>
        <w:jc w:val="both"/>
      </w:pPr>
      <w:r w:rsidRPr="00C87E21">
        <w:t>Uzun</w:t>
      </w:r>
      <w:r>
        <w:t>,</w:t>
      </w:r>
      <w:r w:rsidRPr="00C87E21">
        <w:t xml:space="preserve"> Y</w:t>
      </w:r>
      <w:r>
        <w:t>.</w:t>
      </w:r>
      <w:r w:rsidRPr="00C87E21">
        <w:t>, Karacan</w:t>
      </w:r>
      <w:r>
        <w:t>,</w:t>
      </w:r>
      <w:r w:rsidRPr="00C87E21">
        <w:t xml:space="preserve"> İ</w:t>
      </w:r>
      <w:r>
        <w:t>.</w:t>
      </w:r>
      <w:r w:rsidRPr="00C87E21">
        <w:t>H</w:t>
      </w:r>
      <w:r>
        <w:t>.</w:t>
      </w:r>
      <w:r w:rsidRPr="00C87E21">
        <w:t>, Yakar</w:t>
      </w:r>
      <w:r>
        <w:t>,</w:t>
      </w:r>
      <w:r w:rsidRPr="00C87E21">
        <w:t xml:space="preserve"> S</w:t>
      </w:r>
      <w:r>
        <w:t>. ve</w:t>
      </w:r>
      <w:r w:rsidRPr="00C87E21">
        <w:t xml:space="preserve"> Kaya</w:t>
      </w:r>
      <w:r>
        <w:t>,</w:t>
      </w:r>
      <w:r w:rsidRPr="00C87E21">
        <w:t xml:space="preserve"> A</w:t>
      </w:r>
      <w:r>
        <w:t>.</w:t>
      </w:r>
      <w:r w:rsidRPr="00C87E21">
        <w:t xml:space="preserve"> (2017). Octospora Hedw., a new genus record for Turkish Pyronemataceae. </w:t>
      </w:r>
      <w:r w:rsidRPr="00C53B2C">
        <w:rPr>
          <w:i/>
        </w:rPr>
        <w:t>Anatolian Journal of Botany</w:t>
      </w:r>
      <w:r w:rsidRPr="00C87E21">
        <w:t>.</w:t>
      </w:r>
      <w:r w:rsidRPr="00D52F4F">
        <w:t xml:space="preserve"> </w:t>
      </w:r>
      <w:r>
        <w:t>(Baskıda)</w:t>
      </w:r>
    </w:p>
    <w:p w14:paraId="1CC00E29" w14:textId="77777777" w:rsidR="006A6CCC" w:rsidRDefault="006A6CCC" w:rsidP="00C53B2C">
      <w:pPr>
        <w:widowControl w:val="0"/>
        <w:autoSpaceDE w:val="0"/>
        <w:autoSpaceDN w:val="0"/>
        <w:adjustRightInd w:val="0"/>
        <w:spacing w:before="120" w:after="120"/>
        <w:ind w:left="480" w:hanging="480"/>
        <w:jc w:val="both"/>
      </w:pPr>
    </w:p>
    <w:p w14:paraId="664BCC98" w14:textId="77777777" w:rsidR="00C53B2C" w:rsidRPr="00C87E21" w:rsidRDefault="00C53B2C" w:rsidP="00C53B2C">
      <w:pPr>
        <w:spacing w:before="240"/>
        <w:rPr>
          <w:rFonts w:eastAsia="Calibri"/>
        </w:rPr>
      </w:pPr>
    </w:p>
    <w:p w14:paraId="04F4DFE7" w14:textId="77777777" w:rsidR="00C53B2C" w:rsidRPr="00C87E21" w:rsidRDefault="00C53B2C" w:rsidP="00C53B2C">
      <w:pPr>
        <w:spacing w:before="240"/>
        <w:rPr>
          <w:rFonts w:eastAsia="Calibri"/>
          <w:b/>
        </w:rPr>
      </w:pPr>
      <w:r w:rsidRPr="00C87E21">
        <w:rPr>
          <w:rFonts w:eastAsia="Calibri"/>
          <w:b/>
        </w:rPr>
        <w:t>Kitap</w:t>
      </w:r>
    </w:p>
    <w:p w14:paraId="413E5DFC" w14:textId="77777777" w:rsidR="00C53B2C" w:rsidRPr="00C53B2C" w:rsidRDefault="00C53B2C" w:rsidP="00C53B2C">
      <w:pPr>
        <w:widowControl w:val="0"/>
        <w:autoSpaceDE w:val="0"/>
        <w:autoSpaceDN w:val="0"/>
        <w:adjustRightInd w:val="0"/>
        <w:spacing w:before="120" w:after="120"/>
        <w:ind w:left="480" w:hanging="480"/>
        <w:jc w:val="both"/>
      </w:pPr>
      <w:r w:rsidRPr="00C53B2C">
        <w:t xml:space="preserve">Kaçar, B. (2012). </w:t>
      </w:r>
      <w:r w:rsidRPr="00C53B2C">
        <w:rPr>
          <w:i/>
        </w:rPr>
        <w:t>Toprak ve Bitki Analizleri</w:t>
      </w:r>
      <w:r w:rsidRPr="00C53B2C">
        <w:t>. Ankara: Nobel Yayın Dağıtım.</w:t>
      </w:r>
    </w:p>
    <w:p w14:paraId="10A867D0" w14:textId="77777777" w:rsidR="00C53B2C" w:rsidRPr="00C53B2C" w:rsidRDefault="00C53B2C" w:rsidP="00C53B2C">
      <w:pPr>
        <w:widowControl w:val="0"/>
        <w:autoSpaceDE w:val="0"/>
        <w:autoSpaceDN w:val="0"/>
        <w:adjustRightInd w:val="0"/>
        <w:spacing w:before="120" w:after="120"/>
        <w:ind w:left="480" w:hanging="480"/>
        <w:jc w:val="both"/>
      </w:pPr>
      <w:r w:rsidRPr="00C53B2C">
        <w:t xml:space="preserve">Odum, E. P. ve Barrett, G. W. (2016). </w:t>
      </w:r>
      <w:r w:rsidRPr="00C53B2C">
        <w:rPr>
          <w:i/>
        </w:rPr>
        <w:t>Ekolojinin Temel İlkeleri</w:t>
      </w:r>
      <w:r w:rsidRPr="00C53B2C">
        <w:t>. Ankara: Palme Yayıncılık.</w:t>
      </w:r>
    </w:p>
    <w:p w14:paraId="27A3532E" w14:textId="77777777" w:rsidR="00C53B2C" w:rsidRPr="00C53B2C" w:rsidRDefault="00C53B2C" w:rsidP="00C53B2C">
      <w:pPr>
        <w:widowControl w:val="0"/>
        <w:autoSpaceDE w:val="0"/>
        <w:autoSpaceDN w:val="0"/>
        <w:adjustRightInd w:val="0"/>
        <w:spacing w:before="120" w:after="120"/>
        <w:ind w:left="480" w:hanging="480"/>
        <w:jc w:val="both"/>
      </w:pPr>
      <w:r w:rsidRPr="00C53B2C">
        <w:t xml:space="preserve">Bertness, M. D., Gaines, S. D. ve Hay, M. E. (2001). </w:t>
      </w:r>
      <w:r w:rsidRPr="00C53B2C">
        <w:rPr>
          <w:i/>
        </w:rPr>
        <w:t>Marine Community Ecology</w:t>
      </w:r>
      <w:r w:rsidRPr="00C53B2C">
        <w:t>. Sunderland: Sinauer.</w:t>
      </w:r>
    </w:p>
    <w:p w14:paraId="3FBAE387" w14:textId="77777777" w:rsidR="00C53B2C" w:rsidRPr="00C87E21" w:rsidRDefault="00C53B2C" w:rsidP="00C53B2C">
      <w:pPr>
        <w:spacing w:before="240"/>
        <w:rPr>
          <w:rFonts w:eastAsia="Calibri"/>
        </w:rPr>
      </w:pPr>
    </w:p>
    <w:p w14:paraId="7FB78762" w14:textId="77777777" w:rsidR="00C53B2C" w:rsidRPr="00C87E21" w:rsidRDefault="00C53B2C" w:rsidP="00C53B2C">
      <w:pPr>
        <w:spacing w:before="240"/>
        <w:rPr>
          <w:rFonts w:eastAsia="Calibri"/>
          <w:b/>
        </w:rPr>
      </w:pPr>
      <w:r w:rsidRPr="00C87E21">
        <w:rPr>
          <w:rFonts w:eastAsia="Calibri"/>
          <w:b/>
        </w:rPr>
        <w:t>Kitap Bölümü</w:t>
      </w:r>
    </w:p>
    <w:p w14:paraId="3ED1B689" w14:textId="77777777" w:rsidR="00C53B2C" w:rsidRPr="00C53B2C" w:rsidRDefault="00C53B2C" w:rsidP="00C53B2C">
      <w:pPr>
        <w:widowControl w:val="0"/>
        <w:autoSpaceDE w:val="0"/>
        <w:autoSpaceDN w:val="0"/>
        <w:adjustRightInd w:val="0"/>
        <w:spacing w:before="120" w:after="120"/>
        <w:ind w:left="480" w:hanging="480"/>
        <w:jc w:val="both"/>
      </w:pPr>
      <w:r w:rsidRPr="00C53B2C">
        <w:t xml:space="preserve">Hansen, W. L. ve Hansen, W. L. (2018). Literature Review. </w:t>
      </w:r>
      <w:r w:rsidRPr="00C53B2C">
        <w:rPr>
          <w:i/>
        </w:rPr>
        <w:t>Regulatory Theory And Its Application To Trade Policy</w:t>
      </w:r>
      <w:r w:rsidRPr="00C53B2C">
        <w:t xml:space="preserve"> içinde. London: Routledge.</w:t>
      </w:r>
    </w:p>
    <w:p w14:paraId="0E546A08" w14:textId="77777777" w:rsidR="00C53B2C" w:rsidRPr="00C87E21" w:rsidRDefault="00C53B2C" w:rsidP="00C53B2C">
      <w:pPr>
        <w:spacing w:before="240"/>
        <w:rPr>
          <w:rFonts w:eastAsia="Calibri"/>
          <w:b/>
        </w:rPr>
      </w:pPr>
      <w:r w:rsidRPr="00C87E21">
        <w:rPr>
          <w:rFonts w:eastAsia="Calibri"/>
          <w:b/>
        </w:rPr>
        <w:t>Bildiri</w:t>
      </w:r>
    </w:p>
    <w:p w14:paraId="57747A97" w14:textId="4CD93CBB" w:rsidR="00C53B2C" w:rsidRPr="00C53B2C" w:rsidRDefault="00C53B2C" w:rsidP="00C53B2C">
      <w:pPr>
        <w:widowControl w:val="0"/>
        <w:autoSpaceDE w:val="0"/>
        <w:autoSpaceDN w:val="0"/>
        <w:adjustRightInd w:val="0"/>
        <w:spacing w:before="120" w:after="120"/>
        <w:ind w:left="480" w:hanging="480"/>
        <w:jc w:val="both"/>
      </w:pPr>
      <w:r w:rsidRPr="00C53B2C">
        <w:t xml:space="preserve">Çapar, B. (2003). Bilgi Yönetimi: Nasıl Bir İnsangücü? </w:t>
      </w:r>
      <w:r w:rsidRPr="00C53B2C">
        <w:rPr>
          <w:i/>
        </w:rPr>
        <w:t>II. Ulusal Bilgi, Ekonomi ve Yönetim Kongresi</w:t>
      </w:r>
      <w:r w:rsidRPr="00C53B2C">
        <w:t xml:space="preserve"> içinde.</w:t>
      </w:r>
    </w:p>
    <w:p w14:paraId="2A8FC9D9" w14:textId="77777777" w:rsidR="00C53B2C" w:rsidRPr="00C87E21" w:rsidRDefault="00C53B2C" w:rsidP="00C53B2C">
      <w:pPr>
        <w:spacing w:before="240"/>
        <w:rPr>
          <w:rFonts w:eastAsia="Calibri"/>
          <w:b/>
        </w:rPr>
      </w:pPr>
      <w:r w:rsidRPr="00C87E21">
        <w:rPr>
          <w:rFonts w:eastAsia="Calibri"/>
          <w:b/>
        </w:rPr>
        <w:t>Tez</w:t>
      </w:r>
    </w:p>
    <w:p w14:paraId="693F5F40" w14:textId="77777777" w:rsidR="00C53B2C" w:rsidRPr="00C53B2C" w:rsidRDefault="00C53B2C" w:rsidP="00C53B2C">
      <w:pPr>
        <w:widowControl w:val="0"/>
        <w:autoSpaceDE w:val="0"/>
        <w:autoSpaceDN w:val="0"/>
        <w:adjustRightInd w:val="0"/>
        <w:spacing w:before="120" w:after="120"/>
        <w:ind w:left="480" w:hanging="480"/>
        <w:jc w:val="both"/>
      </w:pPr>
      <w:r w:rsidRPr="00C53B2C">
        <w:t>Steffen, K. (2013). Habitat ecology and long-term development of the macrophyte vegetation of north-west German streams and rivers since the 1950s. Universität Göttingen.</w:t>
      </w:r>
    </w:p>
    <w:p w14:paraId="3F35F6C9" w14:textId="77777777" w:rsidR="00C53B2C" w:rsidRPr="00C87E21" w:rsidRDefault="00C53B2C" w:rsidP="00C53B2C">
      <w:pPr>
        <w:spacing w:before="240"/>
        <w:rPr>
          <w:rFonts w:eastAsia="Calibri"/>
          <w:b/>
        </w:rPr>
      </w:pPr>
      <w:r w:rsidRPr="00C87E21">
        <w:rPr>
          <w:rFonts w:eastAsia="Calibri"/>
          <w:b/>
        </w:rPr>
        <w:t>İnternet Kaynağı</w:t>
      </w:r>
    </w:p>
    <w:p w14:paraId="14496360" w14:textId="77777777" w:rsidR="00C53B2C" w:rsidRPr="00C53B2C" w:rsidRDefault="00C53B2C" w:rsidP="00C53B2C">
      <w:pPr>
        <w:widowControl w:val="0"/>
        <w:autoSpaceDE w:val="0"/>
        <w:autoSpaceDN w:val="0"/>
        <w:adjustRightInd w:val="0"/>
        <w:spacing w:before="120" w:after="120"/>
        <w:ind w:left="480" w:hanging="480"/>
        <w:jc w:val="both"/>
      </w:pPr>
      <w:r w:rsidRPr="00C53B2C">
        <w:t>MGM. (2021). T.C. Çevre, Şehircilik Ve İklim Değişikliği Bakanlığı Meteoroloji Genel Müdürlüğü. https://www.mgm.gov.tr/ adresinden erişildi.</w:t>
      </w:r>
    </w:p>
    <w:p w14:paraId="5E7611FF" w14:textId="77777777" w:rsidR="00C53B2C" w:rsidRPr="00C87E21" w:rsidRDefault="00C53B2C" w:rsidP="00C53B2C">
      <w:pPr>
        <w:spacing w:before="240"/>
        <w:rPr>
          <w:rFonts w:eastAsia="Calibri"/>
          <w:b/>
        </w:rPr>
      </w:pPr>
      <w:r w:rsidRPr="00C87E21">
        <w:rPr>
          <w:rFonts w:eastAsia="Calibri"/>
          <w:b/>
        </w:rPr>
        <w:t>Teknik rapor</w:t>
      </w:r>
    </w:p>
    <w:p w14:paraId="729D3F59" w14:textId="77777777" w:rsidR="00C53B2C" w:rsidRPr="00C53B2C" w:rsidRDefault="00C53B2C" w:rsidP="00C53B2C">
      <w:pPr>
        <w:widowControl w:val="0"/>
        <w:autoSpaceDE w:val="0"/>
        <w:autoSpaceDN w:val="0"/>
        <w:adjustRightInd w:val="0"/>
        <w:spacing w:before="120" w:after="120"/>
        <w:ind w:left="480" w:hanging="480"/>
        <w:jc w:val="both"/>
        <w:rPr>
          <w:i/>
        </w:rPr>
      </w:pPr>
      <w:r w:rsidRPr="00C53B2C">
        <w:t xml:space="preserve">Valley, R. D., Cross, T. K. ve Radomski, P. (2004). </w:t>
      </w:r>
      <w:r w:rsidRPr="00C53B2C">
        <w:rPr>
          <w:i/>
        </w:rPr>
        <w:t>The role of submersed aquatic vegetation as habitat for fish in Minnesota lakes, including the implications of non-native plant invasions and their management. Minnesota Department of Natural Resources.</w:t>
      </w:r>
    </w:p>
    <w:p w14:paraId="15941FC3" w14:textId="77777777" w:rsidR="00C53B2C" w:rsidRPr="00C87E21" w:rsidRDefault="00C53B2C" w:rsidP="00C53B2C">
      <w:pPr>
        <w:spacing w:before="240"/>
      </w:pPr>
    </w:p>
    <w:p w14:paraId="17594334" w14:textId="77777777" w:rsidR="00C53B2C" w:rsidRPr="005B2E8B" w:rsidRDefault="00C53B2C" w:rsidP="00FA0D4E">
      <w:pPr>
        <w:spacing w:line="360" w:lineRule="auto"/>
        <w:jc w:val="both"/>
      </w:pPr>
    </w:p>
    <w:p w14:paraId="5F2FA129" w14:textId="77777777" w:rsidR="004E6AAA" w:rsidRPr="004A0759" w:rsidRDefault="004E6AAA" w:rsidP="004A0759">
      <w:pPr>
        <w:spacing w:before="120" w:after="120"/>
        <w:ind w:left="1418" w:hanging="1418"/>
        <w:jc w:val="both"/>
        <w:rPr>
          <w:noProof w:val="0"/>
          <w:spacing w:val="-1"/>
          <w:lang w:val="en-US"/>
        </w:rPr>
      </w:pPr>
    </w:p>
    <w:p w14:paraId="414683C0" w14:textId="77777777" w:rsidR="0072690D" w:rsidRDefault="0072690D" w:rsidP="0072690D">
      <w:pPr>
        <w:spacing w:before="120" w:after="120"/>
        <w:ind w:left="1418" w:hanging="1418"/>
        <w:jc w:val="both"/>
        <w:rPr>
          <w:b/>
          <w:noProof w:val="0"/>
          <w:lang w:val="en-US"/>
        </w:rPr>
      </w:pPr>
    </w:p>
    <w:p w14:paraId="7AB9D722" w14:textId="77777777" w:rsidR="00783EA2" w:rsidRDefault="00783EA2" w:rsidP="0072690D">
      <w:pPr>
        <w:spacing w:before="120" w:after="120"/>
        <w:ind w:left="1418" w:hanging="1418"/>
        <w:jc w:val="both"/>
        <w:rPr>
          <w:b/>
          <w:noProof w:val="0"/>
          <w:lang w:val="en-US"/>
        </w:rPr>
      </w:pPr>
    </w:p>
    <w:p w14:paraId="467F3128" w14:textId="77777777" w:rsidR="00783EA2" w:rsidRDefault="00783EA2" w:rsidP="0072690D">
      <w:pPr>
        <w:spacing w:before="120" w:after="120"/>
        <w:ind w:left="1418" w:hanging="1418"/>
        <w:jc w:val="both"/>
        <w:rPr>
          <w:b/>
          <w:noProof w:val="0"/>
          <w:lang w:val="en-US"/>
        </w:rPr>
      </w:pPr>
    </w:p>
    <w:p w14:paraId="188DA479" w14:textId="77777777" w:rsidR="00783EA2" w:rsidRDefault="00783EA2" w:rsidP="0072690D">
      <w:pPr>
        <w:spacing w:before="120" w:after="120"/>
        <w:ind w:left="1418" w:hanging="1418"/>
        <w:jc w:val="both"/>
        <w:rPr>
          <w:b/>
          <w:noProof w:val="0"/>
          <w:lang w:val="en-US"/>
        </w:rPr>
      </w:pPr>
    </w:p>
    <w:p w14:paraId="0CEB80BD" w14:textId="77777777" w:rsidR="00783EA2" w:rsidRDefault="00783EA2" w:rsidP="0072690D">
      <w:pPr>
        <w:spacing w:before="120" w:after="120"/>
        <w:ind w:left="1418" w:hanging="1418"/>
        <w:jc w:val="both"/>
        <w:rPr>
          <w:b/>
          <w:noProof w:val="0"/>
          <w:lang w:val="en-US"/>
        </w:rPr>
      </w:pPr>
    </w:p>
    <w:p w14:paraId="41B690C7" w14:textId="77777777" w:rsidR="00783EA2" w:rsidRDefault="00783EA2" w:rsidP="0072690D">
      <w:pPr>
        <w:spacing w:before="120" w:after="120"/>
        <w:ind w:left="1418" w:hanging="1418"/>
        <w:jc w:val="both"/>
        <w:rPr>
          <w:b/>
          <w:noProof w:val="0"/>
          <w:lang w:val="en-US"/>
        </w:rPr>
      </w:pPr>
    </w:p>
    <w:p w14:paraId="13DCEC07" w14:textId="77777777" w:rsidR="00783EA2" w:rsidRDefault="00783EA2" w:rsidP="0072690D">
      <w:pPr>
        <w:spacing w:before="120" w:after="120"/>
        <w:ind w:left="1418" w:hanging="1418"/>
        <w:jc w:val="both"/>
        <w:rPr>
          <w:b/>
          <w:noProof w:val="0"/>
          <w:lang w:val="en-US"/>
        </w:rPr>
      </w:pPr>
    </w:p>
    <w:p w14:paraId="49393F21" w14:textId="77777777" w:rsidR="0072690D" w:rsidRDefault="0072690D" w:rsidP="0072690D"/>
    <w:p w14:paraId="3437C1C9" w14:textId="77777777" w:rsidR="00D94813" w:rsidRPr="00592D09" w:rsidRDefault="00262828" w:rsidP="00592D09">
      <w:pPr>
        <w:pStyle w:val="BASLIK1"/>
        <w:numPr>
          <w:ilvl w:val="0"/>
          <w:numId w:val="0"/>
        </w:numPr>
      </w:pPr>
      <w:r w:rsidRPr="00592D09">
        <w:br w:type="page"/>
      </w:r>
      <w:bookmarkStart w:id="200" w:name="_Toc190755336"/>
      <w:bookmarkStart w:id="201" w:name="_Toc190755914"/>
      <w:bookmarkStart w:id="202" w:name="_Toc224357628"/>
      <w:bookmarkStart w:id="203" w:name="_Toc443401190"/>
      <w:r w:rsidR="00D94813" w:rsidRPr="00592D09">
        <w:lastRenderedPageBreak/>
        <w:t>EKLER</w:t>
      </w:r>
      <w:bookmarkEnd w:id="200"/>
      <w:bookmarkEnd w:id="201"/>
      <w:bookmarkEnd w:id="202"/>
      <w:bookmarkEnd w:id="203"/>
    </w:p>
    <w:p w14:paraId="5A120BF7" w14:textId="77777777" w:rsidR="00D94813" w:rsidRPr="00A573C8" w:rsidRDefault="00A573C8" w:rsidP="00D94813">
      <w:pPr>
        <w:rPr>
          <w:b/>
          <w:noProof w:val="0"/>
          <w:lang w:val="en-US"/>
        </w:rPr>
      </w:pPr>
      <w:r w:rsidRPr="00A573C8">
        <w:rPr>
          <w:b/>
          <w:noProof w:val="0"/>
          <w:lang w:val="en-US"/>
        </w:rPr>
        <w:t xml:space="preserve">EK </w:t>
      </w:r>
      <w:commentRangeStart w:id="204"/>
      <w:r w:rsidRPr="00A573C8">
        <w:rPr>
          <w:b/>
          <w:noProof w:val="0"/>
          <w:lang w:val="en-US"/>
        </w:rPr>
        <w:t>A</w:t>
      </w:r>
      <w:commentRangeEnd w:id="204"/>
      <w:r w:rsidR="00835B02">
        <w:rPr>
          <w:rStyle w:val="AklamaBavurusu"/>
        </w:rPr>
        <w:commentReference w:id="204"/>
      </w:r>
      <w:r w:rsidRPr="00A573C8">
        <w:rPr>
          <w:b/>
          <w:noProof w:val="0"/>
          <w:lang w:val="en-US"/>
        </w:rPr>
        <w:t xml:space="preserve">: </w:t>
      </w:r>
      <w:r w:rsidR="006B389C">
        <w:rPr>
          <w:noProof w:val="0"/>
          <w:lang w:val="en-US"/>
        </w:rPr>
        <w:t>EkŞekiller, Haritalar vb.</w:t>
      </w:r>
    </w:p>
    <w:p w14:paraId="0161FBAB" w14:textId="77777777" w:rsidR="00D94813" w:rsidRPr="00E9219D" w:rsidRDefault="00D94813" w:rsidP="00D94813">
      <w:pPr>
        <w:rPr>
          <w:noProof w:val="0"/>
          <w:lang w:val="en-US"/>
        </w:rPr>
      </w:pPr>
    </w:p>
    <w:p w14:paraId="2700890B" w14:textId="77777777" w:rsidR="00D94813" w:rsidRPr="00E9219D" w:rsidRDefault="00D94813" w:rsidP="00D94813">
      <w:pPr>
        <w:rPr>
          <w:noProof w:val="0"/>
          <w:lang w:val="en-US"/>
        </w:rPr>
      </w:pPr>
    </w:p>
    <w:p w14:paraId="5A962E22" w14:textId="77777777" w:rsidR="00D94813" w:rsidRPr="00E9219D" w:rsidRDefault="00D94813" w:rsidP="00D94813">
      <w:pPr>
        <w:rPr>
          <w:noProof w:val="0"/>
          <w:lang w:val="en-US"/>
        </w:rPr>
      </w:pPr>
    </w:p>
    <w:p w14:paraId="4E74AA1A" w14:textId="77777777" w:rsidR="00D94813" w:rsidRPr="00E9219D" w:rsidRDefault="00D94813" w:rsidP="00D94813">
      <w:pPr>
        <w:rPr>
          <w:noProof w:val="0"/>
          <w:lang w:val="en-US"/>
        </w:rPr>
      </w:pPr>
    </w:p>
    <w:p w14:paraId="6CAE7E36" w14:textId="77777777" w:rsidR="00D94813" w:rsidRPr="00E9219D" w:rsidRDefault="00D94813" w:rsidP="00D94813">
      <w:pPr>
        <w:rPr>
          <w:noProof w:val="0"/>
          <w:lang w:val="en-US"/>
        </w:rPr>
      </w:pPr>
    </w:p>
    <w:p w14:paraId="7D2CC47E" w14:textId="77777777" w:rsidR="00D94813" w:rsidRPr="00E9219D" w:rsidRDefault="00D94813" w:rsidP="00D94813">
      <w:pPr>
        <w:rPr>
          <w:noProof w:val="0"/>
          <w:lang w:val="en-US"/>
        </w:rPr>
      </w:pPr>
    </w:p>
    <w:p w14:paraId="397AFEC0" w14:textId="77777777" w:rsidR="00D94813" w:rsidRPr="00E9219D" w:rsidRDefault="00D94813" w:rsidP="00D94813">
      <w:pPr>
        <w:rPr>
          <w:noProof w:val="0"/>
          <w:lang w:val="en-US"/>
        </w:rPr>
      </w:pPr>
    </w:p>
    <w:p w14:paraId="3E8BD1A9" w14:textId="77777777" w:rsidR="00D94813" w:rsidRPr="00E9219D" w:rsidRDefault="00D94813" w:rsidP="00D94813">
      <w:pPr>
        <w:rPr>
          <w:noProof w:val="0"/>
          <w:lang w:val="en-US"/>
        </w:rPr>
      </w:pPr>
    </w:p>
    <w:p w14:paraId="14F705EE" w14:textId="77777777" w:rsidR="00D94813" w:rsidRPr="00E9219D" w:rsidRDefault="00D94813" w:rsidP="00D94813">
      <w:pPr>
        <w:rPr>
          <w:noProof w:val="0"/>
          <w:lang w:val="en-US"/>
        </w:rPr>
      </w:pPr>
    </w:p>
    <w:p w14:paraId="63AB4484" w14:textId="77777777" w:rsidR="00D94813" w:rsidRPr="00E9219D" w:rsidRDefault="00D94813" w:rsidP="00D94813">
      <w:pPr>
        <w:rPr>
          <w:noProof w:val="0"/>
          <w:lang w:val="en-US"/>
        </w:rPr>
      </w:pPr>
    </w:p>
    <w:p w14:paraId="3C70599D" w14:textId="77777777" w:rsidR="00D94813" w:rsidRPr="00E9219D" w:rsidRDefault="00D94813" w:rsidP="00D94813">
      <w:pPr>
        <w:rPr>
          <w:noProof w:val="0"/>
          <w:lang w:val="en-US"/>
        </w:rPr>
      </w:pPr>
    </w:p>
    <w:p w14:paraId="3D2AB7D3" w14:textId="77777777" w:rsidR="00D94813" w:rsidRPr="00E9219D" w:rsidRDefault="00D94813" w:rsidP="00D94813">
      <w:pPr>
        <w:rPr>
          <w:noProof w:val="0"/>
          <w:lang w:val="en-US"/>
        </w:rPr>
      </w:pPr>
    </w:p>
    <w:p w14:paraId="2ADAE0B0" w14:textId="77777777" w:rsidR="00D94813" w:rsidRPr="00E9219D" w:rsidRDefault="00D94813" w:rsidP="00D94813">
      <w:pPr>
        <w:rPr>
          <w:noProof w:val="0"/>
          <w:lang w:val="en-US"/>
        </w:rPr>
      </w:pPr>
    </w:p>
    <w:p w14:paraId="29EA7AE8" w14:textId="77777777" w:rsidR="00D94813" w:rsidRPr="00E9219D" w:rsidRDefault="00D94813" w:rsidP="00D94813">
      <w:pPr>
        <w:rPr>
          <w:noProof w:val="0"/>
          <w:lang w:val="en-US"/>
        </w:rPr>
      </w:pPr>
    </w:p>
    <w:p w14:paraId="2379EE40" w14:textId="77777777" w:rsidR="00D94813" w:rsidRPr="00E9219D" w:rsidRDefault="00D94813" w:rsidP="00D94813">
      <w:pPr>
        <w:rPr>
          <w:noProof w:val="0"/>
          <w:lang w:val="en-US"/>
        </w:rPr>
      </w:pPr>
    </w:p>
    <w:p w14:paraId="17B5CA2B" w14:textId="77777777" w:rsidR="00D94813" w:rsidRPr="00E9219D" w:rsidRDefault="00D94813" w:rsidP="00D94813">
      <w:pPr>
        <w:rPr>
          <w:noProof w:val="0"/>
          <w:lang w:val="en-US"/>
        </w:rPr>
      </w:pPr>
    </w:p>
    <w:p w14:paraId="3419A0F3" w14:textId="77777777" w:rsidR="00D94813" w:rsidRPr="00E9219D" w:rsidRDefault="00D94813" w:rsidP="00D94813">
      <w:pPr>
        <w:rPr>
          <w:noProof w:val="0"/>
          <w:lang w:val="en-US"/>
        </w:rPr>
      </w:pPr>
    </w:p>
    <w:p w14:paraId="56404F23" w14:textId="77777777" w:rsidR="00D94813" w:rsidRPr="00E9219D" w:rsidRDefault="00D94813" w:rsidP="00D94813">
      <w:pPr>
        <w:rPr>
          <w:noProof w:val="0"/>
          <w:lang w:val="en-US"/>
        </w:rPr>
      </w:pPr>
    </w:p>
    <w:p w14:paraId="7C28C8C7" w14:textId="77777777" w:rsidR="00D94813" w:rsidRPr="00E9219D" w:rsidRDefault="00D94813" w:rsidP="00D94813">
      <w:pPr>
        <w:rPr>
          <w:noProof w:val="0"/>
          <w:lang w:val="en-US"/>
        </w:rPr>
      </w:pPr>
    </w:p>
    <w:p w14:paraId="43AB7D0B" w14:textId="77777777" w:rsidR="00D94813" w:rsidRPr="00E9219D" w:rsidRDefault="00D94813" w:rsidP="00D94813">
      <w:pPr>
        <w:rPr>
          <w:noProof w:val="0"/>
          <w:lang w:val="en-US"/>
        </w:rPr>
      </w:pPr>
    </w:p>
    <w:p w14:paraId="24E8E77D" w14:textId="77777777" w:rsidR="00D94813" w:rsidRPr="00E9219D" w:rsidRDefault="00D94813" w:rsidP="00D94813">
      <w:pPr>
        <w:rPr>
          <w:noProof w:val="0"/>
          <w:lang w:val="en-US"/>
        </w:rPr>
      </w:pPr>
    </w:p>
    <w:p w14:paraId="16056DBF" w14:textId="77777777" w:rsidR="00D94813" w:rsidRPr="00E9219D" w:rsidRDefault="00D94813" w:rsidP="00D94813">
      <w:pPr>
        <w:rPr>
          <w:noProof w:val="0"/>
          <w:lang w:val="en-US"/>
        </w:rPr>
      </w:pPr>
    </w:p>
    <w:p w14:paraId="694FE8DD" w14:textId="77777777" w:rsidR="00D94813" w:rsidRPr="00E9219D" w:rsidRDefault="00262828" w:rsidP="00D94813">
      <w:pPr>
        <w:rPr>
          <w:noProof w:val="0"/>
          <w:lang w:val="en-US"/>
        </w:rPr>
      </w:pPr>
      <w:r>
        <w:rPr>
          <w:noProof w:val="0"/>
          <w:lang w:val="en-US"/>
        </w:rPr>
        <w:br w:type="page"/>
      </w:r>
    </w:p>
    <w:p w14:paraId="39A55421" w14:textId="77777777" w:rsidR="00D94813" w:rsidRPr="00B2477D" w:rsidRDefault="00A573C8" w:rsidP="00B2477D">
      <w:pPr>
        <w:rPr>
          <w:b/>
          <w:lang w:val="en-US"/>
        </w:rPr>
      </w:pPr>
      <w:r>
        <w:rPr>
          <w:b/>
          <w:lang w:val="en-US"/>
        </w:rPr>
        <w:lastRenderedPageBreak/>
        <w:t>EK A</w:t>
      </w:r>
    </w:p>
    <w:tbl>
      <w:tblPr>
        <w:tblW w:w="9444" w:type="dxa"/>
        <w:jc w:val="center"/>
        <w:tblBorders>
          <w:insideH w:val="dotted" w:sz="4" w:space="0" w:color="auto"/>
          <w:insideV w:val="dotted" w:sz="4" w:space="0" w:color="auto"/>
        </w:tblBorders>
        <w:tblLayout w:type="fixed"/>
        <w:tblLook w:val="01E0" w:firstRow="1" w:lastRow="1" w:firstColumn="1" w:lastColumn="1" w:noHBand="0" w:noVBand="0"/>
      </w:tblPr>
      <w:tblGrid>
        <w:gridCol w:w="4932"/>
        <w:gridCol w:w="4512"/>
      </w:tblGrid>
      <w:tr w:rsidR="00D94813" w:rsidRPr="00F40E05" w14:paraId="5B78225D" w14:textId="77777777" w:rsidTr="00D94813">
        <w:trPr>
          <w:jc w:val="center"/>
        </w:trPr>
        <w:tc>
          <w:tcPr>
            <w:tcW w:w="4932" w:type="dxa"/>
          </w:tcPr>
          <w:p w14:paraId="16995AC5" w14:textId="77777777" w:rsidR="00D94813" w:rsidRPr="00F40E05" w:rsidRDefault="003C389D" w:rsidP="00D94813">
            <w:pPr>
              <w:spacing w:before="360" w:after="120"/>
              <w:jc w:val="right"/>
              <w:rPr>
                <w:b/>
                <w:noProof w:val="0"/>
                <w:lang w:val="en-US"/>
              </w:rPr>
            </w:pPr>
            <w:r>
              <w:rPr>
                <w:b/>
              </w:rPr>
              <w:drawing>
                <wp:inline distT="0" distB="0" distL="0" distR="0" wp14:anchorId="7886F6AD" wp14:editId="6CB236EE">
                  <wp:extent cx="2238375" cy="2238375"/>
                  <wp:effectExtent l="0" t="0" r="0" b="0"/>
                  <wp:docPr id="5" name="Grafik 5" descr="Aşağı eğilimli çubuk grafi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bargraphdownwardtrend.svg"/>
                          <pic:cNvPicPr/>
                        </pic:nvPicPr>
                        <pic:blipFill>
                          <a:blip r:embed="rId27" cstate="print">
                            <a:extLst>
                              <a:ext uri="{28A0092B-C50C-407E-A947-70E740481C1C}">
                                <a14:useLocalDpi xmlns:a14="http://schemas.microsoft.com/office/drawing/2010/main" val="0"/>
                              </a:ext>
                              <a:ext uri="{96DAC541-7B7A-43D3-8B79-37D633B846F1}">
                                <asvg:svgBlip xmlns:asvg="http://schemas.microsoft.com/office/drawing/2016/SVG/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30"/>
                              </a:ext>
                            </a:extLst>
                          </a:blip>
                          <a:stretch>
                            <a:fillRect/>
                          </a:stretch>
                        </pic:blipFill>
                        <pic:spPr>
                          <a:xfrm>
                            <a:off x="0" y="0"/>
                            <a:ext cx="2238375" cy="2238375"/>
                          </a:xfrm>
                          <a:prstGeom prst="rect">
                            <a:avLst/>
                          </a:prstGeom>
                        </pic:spPr>
                      </pic:pic>
                    </a:graphicData>
                  </a:graphic>
                </wp:inline>
              </w:drawing>
            </w:r>
            <w:r w:rsidR="00D94813" w:rsidRPr="00F40E05">
              <w:rPr>
                <w:b/>
                <w:noProof w:val="0"/>
                <w:lang w:val="en-US"/>
              </w:rPr>
              <w:t>(a)</w:t>
            </w:r>
          </w:p>
        </w:tc>
        <w:tc>
          <w:tcPr>
            <w:tcW w:w="4512" w:type="dxa"/>
          </w:tcPr>
          <w:p w14:paraId="143BF6CF" w14:textId="77777777" w:rsidR="00D94813" w:rsidRPr="00F40E05" w:rsidRDefault="003C389D" w:rsidP="00D94813">
            <w:pPr>
              <w:spacing w:before="360" w:after="120"/>
              <w:jc w:val="right"/>
              <w:rPr>
                <w:noProof w:val="0"/>
                <w:lang w:val="en-US"/>
              </w:rPr>
            </w:pPr>
            <w:r>
              <w:rPr>
                <w:b/>
              </w:rPr>
              <w:drawing>
                <wp:inline distT="0" distB="0" distL="0" distR="0" wp14:anchorId="0BF2363C" wp14:editId="66175351">
                  <wp:extent cx="2066925" cy="2066925"/>
                  <wp:effectExtent l="0" t="0" r="0" b="0"/>
                  <wp:docPr id="6" name="Grafik 6" descr="Aşağı eğilimli çubuk grafik RT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bargraphdownwardtrendrtl.svg"/>
                          <pic:cNvPicPr/>
                        </pic:nvPicPr>
                        <pic:blipFill>
                          <a:blip r:embed="rId31" cstate="print">
                            <a:extLst>
                              <a:ext uri="{28A0092B-C50C-407E-A947-70E740481C1C}">
                                <a14:useLocalDpi xmlns:a14="http://schemas.microsoft.com/office/drawing/2010/main" val="0"/>
                              </a:ext>
                              <a:ext uri="{96DAC541-7B7A-43D3-8B79-37D633B846F1}">
                                <asvg:svgBlip xmlns:asvg="http://schemas.microsoft.com/office/drawing/2016/SVG/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32"/>
                              </a:ext>
                            </a:extLst>
                          </a:blip>
                          <a:stretch>
                            <a:fillRect/>
                          </a:stretch>
                        </pic:blipFill>
                        <pic:spPr>
                          <a:xfrm>
                            <a:off x="0" y="0"/>
                            <a:ext cx="2066925" cy="2066925"/>
                          </a:xfrm>
                          <a:prstGeom prst="rect">
                            <a:avLst/>
                          </a:prstGeom>
                        </pic:spPr>
                      </pic:pic>
                    </a:graphicData>
                  </a:graphic>
                </wp:inline>
              </w:drawing>
            </w:r>
            <w:r w:rsidR="00D94813" w:rsidRPr="00F40E05">
              <w:rPr>
                <w:b/>
                <w:noProof w:val="0"/>
                <w:lang w:val="en-US"/>
              </w:rPr>
              <w:t>(b)</w:t>
            </w:r>
          </w:p>
        </w:tc>
      </w:tr>
      <w:tr w:rsidR="00D94813" w:rsidRPr="00F40E05" w14:paraId="4054B49C" w14:textId="77777777" w:rsidTr="00D94813">
        <w:trPr>
          <w:jc w:val="center"/>
        </w:trPr>
        <w:tc>
          <w:tcPr>
            <w:tcW w:w="4932" w:type="dxa"/>
          </w:tcPr>
          <w:p w14:paraId="2ACB2859" w14:textId="77777777" w:rsidR="00D94813" w:rsidRPr="00F40E05" w:rsidRDefault="003C389D" w:rsidP="00D94813">
            <w:pPr>
              <w:spacing w:before="360" w:after="120"/>
              <w:jc w:val="right"/>
              <w:rPr>
                <w:noProof w:val="0"/>
                <w:lang w:val="en-US"/>
              </w:rPr>
            </w:pPr>
            <w:r>
              <w:rPr>
                <w:b/>
              </w:rPr>
              <w:drawing>
                <wp:inline distT="0" distB="0" distL="0" distR="0" wp14:anchorId="27E43B1F" wp14:editId="79BCCEED">
                  <wp:extent cx="2047875" cy="2047875"/>
                  <wp:effectExtent l="0" t="0" r="0" b="0"/>
                  <wp:docPr id="8" name="Grafik 8" descr="Yukarı eğilimli çubuk grafi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bargraphupwardtrend.svg"/>
                          <pic:cNvPicPr/>
                        </pic:nvPicPr>
                        <pic:blipFill>
                          <a:blip r:embed="rId33" cstate="print">
                            <a:extLst>
                              <a:ext uri="{28A0092B-C50C-407E-A947-70E740481C1C}">
                                <a14:useLocalDpi xmlns:a14="http://schemas.microsoft.com/office/drawing/2010/main" val="0"/>
                              </a:ext>
                              <a:ext uri="{96DAC541-7B7A-43D3-8B79-37D633B846F1}">
                                <asvg:svgBlip xmlns:asvg="http://schemas.microsoft.com/office/drawing/2016/SVG/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34"/>
                              </a:ext>
                            </a:extLst>
                          </a:blip>
                          <a:stretch>
                            <a:fillRect/>
                          </a:stretch>
                        </pic:blipFill>
                        <pic:spPr>
                          <a:xfrm>
                            <a:off x="0" y="0"/>
                            <a:ext cx="2047875" cy="2047875"/>
                          </a:xfrm>
                          <a:prstGeom prst="rect">
                            <a:avLst/>
                          </a:prstGeom>
                        </pic:spPr>
                      </pic:pic>
                    </a:graphicData>
                  </a:graphic>
                </wp:inline>
              </w:drawing>
            </w:r>
            <w:r w:rsidR="00D94813" w:rsidRPr="00F40E05">
              <w:rPr>
                <w:b/>
                <w:noProof w:val="0"/>
                <w:lang w:val="en-US"/>
              </w:rPr>
              <w:t>(c)</w:t>
            </w:r>
          </w:p>
        </w:tc>
        <w:tc>
          <w:tcPr>
            <w:tcW w:w="4512" w:type="dxa"/>
          </w:tcPr>
          <w:p w14:paraId="4ED79AA6" w14:textId="77777777" w:rsidR="00D94813" w:rsidRPr="00F40E05" w:rsidRDefault="006F5420" w:rsidP="00D94813">
            <w:pPr>
              <w:spacing w:before="360" w:after="120"/>
              <w:jc w:val="right"/>
              <w:rPr>
                <w:noProof w:val="0"/>
                <w:lang w:val="en-US"/>
              </w:rPr>
            </w:pPr>
            <w:r>
              <w:rPr>
                <w:b/>
              </w:rPr>
              <w:drawing>
                <wp:inline distT="0" distB="0" distL="0" distR="0" wp14:anchorId="5B5B62EA" wp14:editId="5BEE9EEC">
                  <wp:extent cx="2009775" cy="2009775"/>
                  <wp:effectExtent l="0" t="0" r="0" b="0"/>
                  <wp:docPr id="9" name="Grafik 9" descr="Yukarı eğilimli çubuk grafik RT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bargraphupwardtrendrtl.svg"/>
                          <pic:cNvPicPr/>
                        </pic:nvPicPr>
                        <pic:blipFill>
                          <a:blip r:embed="rId35" cstate="print">
                            <a:extLst>
                              <a:ext uri="{28A0092B-C50C-407E-A947-70E740481C1C}">
                                <a14:useLocalDpi xmlns:a14="http://schemas.microsoft.com/office/drawing/2010/main" val="0"/>
                              </a:ext>
                              <a:ext uri="{96DAC541-7B7A-43D3-8B79-37D633B846F1}">
                                <asvg:svgBlip xmlns:asvg="http://schemas.microsoft.com/office/drawing/2016/SVG/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36"/>
                              </a:ext>
                            </a:extLst>
                          </a:blip>
                          <a:stretch>
                            <a:fillRect/>
                          </a:stretch>
                        </pic:blipFill>
                        <pic:spPr>
                          <a:xfrm>
                            <a:off x="0" y="0"/>
                            <a:ext cx="2009775" cy="2009775"/>
                          </a:xfrm>
                          <a:prstGeom prst="rect">
                            <a:avLst/>
                          </a:prstGeom>
                        </pic:spPr>
                      </pic:pic>
                    </a:graphicData>
                  </a:graphic>
                </wp:inline>
              </w:drawing>
            </w:r>
            <w:r w:rsidR="00D94813" w:rsidRPr="00F40E05">
              <w:rPr>
                <w:b/>
                <w:noProof w:val="0"/>
                <w:lang w:val="en-US"/>
              </w:rPr>
              <w:t>(d)</w:t>
            </w:r>
          </w:p>
        </w:tc>
      </w:tr>
      <w:tr w:rsidR="00D94813" w:rsidRPr="00F40E05" w14:paraId="517FE73C" w14:textId="77777777" w:rsidTr="00D94813">
        <w:trPr>
          <w:jc w:val="center"/>
        </w:trPr>
        <w:tc>
          <w:tcPr>
            <w:tcW w:w="4932" w:type="dxa"/>
          </w:tcPr>
          <w:p w14:paraId="0CA1AA81" w14:textId="77777777" w:rsidR="00D94813" w:rsidRPr="00F40E05" w:rsidRDefault="00E67A5E" w:rsidP="00D94813">
            <w:pPr>
              <w:spacing w:before="360" w:after="120"/>
              <w:jc w:val="center"/>
              <w:rPr>
                <w:b/>
                <w:noProof w:val="0"/>
                <w:lang w:val="en-US"/>
              </w:rPr>
            </w:pPr>
            <w:r>
              <w:rPr>
                <w:b/>
              </w:rPr>
              <w:drawing>
                <wp:inline distT="0" distB="0" distL="0" distR="0" wp14:anchorId="6C539D7F" wp14:editId="5ECE0234">
                  <wp:extent cx="2019300" cy="2019300"/>
                  <wp:effectExtent l="0" t="0" r="0" b="0"/>
                  <wp:docPr id="10" name="Grafik 10" descr="Sunu çubuk grafiğ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resentationbarchart.svg"/>
                          <pic:cNvPicPr/>
                        </pic:nvPicPr>
                        <pic:blipFill>
                          <a:blip r:embed="rId37" cstate="print">
                            <a:extLst>
                              <a:ext uri="{28A0092B-C50C-407E-A947-70E740481C1C}">
                                <a14:useLocalDpi xmlns:a14="http://schemas.microsoft.com/office/drawing/2010/main" val="0"/>
                              </a:ext>
                              <a:ext uri="{96DAC541-7B7A-43D3-8B79-37D633B846F1}">
                                <asvg:svgBlip xmlns:asvg="http://schemas.microsoft.com/office/drawing/2016/SVG/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38"/>
                              </a:ext>
                            </a:extLst>
                          </a:blip>
                          <a:stretch>
                            <a:fillRect/>
                          </a:stretch>
                        </pic:blipFill>
                        <pic:spPr>
                          <a:xfrm>
                            <a:off x="0" y="0"/>
                            <a:ext cx="2019300" cy="2019300"/>
                          </a:xfrm>
                          <a:prstGeom prst="rect">
                            <a:avLst/>
                          </a:prstGeom>
                        </pic:spPr>
                      </pic:pic>
                    </a:graphicData>
                  </a:graphic>
                </wp:inline>
              </w:drawing>
            </w:r>
            <w:r w:rsidR="00D94813" w:rsidRPr="00F40E05">
              <w:rPr>
                <w:b/>
                <w:noProof w:val="0"/>
                <w:lang w:val="en-US"/>
              </w:rPr>
              <w:t>(e)</w:t>
            </w:r>
          </w:p>
        </w:tc>
        <w:tc>
          <w:tcPr>
            <w:tcW w:w="4512" w:type="dxa"/>
          </w:tcPr>
          <w:p w14:paraId="3116C492" w14:textId="77777777" w:rsidR="00D94813" w:rsidRPr="00F40E05" w:rsidRDefault="00E67A5E" w:rsidP="00D94813">
            <w:pPr>
              <w:spacing w:before="360" w:after="120"/>
              <w:jc w:val="right"/>
              <w:rPr>
                <w:b/>
                <w:noProof w:val="0"/>
                <w:lang w:val="en-US"/>
              </w:rPr>
            </w:pPr>
            <w:r>
              <w:rPr>
                <w:b/>
              </w:rPr>
              <w:drawing>
                <wp:inline distT="0" distB="0" distL="0" distR="0" wp14:anchorId="2037627A" wp14:editId="07C9B725">
                  <wp:extent cx="1914525" cy="1914525"/>
                  <wp:effectExtent l="0" t="0" r="0" b="0"/>
                  <wp:docPr id="11" name="Grafik 11" descr="Sunu çubuk grafiği sağdan sol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resentationbarchartrtl.svg"/>
                          <pic:cNvPicPr/>
                        </pic:nvPicPr>
                        <pic:blipFill>
                          <a:blip r:embed="rId39" cstate="print">
                            <a:extLst>
                              <a:ext uri="{28A0092B-C50C-407E-A947-70E740481C1C}">
                                <a14:useLocalDpi xmlns:a14="http://schemas.microsoft.com/office/drawing/2010/main" val="0"/>
                              </a:ext>
                              <a:ext uri="{96DAC541-7B7A-43D3-8B79-37D633B846F1}">
                                <asvg:svgBlip xmlns:asvg="http://schemas.microsoft.com/office/drawing/2016/SVG/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40"/>
                              </a:ext>
                            </a:extLst>
                          </a:blip>
                          <a:stretch>
                            <a:fillRect/>
                          </a:stretch>
                        </pic:blipFill>
                        <pic:spPr>
                          <a:xfrm>
                            <a:off x="0" y="0"/>
                            <a:ext cx="1914525" cy="1914525"/>
                          </a:xfrm>
                          <a:prstGeom prst="rect">
                            <a:avLst/>
                          </a:prstGeom>
                        </pic:spPr>
                      </pic:pic>
                    </a:graphicData>
                  </a:graphic>
                </wp:inline>
              </w:drawing>
            </w:r>
            <w:r w:rsidR="00D94813" w:rsidRPr="00F40E05">
              <w:rPr>
                <w:b/>
                <w:noProof w:val="0"/>
                <w:lang w:val="en-US"/>
              </w:rPr>
              <w:t>(f)</w:t>
            </w:r>
          </w:p>
        </w:tc>
      </w:tr>
    </w:tbl>
    <w:p w14:paraId="32D6CC9A" w14:textId="77777777" w:rsidR="00D94813" w:rsidRPr="00E9219D" w:rsidRDefault="00D94813" w:rsidP="00D94813">
      <w:pPr>
        <w:pStyle w:val="SekilFBESablonEKLER"/>
        <w:ind w:left="0"/>
        <w:rPr>
          <w:noProof w:val="0"/>
          <w:lang w:val="en-US"/>
        </w:rPr>
      </w:pPr>
      <w:bookmarkStart w:id="205" w:name="_Toc279660591"/>
      <w:bookmarkStart w:id="206" w:name="_Toc445133378"/>
      <w:r w:rsidRPr="00E9219D">
        <w:rPr>
          <w:noProof w:val="0"/>
          <w:lang w:val="en-US"/>
        </w:rPr>
        <w:t>Bölgesel</w:t>
      </w:r>
      <w:r w:rsidR="00854A70">
        <w:rPr>
          <w:noProof w:val="0"/>
          <w:lang w:val="en-US"/>
        </w:rPr>
        <w:t>diyagramlar</w:t>
      </w:r>
      <w:r w:rsidRPr="00E9219D">
        <w:rPr>
          <w:noProof w:val="0"/>
          <w:lang w:val="en-US"/>
        </w:rPr>
        <w:t>: (a</w:t>
      </w:r>
      <w:proofErr w:type="gramStart"/>
      <w:r w:rsidRPr="00E9219D">
        <w:rPr>
          <w:noProof w:val="0"/>
          <w:lang w:val="en-US"/>
        </w:rPr>
        <w:t>)Yağış</w:t>
      </w:r>
      <w:proofErr w:type="gramEnd"/>
      <w:r w:rsidRPr="00E9219D">
        <w:rPr>
          <w:noProof w:val="0"/>
          <w:lang w:val="en-US"/>
        </w:rPr>
        <w:t>. (b)Akım. (c)</w:t>
      </w:r>
      <w:commentRangeStart w:id="207"/>
      <w:r w:rsidRPr="00E9219D">
        <w:rPr>
          <w:noProof w:val="0"/>
          <w:lang w:val="en-US"/>
        </w:rPr>
        <w:t>Evapotranspirasyon</w:t>
      </w:r>
      <w:commentRangeEnd w:id="207"/>
      <w:r w:rsidR="003C3B17">
        <w:rPr>
          <w:rStyle w:val="AklamaBavurusu"/>
          <w:lang w:val="tr-TR"/>
        </w:rPr>
        <w:commentReference w:id="207"/>
      </w:r>
      <w:r w:rsidRPr="00E9219D">
        <w:rPr>
          <w:noProof w:val="0"/>
          <w:lang w:val="en-US"/>
        </w:rPr>
        <w:t xml:space="preserve"> …</w:t>
      </w:r>
      <w:bookmarkEnd w:id="205"/>
      <w:bookmarkEnd w:id="206"/>
    </w:p>
    <w:p w14:paraId="757407AF" w14:textId="77777777" w:rsidR="00D94813" w:rsidRPr="00E9219D" w:rsidRDefault="00D94813" w:rsidP="00D94813">
      <w:pPr>
        <w:rPr>
          <w:noProof w:val="0"/>
          <w:lang w:val="en-US"/>
        </w:rPr>
      </w:pPr>
      <w:r w:rsidRPr="00E9219D">
        <w:rPr>
          <w:noProof w:val="0"/>
          <w:lang w:val="en-US"/>
        </w:rPr>
        <w:br w:type="page"/>
      </w:r>
    </w:p>
    <w:p w14:paraId="7F57B94F" w14:textId="77777777" w:rsidR="00D94813" w:rsidRPr="00E9219D" w:rsidRDefault="00D94813" w:rsidP="00D94813">
      <w:pPr>
        <w:pStyle w:val="CizelgeFBESablonBolumEKLER"/>
        <w:rPr>
          <w:lang w:val="en-US"/>
        </w:rPr>
      </w:pPr>
      <w:bookmarkStart w:id="208" w:name="_Toc202259488"/>
      <w:bookmarkStart w:id="209" w:name="_Toc445130540"/>
      <w:r w:rsidRPr="00E9219D">
        <w:rPr>
          <w:lang w:val="en-US"/>
        </w:rPr>
        <w:lastRenderedPageBreak/>
        <w:t>Eklerbölümünde</w:t>
      </w:r>
      <w:r>
        <w:rPr>
          <w:lang w:val="en-US"/>
        </w:rPr>
        <w:t>çizelge</w:t>
      </w:r>
      <w:r w:rsidRPr="00E9219D">
        <w:rPr>
          <w:lang w:val="en-US"/>
        </w:rPr>
        <w:t>örneği.</w:t>
      </w:r>
      <w:bookmarkEnd w:id="208"/>
      <w:bookmarkEnd w:id="209"/>
    </w:p>
    <w:tbl>
      <w:tblPr>
        <w:tblW w:w="3914" w:type="pct"/>
        <w:jc w:val="center"/>
        <w:tblBorders>
          <w:top w:val="double" w:sz="6" w:space="0" w:color="auto"/>
          <w:bottom w:val="single" w:sz="8" w:space="0" w:color="auto"/>
        </w:tblBorders>
        <w:tblLook w:val="0000" w:firstRow="0" w:lastRow="0" w:firstColumn="0" w:lastColumn="0" w:noHBand="0" w:noVBand="0"/>
      </w:tblPr>
      <w:tblGrid>
        <w:gridCol w:w="1944"/>
        <w:gridCol w:w="1407"/>
        <w:gridCol w:w="1439"/>
        <w:gridCol w:w="1645"/>
      </w:tblGrid>
      <w:tr w:rsidR="00D94813" w:rsidRPr="00E9219D" w14:paraId="47D1477E" w14:textId="77777777" w:rsidTr="00D94813">
        <w:trPr>
          <w:jc w:val="center"/>
        </w:trPr>
        <w:tc>
          <w:tcPr>
            <w:tcW w:w="1510" w:type="pct"/>
            <w:tcBorders>
              <w:top w:val="double" w:sz="6" w:space="0" w:color="auto"/>
              <w:bottom w:val="single" w:sz="8" w:space="0" w:color="auto"/>
            </w:tcBorders>
          </w:tcPr>
          <w:p w14:paraId="636D0BE6" w14:textId="77777777" w:rsidR="00D94813" w:rsidRPr="00E9219D" w:rsidRDefault="00D94813" w:rsidP="00D94813">
            <w:pPr>
              <w:jc w:val="center"/>
              <w:rPr>
                <w:noProof w:val="0"/>
                <w:lang w:val="en-US"/>
              </w:rPr>
            </w:pPr>
            <w:r w:rsidRPr="00E9219D">
              <w:rPr>
                <w:noProof w:val="0"/>
                <w:lang w:val="en-US"/>
              </w:rPr>
              <w:t>Kolon A</w:t>
            </w:r>
          </w:p>
        </w:tc>
        <w:tc>
          <w:tcPr>
            <w:tcW w:w="1093" w:type="pct"/>
            <w:tcBorders>
              <w:top w:val="double" w:sz="6" w:space="0" w:color="auto"/>
              <w:bottom w:val="single" w:sz="8" w:space="0" w:color="auto"/>
            </w:tcBorders>
          </w:tcPr>
          <w:p w14:paraId="696E6EAA" w14:textId="77777777" w:rsidR="00D94813" w:rsidRPr="00E9219D" w:rsidRDefault="00D94813" w:rsidP="00D94813">
            <w:pPr>
              <w:jc w:val="center"/>
              <w:rPr>
                <w:noProof w:val="0"/>
                <w:lang w:val="en-US"/>
              </w:rPr>
            </w:pPr>
            <w:r w:rsidRPr="00E9219D">
              <w:rPr>
                <w:noProof w:val="0"/>
                <w:lang w:val="en-US"/>
              </w:rPr>
              <w:t>Kolon B</w:t>
            </w:r>
          </w:p>
        </w:tc>
        <w:tc>
          <w:tcPr>
            <w:tcW w:w="1118" w:type="pct"/>
            <w:tcBorders>
              <w:top w:val="double" w:sz="6" w:space="0" w:color="auto"/>
              <w:bottom w:val="single" w:sz="8" w:space="0" w:color="auto"/>
            </w:tcBorders>
          </w:tcPr>
          <w:p w14:paraId="4C98501D" w14:textId="77777777" w:rsidR="00D94813" w:rsidRPr="00E9219D" w:rsidRDefault="00D94813" w:rsidP="00D94813">
            <w:pPr>
              <w:jc w:val="center"/>
              <w:rPr>
                <w:noProof w:val="0"/>
                <w:lang w:val="en-US"/>
              </w:rPr>
            </w:pPr>
            <w:r w:rsidRPr="00E9219D">
              <w:rPr>
                <w:noProof w:val="0"/>
                <w:lang w:val="en-US"/>
              </w:rPr>
              <w:t>Kolon C</w:t>
            </w:r>
          </w:p>
        </w:tc>
        <w:tc>
          <w:tcPr>
            <w:tcW w:w="1278" w:type="pct"/>
            <w:tcBorders>
              <w:top w:val="double" w:sz="6" w:space="0" w:color="auto"/>
              <w:bottom w:val="single" w:sz="8" w:space="0" w:color="auto"/>
            </w:tcBorders>
          </w:tcPr>
          <w:p w14:paraId="0A465902" w14:textId="77777777" w:rsidR="00D94813" w:rsidRPr="00E9219D" w:rsidRDefault="00D94813" w:rsidP="00D94813">
            <w:pPr>
              <w:jc w:val="center"/>
              <w:rPr>
                <w:noProof w:val="0"/>
                <w:lang w:val="en-US"/>
              </w:rPr>
            </w:pPr>
            <w:r w:rsidRPr="00E9219D">
              <w:rPr>
                <w:noProof w:val="0"/>
                <w:lang w:val="en-US"/>
              </w:rPr>
              <w:t>Kolon D</w:t>
            </w:r>
          </w:p>
        </w:tc>
      </w:tr>
      <w:tr w:rsidR="00D94813" w:rsidRPr="00E9219D" w14:paraId="70F83244" w14:textId="77777777" w:rsidTr="00D94813">
        <w:trPr>
          <w:jc w:val="center"/>
        </w:trPr>
        <w:tc>
          <w:tcPr>
            <w:tcW w:w="1510" w:type="pct"/>
            <w:tcBorders>
              <w:top w:val="single" w:sz="8" w:space="0" w:color="auto"/>
            </w:tcBorders>
            <w:vAlign w:val="center"/>
          </w:tcPr>
          <w:p w14:paraId="42B0753B" w14:textId="77777777" w:rsidR="00D94813" w:rsidRPr="00E9219D" w:rsidRDefault="00D94813" w:rsidP="00D94813">
            <w:pPr>
              <w:jc w:val="center"/>
              <w:rPr>
                <w:noProof w:val="0"/>
                <w:lang w:val="en-US"/>
              </w:rPr>
            </w:pPr>
            <w:r w:rsidRPr="00E9219D">
              <w:rPr>
                <w:noProof w:val="0"/>
                <w:lang w:val="en-US"/>
              </w:rPr>
              <w:t>Satır A</w:t>
            </w:r>
          </w:p>
        </w:tc>
        <w:tc>
          <w:tcPr>
            <w:tcW w:w="1093" w:type="pct"/>
            <w:tcBorders>
              <w:top w:val="single" w:sz="8" w:space="0" w:color="auto"/>
            </w:tcBorders>
            <w:vAlign w:val="center"/>
          </w:tcPr>
          <w:p w14:paraId="068E24B7" w14:textId="77777777" w:rsidR="00D94813" w:rsidRPr="00E9219D" w:rsidRDefault="00D94813" w:rsidP="00D94813">
            <w:pPr>
              <w:jc w:val="center"/>
              <w:rPr>
                <w:noProof w:val="0"/>
                <w:lang w:val="en-US"/>
              </w:rPr>
            </w:pPr>
            <w:r w:rsidRPr="00E9219D">
              <w:rPr>
                <w:noProof w:val="0"/>
                <w:lang w:val="en-US"/>
              </w:rPr>
              <w:t>Satır A</w:t>
            </w:r>
          </w:p>
        </w:tc>
        <w:tc>
          <w:tcPr>
            <w:tcW w:w="1118" w:type="pct"/>
            <w:tcBorders>
              <w:top w:val="single" w:sz="8" w:space="0" w:color="auto"/>
            </w:tcBorders>
            <w:vAlign w:val="center"/>
          </w:tcPr>
          <w:p w14:paraId="16233083" w14:textId="77777777" w:rsidR="00D94813" w:rsidRPr="00E9219D" w:rsidRDefault="00D94813" w:rsidP="00D94813">
            <w:pPr>
              <w:jc w:val="center"/>
              <w:rPr>
                <w:noProof w:val="0"/>
                <w:lang w:val="en-US"/>
              </w:rPr>
            </w:pPr>
            <w:r w:rsidRPr="00E9219D">
              <w:rPr>
                <w:noProof w:val="0"/>
                <w:lang w:val="en-US"/>
              </w:rPr>
              <w:t>Satır A</w:t>
            </w:r>
          </w:p>
        </w:tc>
        <w:tc>
          <w:tcPr>
            <w:tcW w:w="1278" w:type="pct"/>
            <w:tcBorders>
              <w:top w:val="single" w:sz="8" w:space="0" w:color="auto"/>
            </w:tcBorders>
          </w:tcPr>
          <w:p w14:paraId="5F08D5A0" w14:textId="77777777" w:rsidR="00D94813" w:rsidRPr="00E9219D" w:rsidRDefault="00D94813" w:rsidP="00D94813">
            <w:pPr>
              <w:jc w:val="center"/>
              <w:rPr>
                <w:noProof w:val="0"/>
                <w:lang w:val="en-US"/>
              </w:rPr>
            </w:pPr>
            <w:r w:rsidRPr="00E9219D">
              <w:rPr>
                <w:noProof w:val="0"/>
                <w:lang w:val="en-US"/>
              </w:rPr>
              <w:t>Satır A</w:t>
            </w:r>
          </w:p>
        </w:tc>
      </w:tr>
      <w:tr w:rsidR="00D94813" w:rsidRPr="00E9219D" w14:paraId="376A0356" w14:textId="77777777" w:rsidTr="00D94813">
        <w:trPr>
          <w:jc w:val="center"/>
        </w:trPr>
        <w:tc>
          <w:tcPr>
            <w:tcW w:w="1510" w:type="pct"/>
            <w:vAlign w:val="center"/>
          </w:tcPr>
          <w:p w14:paraId="7CAD3E0E" w14:textId="77777777" w:rsidR="00D94813" w:rsidRPr="00E9219D" w:rsidRDefault="00D94813" w:rsidP="00D94813">
            <w:pPr>
              <w:jc w:val="center"/>
              <w:rPr>
                <w:noProof w:val="0"/>
                <w:lang w:val="en-US"/>
              </w:rPr>
            </w:pPr>
            <w:r w:rsidRPr="00E9219D">
              <w:rPr>
                <w:noProof w:val="0"/>
                <w:lang w:val="en-US"/>
              </w:rPr>
              <w:t>Satır B</w:t>
            </w:r>
          </w:p>
        </w:tc>
        <w:tc>
          <w:tcPr>
            <w:tcW w:w="1093" w:type="pct"/>
            <w:vAlign w:val="center"/>
          </w:tcPr>
          <w:p w14:paraId="1D3299E5" w14:textId="77777777" w:rsidR="00D94813" w:rsidRPr="00E9219D" w:rsidRDefault="00D94813" w:rsidP="00D94813">
            <w:pPr>
              <w:jc w:val="center"/>
              <w:rPr>
                <w:noProof w:val="0"/>
                <w:lang w:val="en-US"/>
              </w:rPr>
            </w:pPr>
            <w:r w:rsidRPr="00E9219D">
              <w:rPr>
                <w:noProof w:val="0"/>
                <w:lang w:val="en-US"/>
              </w:rPr>
              <w:t>Satır B</w:t>
            </w:r>
          </w:p>
        </w:tc>
        <w:tc>
          <w:tcPr>
            <w:tcW w:w="1118" w:type="pct"/>
            <w:vAlign w:val="center"/>
          </w:tcPr>
          <w:p w14:paraId="3946B4F1" w14:textId="77777777" w:rsidR="00D94813" w:rsidRPr="00E9219D" w:rsidRDefault="00D94813" w:rsidP="00D94813">
            <w:pPr>
              <w:jc w:val="center"/>
              <w:rPr>
                <w:noProof w:val="0"/>
                <w:lang w:val="en-US"/>
              </w:rPr>
            </w:pPr>
            <w:r w:rsidRPr="00E9219D">
              <w:rPr>
                <w:noProof w:val="0"/>
                <w:lang w:val="en-US"/>
              </w:rPr>
              <w:t>Satır B</w:t>
            </w:r>
          </w:p>
        </w:tc>
        <w:tc>
          <w:tcPr>
            <w:tcW w:w="1278" w:type="pct"/>
          </w:tcPr>
          <w:p w14:paraId="689857B7" w14:textId="77777777" w:rsidR="00D94813" w:rsidRPr="00E9219D" w:rsidRDefault="00D94813" w:rsidP="00D94813">
            <w:pPr>
              <w:jc w:val="center"/>
              <w:rPr>
                <w:noProof w:val="0"/>
                <w:lang w:val="en-US"/>
              </w:rPr>
            </w:pPr>
            <w:r w:rsidRPr="00E9219D">
              <w:rPr>
                <w:noProof w:val="0"/>
                <w:lang w:val="en-US"/>
              </w:rPr>
              <w:t>Satır B</w:t>
            </w:r>
          </w:p>
        </w:tc>
      </w:tr>
      <w:tr w:rsidR="00D94813" w:rsidRPr="00E9219D" w14:paraId="3736D756" w14:textId="77777777" w:rsidTr="00D94813">
        <w:trPr>
          <w:jc w:val="center"/>
        </w:trPr>
        <w:tc>
          <w:tcPr>
            <w:tcW w:w="1510" w:type="pct"/>
            <w:vAlign w:val="center"/>
          </w:tcPr>
          <w:p w14:paraId="790EDDBE" w14:textId="77777777" w:rsidR="00D94813" w:rsidRPr="00E9219D" w:rsidRDefault="00D94813" w:rsidP="00D94813">
            <w:pPr>
              <w:jc w:val="center"/>
              <w:rPr>
                <w:noProof w:val="0"/>
                <w:lang w:val="en-US"/>
              </w:rPr>
            </w:pPr>
            <w:r w:rsidRPr="00E9219D">
              <w:rPr>
                <w:noProof w:val="0"/>
                <w:lang w:val="en-US"/>
              </w:rPr>
              <w:t>Satır C</w:t>
            </w:r>
          </w:p>
        </w:tc>
        <w:tc>
          <w:tcPr>
            <w:tcW w:w="1093" w:type="pct"/>
            <w:vAlign w:val="center"/>
          </w:tcPr>
          <w:p w14:paraId="4A5DCA9E" w14:textId="77777777" w:rsidR="00D94813" w:rsidRPr="00E9219D" w:rsidRDefault="00D94813" w:rsidP="00D94813">
            <w:pPr>
              <w:jc w:val="center"/>
              <w:rPr>
                <w:noProof w:val="0"/>
                <w:lang w:val="en-US"/>
              </w:rPr>
            </w:pPr>
            <w:r w:rsidRPr="00E9219D">
              <w:rPr>
                <w:noProof w:val="0"/>
                <w:lang w:val="en-US"/>
              </w:rPr>
              <w:t>Satır C</w:t>
            </w:r>
          </w:p>
        </w:tc>
        <w:tc>
          <w:tcPr>
            <w:tcW w:w="1118" w:type="pct"/>
            <w:vAlign w:val="center"/>
          </w:tcPr>
          <w:p w14:paraId="0B32EE56" w14:textId="77777777" w:rsidR="00D94813" w:rsidRPr="00E9219D" w:rsidRDefault="00D94813" w:rsidP="00D94813">
            <w:pPr>
              <w:jc w:val="center"/>
              <w:rPr>
                <w:noProof w:val="0"/>
                <w:lang w:val="en-US"/>
              </w:rPr>
            </w:pPr>
            <w:r w:rsidRPr="00E9219D">
              <w:rPr>
                <w:noProof w:val="0"/>
                <w:lang w:val="en-US"/>
              </w:rPr>
              <w:t>Satır C</w:t>
            </w:r>
          </w:p>
        </w:tc>
        <w:tc>
          <w:tcPr>
            <w:tcW w:w="1278" w:type="pct"/>
          </w:tcPr>
          <w:p w14:paraId="3BEE120A" w14:textId="77777777" w:rsidR="00D94813" w:rsidRPr="00E9219D" w:rsidRDefault="00D94813" w:rsidP="00D94813">
            <w:pPr>
              <w:jc w:val="center"/>
              <w:rPr>
                <w:noProof w:val="0"/>
                <w:lang w:val="en-US"/>
              </w:rPr>
            </w:pPr>
            <w:r w:rsidRPr="00E9219D">
              <w:rPr>
                <w:noProof w:val="0"/>
                <w:lang w:val="en-US"/>
              </w:rPr>
              <w:t>Satır C</w:t>
            </w:r>
          </w:p>
        </w:tc>
      </w:tr>
    </w:tbl>
    <w:p w14:paraId="4DEFBF94" w14:textId="77777777" w:rsidR="00D94813" w:rsidRDefault="00D94813" w:rsidP="00D94813"/>
    <w:p w14:paraId="01957998" w14:textId="77777777" w:rsidR="004D2F13" w:rsidRDefault="00D94813">
      <w:r>
        <w:br w:type="page"/>
      </w:r>
      <w:bookmarkStart w:id="210" w:name="_Toc190755337"/>
      <w:bookmarkStart w:id="211" w:name="_Toc190755915"/>
      <w:r w:rsidR="004D2F13">
        <w:lastRenderedPageBreak/>
        <w:br w:type="page"/>
      </w:r>
    </w:p>
    <w:bookmarkEnd w:id="210"/>
    <w:bookmarkEnd w:id="211"/>
    <w:p w14:paraId="5E66741D" w14:textId="77777777" w:rsidR="00724B00" w:rsidRDefault="00724B00" w:rsidP="00724B00">
      <w:pPr>
        <w:pStyle w:val="BASLIK1"/>
        <w:sectPr w:rsidR="00724B00" w:rsidSect="00CE58CE">
          <w:pgSz w:w="11906" w:h="16838"/>
          <w:pgMar w:top="1418" w:right="1418" w:bottom="1418" w:left="2268" w:header="709" w:footer="709" w:gutter="0"/>
          <w:cols w:space="708"/>
          <w:docGrid w:linePitch="360"/>
        </w:sectPr>
      </w:pPr>
    </w:p>
    <w:bookmarkStart w:id="212" w:name="_Toc443401191"/>
    <w:commentRangeStart w:id="213"/>
    <w:p w14:paraId="1B8169B6" w14:textId="39B57B20" w:rsidR="004E6AAA" w:rsidRDefault="00354C7A" w:rsidP="00724B00">
      <w:pPr>
        <w:pStyle w:val="BASLIK1"/>
        <w:numPr>
          <w:ilvl w:val="0"/>
          <w:numId w:val="0"/>
        </w:numPr>
      </w:pPr>
      <w:r>
        <w:lastRenderedPageBreak/>
        <mc:AlternateContent>
          <mc:Choice Requires="wps">
            <w:drawing>
              <wp:anchor distT="0" distB="0" distL="114300" distR="114300" simplePos="0" relativeHeight="251671040" behindDoc="0" locked="0" layoutInCell="1" allowOverlap="1" wp14:anchorId="6083AB3B" wp14:editId="0F187E64">
                <wp:simplePos x="0" y="0"/>
                <wp:positionH relativeFrom="margin">
                  <wp:posOffset>3662680</wp:posOffset>
                </wp:positionH>
                <wp:positionV relativeFrom="margin">
                  <wp:posOffset>683895</wp:posOffset>
                </wp:positionV>
                <wp:extent cx="1483360" cy="1552575"/>
                <wp:effectExtent l="0" t="0" r="2540" b="9525"/>
                <wp:wrapSquare wrapText="bothSides"/>
                <wp:docPr id="66"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3360" cy="1552575"/>
                        </a:xfrm>
                        <a:prstGeom prst="rect">
                          <a:avLst/>
                        </a:prstGeom>
                        <a:solidFill>
                          <a:srgbClr val="FFFFFF"/>
                        </a:solidFill>
                        <a:ln w="9525">
                          <a:solidFill>
                            <a:srgbClr val="000000"/>
                          </a:solidFill>
                          <a:miter lim="800000"/>
                          <a:headEnd/>
                          <a:tailEnd/>
                        </a:ln>
                      </wps:spPr>
                      <wps:txbx>
                        <w:txbxContent>
                          <w:p w14:paraId="2FA406A6" w14:textId="77777777" w:rsidR="000A0A81" w:rsidRDefault="000A0A81">
                            <w:r>
                              <w:drawing>
                                <wp:inline distT="0" distB="0" distL="0" distR="0" wp14:anchorId="562876C9" wp14:editId="6961E9D0">
                                  <wp:extent cx="1285240" cy="966470"/>
                                  <wp:effectExtent l="0" t="0" r="0" b="5080"/>
                                  <wp:docPr id="4" name="Resim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285240" cy="966470"/>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083AB3B" id="_x0000_s1050" type="#_x0000_t202" style="position:absolute;margin-left:288.4pt;margin-top:53.85pt;width:116.8pt;height:122.25pt;z-index:25167104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">
                <v:textbox>
                  <w:txbxContent>
                    <w:p w14:paraId="2FA406A6" w14:textId="77777777" w:rsidR="000A0A81" w:rsidRDefault="000A0A81">
                      <w:r>
                        <w:drawing>
                          <wp:inline distT="0" distB="0" distL="0" distR="0" wp14:anchorId="562876C9" wp14:editId="6961E9D0">
                            <wp:extent cx="1285240" cy="966470"/>
                            <wp:effectExtent l="0" t="0" r="0" b="5080"/>
                            <wp:docPr id="4" name="Resim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285240" cy="966470"/>
                                    </a:xfrm>
                                    <a:prstGeom prst="rect">
                                      <a:avLst/>
                                    </a:prstGeom>
                                    <a:noFill/>
                                    <a:ln>
                                      <a:noFill/>
                                    </a:ln>
                                  </pic:spPr>
                                </pic:pic>
                              </a:graphicData>
                            </a:graphic>
                          </wp:inline>
                        </w:drawing>
                      </w:r>
                    </w:p>
                  </w:txbxContent>
                </v:textbox>
                <w10:wrap type="square" anchorx="margin" anchory="margin"/>
              </v:shape>
            </w:pict>
          </mc:Fallback>
        </mc:AlternateContent>
      </w:r>
      <w:r w:rsidR="00724B00">
        <w:t>ÖZGEÇMİŞ</w:t>
      </w:r>
      <w:bookmarkEnd w:id="212"/>
      <w:commentRangeEnd w:id="213"/>
      <w:r w:rsidR="00C82637">
        <w:rPr>
          <w:rStyle w:val="AklamaBavurusu"/>
          <w:rFonts w:eastAsia="Times New Roman"/>
          <w:b w:val="0"/>
        </w:rPr>
        <w:commentReference w:id="213"/>
      </w:r>
    </w:p>
    <w:p w14:paraId="4EC11CA5" w14:textId="77777777" w:rsidR="00724B00" w:rsidRDefault="00724B00" w:rsidP="004E6AAA">
      <w:pPr>
        <w:pStyle w:val="Altyaz"/>
        <w:spacing w:line="360" w:lineRule="auto"/>
      </w:pPr>
    </w:p>
    <w:p w14:paraId="6174C240" w14:textId="77777777" w:rsidR="00724B00" w:rsidRDefault="00724B00" w:rsidP="004E6AAA">
      <w:pPr>
        <w:pStyle w:val="Altyaz"/>
        <w:spacing w:line="360" w:lineRule="auto"/>
      </w:pPr>
    </w:p>
    <w:p w14:paraId="574D090F" w14:textId="77777777" w:rsidR="00724B00" w:rsidRDefault="00724B00" w:rsidP="004E6AAA">
      <w:pPr>
        <w:pStyle w:val="Altyaz"/>
        <w:spacing w:line="360" w:lineRule="auto"/>
      </w:pPr>
    </w:p>
    <w:p w14:paraId="41616F4C" w14:textId="77777777" w:rsidR="00724B00" w:rsidRDefault="00724B00" w:rsidP="004E6AAA">
      <w:pPr>
        <w:pStyle w:val="Altyaz"/>
        <w:spacing w:line="360" w:lineRule="auto"/>
      </w:pPr>
    </w:p>
    <w:p w14:paraId="51F79132" w14:textId="77777777" w:rsidR="004E6AAA" w:rsidRDefault="004E6AAA" w:rsidP="004E6AAA">
      <w:pPr>
        <w:pStyle w:val="Altyaz"/>
        <w:spacing w:line="360" w:lineRule="auto"/>
      </w:pPr>
    </w:p>
    <w:p w14:paraId="218A1C28" w14:textId="77777777" w:rsidR="004E6AAA" w:rsidRPr="00BC2F39" w:rsidRDefault="004E6AAA" w:rsidP="004E6AAA">
      <w:pPr>
        <w:pStyle w:val="Altyaz"/>
        <w:spacing w:line="360" w:lineRule="auto"/>
      </w:pPr>
      <w:r w:rsidRPr="00BC2F39">
        <w:t>Ad-Soyad</w:t>
      </w:r>
      <w:r>
        <w:tab/>
      </w:r>
      <w:r>
        <w:tab/>
      </w:r>
      <w:r>
        <w:tab/>
      </w:r>
      <w:r w:rsidRPr="00BC2F39">
        <w:t>:</w:t>
      </w:r>
    </w:p>
    <w:p w14:paraId="4A670113" w14:textId="77777777" w:rsidR="004E6AAA" w:rsidRPr="00BC2F39" w:rsidRDefault="004E6AAA" w:rsidP="004E6AAA">
      <w:pPr>
        <w:pStyle w:val="Altyaz"/>
        <w:spacing w:line="360" w:lineRule="auto"/>
        <w:rPr>
          <w:b w:val="0"/>
          <w:bCs w:val="0"/>
        </w:rPr>
      </w:pPr>
      <w:r w:rsidRPr="00BC2F39">
        <w:t>Doğum Tarihi ve Yeri</w:t>
      </w:r>
      <w:r>
        <w:tab/>
      </w:r>
      <w:r w:rsidRPr="00BC2F39">
        <w:t xml:space="preserve">: </w:t>
      </w:r>
    </w:p>
    <w:p w14:paraId="6CA107DF" w14:textId="77777777" w:rsidR="004E6AAA" w:rsidRPr="00BC2F39" w:rsidRDefault="004E6AAA" w:rsidP="004E6AAA">
      <w:pPr>
        <w:pStyle w:val="Altyaz"/>
        <w:spacing w:line="360" w:lineRule="auto"/>
        <w:rPr>
          <w:b w:val="0"/>
          <w:bCs w:val="0"/>
        </w:rPr>
      </w:pPr>
      <w:r w:rsidRPr="00BC2F39">
        <w:rPr>
          <w:bCs w:val="0"/>
        </w:rPr>
        <w:t>E-posta</w:t>
      </w:r>
      <w:r w:rsidRPr="00BC2F39">
        <w:rPr>
          <w:b w:val="0"/>
          <w:bCs w:val="0"/>
        </w:rPr>
        <w:tab/>
      </w:r>
      <w:r w:rsidRPr="00BC2F39">
        <w:rPr>
          <w:b w:val="0"/>
          <w:bCs w:val="0"/>
        </w:rPr>
        <w:tab/>
      </w:r>
      <w:r>
        <w:rPr>
          <w:b w:val="0"/>
          <w:bCs w:val="0"/>
        </w:rPr>
        <w:tab/>
      </w:r>
      <w:r w:rsidRPr="00BC2F39">
        <w:rPr>
          <w:bCs w:val="0"/>
        </w:rPr>
        <w:t>:</w:t>
      </w:r>
    </w:p>
    <w:p w14:paraId="78B7EB45" w14:textId="77777777" w:rsidR="004E6AAA" w:rsidRPr="00BC2F39" w:rsidRDefault="004E6AAA" w:rsidP="004E6AAA">
      <w:pPr>
        <w:spacing w:line="360" w:lineRule="auto"/>
        <w:rPr>
          <w:b/>
          <w:bCs/>
        </w:rPr>
      </w:pPr>
    </w:p>
    <w:p w14:paraId="42C9C09C" w14:textId="77777777" w:rsidR="004E6AAA" w:rsidRPr="00C82637" w:rsidRDefault="00837BE5" w:rsidP="004E6AAA">
      <w:pPr>
        <w:spacing w:line="360" w:lineRule="auto"/>
        <w:rPr>
          <w:b/>
          <w:bCs/>
        </w:rPr>
      </w:pPr>
      <w:r w:rsidRPr="00C82637">
        <w:rPr>
          <w:b/>
          <w:bCs/>
        </w:rPr>
        <w:t>Öğrenim Durumu</w:t>
      </w:r>
      <w:r w:rsidR="004E6AAA" w:rsidRPr="00C82637">
        <w:rPr>
          <w:b/>
          <w:bCs/>
        </w:rPr>
        <w:t>:</w:t>
      </w:r>
    </w:p>
    <w:p w14:paraId="50EEF4F7" w14:textId="77777777" w:rsidR="00E57A5C" w:rsidRPr="00C82637" w:rsidRDefault="00E57A5C" w:rsidP="004E6AAA">
      <w:pPr>
        <w:spacing w:line="360" w:lineRule="auto"/>
        <w:rPr>
          <w:b/>
          <w:bCs/>
        </w:rPr>
      </w:pPr>
    </w:p>
    <w:p w14:paraId="7A388ED4" w14:textId="77777777" w:rsidR="004E6AAA" w:rsidRPr="00C82637" w:rsidRDefault="00782794" w:rsidP="0026546D">
      <w:pPr>
        <w:spacing w:line="360" w:lineRule="auto"/>
        <w:jc w:val="both"/>
        <w:rPr>
          <w:i/>
        </w:rPr>
      </w:pPr>
      <w:r w:rsidRPr="00C82637">
        <w:rPr>
          <w:b/>
        </w:rPr>
        <w:t>Lise</w:t>
      </w:r>
      <w:r w:rsidR="004E6AAA" w:rsidRPr="00C82637">
        <w:rPr>
          <w:b/>
        </w:rPr>
        <w:tab/>
        <w:t>:</w:t>
      </w:r>
      <w:r w:rsidR="004E6AAA" w:rsidRPr="00C82637">
        <w:t xml:space="preserve"> Mezuniyet yılı, </w:t>
      </w:r>
      <w:r w:rsidRPr="00C82637">
        <w:t>Okul</w:t>
      </w:r>
    </w:p>
    <w:p w14:paraId="66CC58D1" w14:textId="77777777" w:rsidR="00782794" w:rsidRPr="00C82637" w:rsidRDefault="00782794" w:rsidP="0026546D">
      <w:pPr>
        <w:spacing w:line="360" w:lineRule="auto"/>
        <w:jc w:val="both"/>
        <w:rPr>
          <w:i/>
        </w:rPr>
      </w:pPr>
      <w:r w:rsidRPr="00C82637">
        <w:rPr>
          <w:b/>
        </w:rPr>
        <w:t xml:space="preserve">Lisans                  : </w:t>
      </w:r>
      <w:r w:rsidRPr="00C82637">
        <w:t>Mezuniyet yılı, Üniversite, Fakülte, Bölüm</w:t>
      </w:r>
    </w:p>
    <w:p w14:paraId="4878493B" w14:textId="77777777" w:rsidR="004E6AAA" w:rsidRPr="00C82637" w:rsidRDefault="004E6AAA" w:rsidP="0026546D">
      <w:pPr>
        <w:spacing w:line="360" w:lineRule="auto"/>
        <w:jc w:val="both"/>
      </w:pPr>
      <w:r w:rsidRPr="00C82637">
        <w:rPr>
          <w:b/>
        </w:rPr>
        <w:t>Yüksek</w:t>
      </w:r>
      <w:r w:rsidR="00E70E73" w:rsidRPr="00C82637">
        <w:rPr>
          <w:b/>
        </w:rPr>
        <w:t xml:space="preserve"> lisans      </w:t>
      </w:r>
      <w:r w:rsidRPr="00C82637">
        <w:rPr>
          <w:b/>
        </w:rPr>
        <w:t>:</w:t>
      </w:r>
      <w:r w:rsidRPr="00C82637">
        <w:t xml:space="preserve"> Mezuniyet yılı, Üniversite, Anabilim Dalı, Program</w:t>
      </w:r>
    </w:p>
    <w:p w14:paraId="499E2736" w14:textId="77777777" w:rsidR="004E6AAA" w:rsidRPr="00C82637" w:rsidRDefault="004E6AAA" w:rsidP="004E6AAA">
      <w:pPr>
        <w:spacing w:line="360" w:lineRule="auto"/>
        <w:rPr>
          <w:b/>
        </w:rPr>
      </w:pPr>
    </w:p>
    <w:p w14:paraId="53532718" w14:textId="77777777" w:rsidR="00E17E6D" w:rsidRPr="00C82637" w:rsidRDefault="00E17E6D" w:rsidP="00E17E6D">
      <w:pPr>
        <w:jc w:val="both"/>
        <w:rPr>
          <w:b/>
        </w:rPr>
      </w:pPr>
      <w:r w:rsidRPr="00C82637">
        <w:rPr>
          <w:b/>
        </w:rPr>
        <w:t xml:space="preserve">Yabancı Dil ve Düzeyi: </w:t>
      </w:r>
    </w:p>
    <w:p w14:paraId="380FB3D0" w14:textId="77777777" w:rsidR="00E17E6D" w:rsidRPr="00C82637" w:rsidRDefault="00E17E6D" w:rsidP="004E6AAA">
      <w:pPr>
        <w:spacing w:line="360" w:lineRule="auto"/>
        <w:rPr>
          <w:b/>
        </w:rPr>
      </w:pPr>
    </w:p>
    <w:p w14:paraId="4D720236" w14:textId="77777777" w:rsidR="00BC7B33" w:rsidRPr="00C82637" w:rsidRDefault="00837BE5" w:rsidP="004E6AAA">
      <w:pPr>
        <w:spacing w:line="360" w:lineRule="auto"/>
        <w:rPr>
          <w:b/>
        </w:rPr>
      </w:pPr>
      <w:r w:rsidRPr="00C82637">
        <w:rPr>
          <w:b/>
        </w:rPr>
        <w:t xml:space="preserve">Mesleki Deneyim ve Ödüller: </w:t>
      </w:r>
    </w:p>
    <w:p w14:paraId="29CBAEAE" w14:textId="77777777" w:rsidR="005E1FDC" w:rsidRPr="00C82637" w:rsidRDefault="00BC7B33" w:rsidP="005E1FDC">
      <w:pPr>
        <w:pStyle w:val="ListeParagraf"/>
        <w:numPr>
          <w:ilvl w:val="0"/>
          <w:numId w:val="32"/>
        </w:numPr>
      </w:pPr>
      <w:r w:rsidRPr="00C82637">
        <w:t>19</w:t>
      </w:r>
      <w:r w:rsidR="005E1FDC" w:rsidRPr="00C82637">
        <w:t>50</w:t>
      </w:r>
      <w:r w:rsidRPr="00C82637">
        <w:t>-</w:t>
      </w:r>
      <w:r w:rsidR="005E1FDC" w:rsidRPr="00C82637">
        <w:t>1956</w:t>
      </w:r>
      <w:r w:rsidRPr="00C82637">
        <w:t xml:space="preserve"> yılları arasında </w:t>
      </w:r>
      <w:r w:rsidR="005E1FDC" w:rsidRPr="00C82637">
        <w:t xml:space="preserve">İstanbul Teknik </w:t>
      </w:r>
      <w:r w:rsidRPr="00C82637">
        <w:t>Üniversitesi</w:t>
      </w:r>
      <w:r w:rsidR="005E1FDC" w:rsidRPr="00C82637">
        <w:t xml:space="preserve"> Merkez Laboratuvarları’nda teorik fizik üzerine çalıştı. </w:t>
      </w:r>
    </w:p>
    <w:p w14:paraId="05F9139E" w14:textId="77777777" w:rsidR="005E1FDC" w:rsidRPr="00C82637" w:rsidRDefault="005E1FDC" w:rsidP="005E1FDC">
      <w:pPr>
        <w:pStyle w:val="ListeParagraf"/>
        <w:numPr>
          <w:ilvl w:val="0"/>
          <w:numId w:val="32"/>
        </w:numPr>
      </w:pPr>
      <w:r w:rsidRPr="00C82637">
        <w:t>1953 yılında Nobel Fizik Ödülü’nü kazandı.</w:t>
      </w:r>
    </w:p>
    <w:p w14:paraId="3F725609" w14:textId="77777777" w:rsidR="005E1FDC" w:rsidRPr="00C82637" w:rsidRDefault="005E1FDC" w:rsidP="005E1FDC">
      <w:pPr>
        <w:pStyle w:val="ListeParagraf"/>
        <w:numPr>
          <w:ilvl w:val="0"/>
          <w:numId w:val="32"/>
        </w:numPr>
      </w:pPr>
      <w:r w:rsidRPr="00C82637">
        <w:t>195</w:t>
      </w:r>
      <w:r w:rsidR="00856F14" w:rsidRPr="00C82637">
        <w:t>6</w:t>
      </w:r>
      <w:r w:rsidRPr="00C82637">
        <w:t xml:space="preserve"> yılında İstanbul Teknik Üniversitesi’nde doktorasını tamamladı. </w:t>
      </w:r>
    </w:p>
    <w:p w14:paraId="205B759B" w14:textId="77777777" w:rsidR="005E1FDC" w:rsidRPr="00C82637" w:rsidRDefault="005E1FDC" w:rsidP="004E6AAA"/>
    <w:p w14:paraId="6FBB8915" w14:textId="77777777" w:rsidR="00292CB8" w:rsidRPr="00C82637" w:rsidRDefault="00292CB8" w:rsidP="004E6AAA">
      <w:pPr>
        <w:rPr>
          <w:b/>
        </w:rPr>
      </w:pPr>
      <w:r w:rsidRPr="00C82637">
        <w:rPr>
          <w:b/>
        </w:rPr>
        <w:t xml:space="preserve">Tezden Üretilmiş Proje ve Bütçesi: </w:t>
      </w:r>
    </w:p>
    <w:p w14:paraId="0886D94D" w14:textId="77777777" w:rsidR="00292CB8" w:rsidRPr="00C82637" w:rsidRDefault="00292CB8" w:rsidP="004E6AAA"/>
    <w:p w14:paraId="384B1D64" w14:textId="77777777" w:rsidR="004E6AAA" w:rsidRPr="00BC2F39" w:rsidRDefault="003972CD" w:rsidP="004E6AAA">
      <w:pPr>
        <w:rPr>
          <w:b/>
          <w:bCs/>
        </w:rPr>
      </w:pPr>
      <w:r w:rsidRPr="00C82637">
        <w:rPr>
          <w:b/>
          <w:bCs/>
        </w:rPr>
        <w:t>Yüksek Lisans / Doktora Tezinden Üretilen Yayınlar, Sunumlar ve Patentler</w:t>
      </w:r>
      <w:r w:rsidR="0057636F" w:rsidRPr="00C82637">
        <w:rPr>
          <w:b/>
          <w:bCs/>
        </w:rPr>
        <w:t>:</w:t>
      </w:r>
    </w:p>
    <w:p w14:paraId="34B34492" w14:textId="77777777" w:rsidR="004E6AAA" w:rsidRPr="00BC2F39" w:rsidRDefault="004E6AAA" w:rsidP="004E6AAA">
      <w:pPr>
        <w:rPr>
          <w:b/>
          <w:bCs/>
        </w:rPr>
      </w:pPr>
    </w:p>
    <w:p w14:paraId="5C5A5434" w14:textId="77777777" w:rsidR="004E6AAA" w:rsidRPr="00E71952" w:rsidRDefault="004E6AAA" w:rsidP="004E6AAA">
      <w:pPr>
        <w:pStyle w:val="ListeParagraf"/>
        <w:numPr>
          <w:ilvl w:val="0"/>
          <w:numId w:val="29"/>
        </w:numPr>
        <w:jc w:val="both"/>
        <w:rPr>
          <w:bCs/>
        </w:rPr>
      </w:pPr>
      <w:r w:rsidRPr="00E71952">
        <w:t xml:space="preserve">Ganapuram S., Hamidov A., Demirel, M. C., Bozkurt E., Kındap U., </w:t>
      </w:r>
      <w:r w:rsidR="00D8581B" w:rsidRPr="00E71952">
        <w:t>Newton A.</w:t>
      </w:r>
      <w:r w:rsidRPr="00E71952">
        <w:t xml:space="preserve"> 2007. Erasmus Mundus Scholar's Perspective On Water And Coastal Management Education In Europe. </w:t>
      </w:r>
      <w:r w:rsidRPr="00E71952">
        <w:rPr>
          <w:i/>
        </w:rPr>
        <w:t>International Congress - River Basin Management</w:t>
      </w:r>
      <w:r w:rsidRPr="00E71952">
        <w:t>, March 22-24, 2007 Antalya, Turkey</w:t>
      </w:r>
      <w:r w:rsidR="008C7C25" w:rsidRPr="00E71952">
        <w:t xml:space="preserve">. </w:t>
      </w:r>
      <w:r w:rsidRPr="00E71952">
        <w:t>(</w:t>
      </w:r>
      <w:r w:rsidRPr="00E71952">
        <w:rPr>
          <w:color w:val="FF0000"/>
        </w:rPr>
        <w:t>Sunum örneği)</w:t>
      </w:r>
    </w:p>
    <w:p w14:paraId="105D2D74" w14:textId="77777777" w:rsidR="004E6AAA" w:rsidRPr="00E71952" w:rsidRDefault="004E6AAA" w:rsidP="004E6AAA">
      <w:pPr>
        <w:pStyle w:val="GvdeMetni"/>
        <w:numPr>
          <w:ilvl w:val="0"/>
          <w:numId w:val="29"/>
        </w:numPr>
        <w:spacing w:before="120" w:after="120"/>
        <w:rPr>
          <w:bCs/>
        </w:rPr>
      </w:pPr>
      <w:r w:rsidRPr="00E71952">
        <w:t xml:space="preserve">Satoğlu, Ş.I., </w:t>
      </w:r>
      <w:r w:rsidRPr="00E71952">
        <w:rPr>
          <w:bCs/>
        </w:rPr>
        <w:t xml:space="preserve">Durmuşoğlu, M. B., Ertay, T. A. 2010. A Mathematical Model And A Heuristic Approach For Design Of The Hybrid Manufacturing Systems To </w:t>
      </w:r>
      <w:r w:rsidRPr="00E71952">
        <w:rPr>
          <w:bCs/>
        </w:rPr>
        <w:lastRenderedPageBreak/>
        <w:t xml:space="preserve">Facilitate One-Piece Flow, </w:t>
      </w:r>
      <w:r w:rsidRPr="00E71952">
        <w:rPr>
          <w:bCs/>
          <w:i/>
        </w:rPr>
        <w:t>International Journal of Production Research</w:t>
      </w:r>
      <w:r w:rsidRPr="00E71952">
        <w:rPr>
          <w:bCs/>
        </w:rPr>
        <w:t>, 48(17), 5195-5220</w:t>
      </w:r>
      <w:r w:rsidRPr="00E71952">
        <w:rPr>
          <w:bCs/>
          <w:color w:val="FF0000"/>
        </w:rPr>
        <w:t>.  (Makale örneği</w:t>
      </w:r>
      <w:r w:rsidRPr="00E71952">
        <w:rPr>
          <w:bCs/>
        </w:rPr>
        <w:t>)</w:t>
      </w:r>
    </w:p>
    <w:p w14:paraId="61A57775" w14:textId="77777777" w:rsidR="004E6AAA" w:rsidRPr="00E71952" w:rsidRDefault="004E6AAA" w:rsidP="004E6AAA">
      <w:pPr>
        <w:pStyle w:val="GvdeMetni"/>
        <w:numPr>
          <w:ilvl w:val="0"/>
          <w:numId w:val="29"/>
        </w:numPr>
        <w:spacing w:before="120" w:after="120"/>
        <w:rPr>
          <w:bCs/>
        </w:rPr>
      </w:pPr>
      <w:r w:rsidRPr="00E71952">
        <w:rPr>
          <w:bCs/>
        </w:rPr>
        <w:t>Chen, Z. 2013. Intelligent Digital Teaching And Learning All-In-One Machine, Has Projection Mechanism Whose Front End Is Connected With Supporting Arm, And Base Shell Provided With Panoramic Camera That Is Connected With Projector. Patent numarası: CN203102627-U  (</w:t>
      </w:r>
      <w:r w:rsidRPr="00E71952">
        <w:rPr>
          <w:bCs/>
          <w:color w:val="FF0000"/>
        </w:rPr>
        <w:t>Patent örneği</w:t>
      </w:r>
      <w:r w:rsidRPr="00E71952">
        <w:rPr>
          <w:bCs/>
        </w:rPr>
        <w:t>)</w:t>
      </w:r>
    </w:p>
    <w:p w14:paraId="23E4A5D0" w14:textId="77777777" w:rsidR="004E6AAA" w:rsidRPr="00BC2F39" w:rsidRDefault="004E6AAA" w:rsidP="004E6AAA">
      <w:pPr>
        <w:rPr>
          <w:b/>
          <w:bCs/>
        </w:rPr>
      </w:pPr>
    </w:p>
    <w:p w14:paraId="15B9DC08" w14:textId="77777777" w:rsidR="004E6AAA" w:rsidRDefault="004E6AAA" w:rsidP="004E6AAA">
      <w:pPr>
        <w:rPr>
          <w:lang w:val="en-US"/>
        </w:rPr>
      </w:pPr>
    </w:p>
    <w:p w14:paraId="163ACC9E" w14:textId="77777777" w:rsidR="0025730C" w:rsidRPr="004E6AAA" w:rsidRDefault="0025730C" w:rsidP="004E6AAA">
      <w:pPr>
        <w:rPr>
          <w:lang w:val="en-US"/>
        </w:rPr>
      </w:pPr>
    </w:p>
    <w:sectPr w:rsidR="0025730C" w:rsidRPr="004E6AAA" w:rsidSect="00CE58CE">
      <w:pgSz w:w="11906" w:h="16838"/>
      <w:pgMar w:top="1418" w:right="1418" w:bottom="1418" w:left="2268" w:header="709" w:footer="709" w:gutter="0"/>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sadik alper yildizel" w:date="2019-12-15T10:53:00Z" w:initials="say">
    <w:p w14:paraId="364CD764" w14:textId="77777777" w:rsidR="000A0A81" w:rsidRDefault="000A0A81">
      <w:pPr>
        <w:pStyle w:val="AklamaMetni"/>
      </w:pPr>
      <w:r>
        <w:rPr>
          <w:rStyle w:val="AklamaBavurusu"/>
        </w:rPr>
        <w:annotationRef/>
      </w:r>
      <w:r>
        <w:t>Lütfen tez yazımına başlamadan önce kılavuzu dikkatlice okuyunuz. Yazım  ile ilgili ayrıntılar kılavuzda mevcuttur. Bu şablon, tez yazımınızı kolaylaştımak ve örnek olması amacıyla hazırlanmıştır. Şablonda tüm ayrıntılar mevcut değildir. Bu şablon hazırlanırken İTÜ, FBE Enstitüsü tez şablonu esas alınmıştır.</w:t>
      </w:r>
    </w:p>
  </w:comment>
  <w:comment w:id="2" w:author="sadik alper yildizel" w:date="2019-12-15T10:54:00Z" w:initials="say">
    <w:p w14:paraId="3CEFF2D1" w14:textId="77777777" w:rsidR="000A0A81" w:rsidRPr="00522813" w:rsidRDefault="000A0A81" w:rsidP="00A277A1">
      <w:pPr>
        <w:rPr>
          <w:b/>
        </w:rPr>
      </w:pPr>
      <w:r>
        <w:rPr>
          <w:rStyle w:val="AklamaBavurusu"/>
        </w:rPr>
        <w:annotationRef/>
      </w:r>
      <w:r>
        <w:rPr>
          <w:b/>
        </w:rPr>
        <w:t>Bu kısım dış kapaktır.</w:t>
      </w:r>
    </w:p>
    <w:p w14:paraId="5C430D72" w14:textId="77777777" w:rsidR="000A0A81" w:rsidRDefault="000A0A81" w:rsidP="00A277A1">
      <w:pPr>
        <w:pStyle w:val="AklamaMetni"/>
      </w:pPr>
    </w:p>
  </w:comment>
  <w:comment w:id="3" w:author="sadik alper yildizel" w:date="2019-12-15T10:56:00Z" w:initials="say">
    <w:p w14:paraId="1367C03C" w14:textId="77777777" w:rsidR="000A0A81" w:rsidRDefault="000A0A81">
      <w:pPr>
        <w:pStyle w:val="AklamaMetni"/>
      </w:pPr>
      <w:r>
        <w:rPr>
          <w:rStyle w:val="AklamaBavurusu"/>
        </w:rPr>
        <w:annotationRef/>
      </w:r>
      <w:r>
        <w:t>3 satırdan fazla tez başlığı olması durumunda enstitünüz ile iletişime geçiniz.</w:t>
      </w:r>
    </w:p>
  </w:comment>
  <w:comment w:id="4" w:author="sadik alper yildizel" w:date="2019-12-15T10:58:00Z" w:initials="say">
    <w:p w14:paraId="0E466DE7" w14:textId="77777777" w:rsidR="000A0A81" w:rsidRDefault="000A0A81">
      <w:pPr>
        <w:pStyle w:val="AklamaMetni"/>
      </w:pPr>
      <w:r>
        <w:rPr>
          <w:rStyle w:val="AklamaBavurusu"/>
        </w:rPr>
        <w:annotationRef/>
      </w:r>
      <w:r w:rsidRPr="007C133B">
        <w:t xml:space="preserve">Sadece Ad </w:t>
      </w:r>
      <w:r>
        <w:t>SOYAD yazılmalıdır. Unvan vb. yazılmamalıdır.</w:t>
      </w:r>
    </w:p>
  </w:comment>
  <w:comment w:id="5" w:author="sadik alper yildizel" w:date="2019-12-15T10:59:00Z" w:initials="say">
    <w:p w14:paraId="3EF301EC" w14:textId="77777777" w:rsidR="000A0A81" w:rsidRDefault="000A0A81" w:rsidP="00A277A1">
      <w:pPr>
        <w:pStyle w:val="AklamaMetni"/>
      </w:pPr>
      <w:r>
        <w:rPr>
          <w:rStyle w:val="AklamaBavurusu"/>
        </w:rPr>
        <w:annotationRef/>
      </w:r>
      <w:r>
        <w:rPr>
          <w:rStyle w:val="AklamaBavurusu"/>
        </w:rPr>
        <w:annotationRef/>
      </w:r>
      <w:r>
        <w:t>Sözcüklerin ilk harfleri büyük, diğer harfler küçük yazılmalıdır.</w:t>
      </w:r>
    </w:p>
    <w:p w14:paraId="0B9D8DC2" w14:textId="77777777" w:rsidR="000A0A81" w:rsidRDefault="000A0A81">
      <w:pPr>
        <w:pStyle w:val="AklamaMetni"/>
      </w:pPr>
    </w:p>
  </w:comment>
  <w:comment w:id="6" w:author="sadik alper yildizel" w:date="2019-12-15T11:01:00Z" w:initials="say">
    <w:p w14:paraId="365408D8" w14:textId="77777777" w:rsidR="000A0A81" w:rsidRDefault="000A0A81">
      <w:pPr>
        <w:pStyle w:val="AklamaMetni"/>
      </w:pPr>
      <w:r>
        <w:rPr>
          <w:rStyle w:val="AklamaBavurusu"/>
        </w:rPr>
        <w:annotationRef/>
      </w:r>
      <w:r>
        <w:t xml:space="preserve">Savunmadan düzeltme alan tezlerde, düzeltilmiş tezlerini savundukları ay, yıl yazılır. </w:t>
      </w:r>
    </w:p>
  </w:comment>
  <w:comment w:id="7" w:author="sadik alper yildizel" w:date="2019-12-15T11:04:00Z" w:initials="say">
    <w:p w14:paraId="50E4173E" w14:textId="77777777" w:rsidR="000A0A81" w:rsidRDefault="000A0A81">
      <w:pPr>
        <w:pStyle w:val="AklamaMetni"/>
      </w:pPr>
      <w:r>
        <w:rPr>
          <w:rStyle w:val="AklamaBavurusu"/>
        </w:rPr>
        <w:annotationRef/>
      </w:r>
      <w:r>
        <w:t xml:space="preserve">Bu sayfa </w:t>
      </w:r>
      <w:r w:rsidRPr="00BB52EE">
        <w:rPr>
          <w:b/>
        </w:rPr>
        <w:t>İÇ KAPAKTIR</w:t>
      </w:r>
      <w:r>
        <w:t>.</w:t>
      </w:r>
    </w:p>
  </w:comment>
  <w:comment w:id="8" w:author="sadik alper yildizel" w:date="2019-12-15T11:04:00Z" w:initials="say">
    <w:p w14:paraId="595C7805" w14:textId="43836986" w:rsidR="000A0A81" w:rsidRDefault="000A0A81">
      <w:pPr>
        <w:pStyle w:val="AklamaMetni"/>
      </w:pPr>
      <w:r>
        <w:rPr>
          <w:rStyle w:val="AklamaBavurusu"/>
        </w:rPr>
        <w:annotationRef/>
      </w:r>
      <w:r w:rsidRPr="007C133B">
        <w:t xml:space="preserve">Sadece Ad </w:t>
      </w:r>
      <w:r>
        <w:t>SOYAD yazılmalıdır. Unvan ve vb. yazılmamalıdır. Öğrenci numarası parantez içinde yazılmalıdır.</w:t>
      </w:r>
    </w:p>
  </w:comment>
  <w:comment w:id="9" w:author="sadik alper yildizel" w:date="2019-12-15T11:05:00Z" w:initials="say">
    <w:p w14:paraId="4B753121" w14:textId="77777777" w:rsidR="000A0A81" w:rsidRDefault="000A0A81" w:rsidP="00CA2CAF">
      <w:pPr>
        <w:pStyle w:val="AklamaMetni"/>
      </w:pPr>
      <w:r>
        <w:rPr>
          <w:rStyle w:val="AklamaBavurusu"/>
        </w:rPr>
        <w:annotationRef/>
      </w:r>
      <w:r>
        <w:rPr>
          <w:rStyle w:val="AklamaBavurusu"/>
        </w:rPr>
        <w:annotationRef/>
      </w:r>
      <w:r>
        <w:t>Eş danışmanın bulunmadığı tezlerde bu kısım silinmelidir.</w:t>
      </w:r>
    </w:p>
    <w:p w14:paraId="69EAAC9B" w14:textId="77777777" w:rsidR="000A0A81" w:rsidRDefault="000A0A81">
      <w:pPr>
        <w:pStyle w:val="AklamaMetni"/>
      </w:pPr>
    </w:p>
  </w:comment>
  <w:comment w:id="10" w:author="sadik alper yildizel" w:date="2019-12-15T11:05:00Z" w:initials="say">
    <w:p w14:paraId="6AECAC8B" w14:textId="1CF73D3C" w:rsidR="000A0A81" w:rsidRDefault="000A0A81">
      <w:pPr>
        <w:pStyle w:val="AklamaMetni"/>
      </w:pPr>
      <w:r>
        <w:rPr>
          <w:rStyle w:val="AklamaBavurusu"/>
        </w:rPr>
        <w:annotationRef/>
      </w:r>
      <w:r>
        <w:t>Savunmadan düzeltme alan tezlerde, düzeltilmiş tezlerini savundukları ay ve yıl yazılır. “OCAK 2021” gibi olmalı</w:t>
      </w:r>
    </w:p>
  </w:comment>
  <w:comment w:id="11" w:author="sadik alper yildizel" w:date="2019-12-15T11:14:00Z" w:initials="say">
    <w:p w14:paraId="14A44277" w14:textId="77777777" w:rsidR="000A0A81" w:rsidRPr="007029D6" w:rsidRDefault="000A0A81" w:rsidP="009C5D0F">
      <w:pPr>
        <w:rPr>
          <w:b/>
          <w:lang w:val="en-US"/>
        </w:rPr>
      </w:pPr>
      <w:r>
        <w:rPr>
          <w:rStyle w:val="AklamaBavurusu"/>
        </w:rPr>
        <w:annotationRef/>
      </w:r>
      <w:r w:rsidRPr="007029D6">
        <w:rPr>
          <w:b/>
          <w:lang w:val="en-US"/>
        </w:rPr>
        <w:t xml:space="preserve">İthaf Sayfası </w:t>
      </w:r>
    </w:p>
    <w:p w14:paraId="7C968D58" w14:textId="77777777" w:rsidR="000A0A81" w:rsidRPr="002712A0" w:rsidRDefault="000A0A81" w:rsidP="009C5D0F">
      <w:pPr>
        <w:rPr>
          <w:lang w:val="en-US"/>
        </w:rPr>
      </w:pPr>
      <w:r>
        <w:rPr>
          <w:lang w:val="en-US"/>
        </w:rPr>
        <w:t>İ</w:t>
      </w:r>
      <w:r w:rsidRPr="004902C6">
        <w:rPr>
          <w:lang w:val="en-US"/>
        </w:rPr>
        <w:t>stenirse önsözden önce yerleştirilebilir</w:t>
      </w:r>
      <w:r>
        <w:rPr>
          <w:lang w:val="en-US"/>
        </w:rPr>
        <w:t xml:space="preserve">,ancak </w:t>
      </w:r>
      <w:r w:rsidRPr="004902C6">
        <w:rPr>
          <w:lang w:val="en-US"/>
        </w:rPr>
        <w:t>n</w:t>
      </w:r>
      <w:r>
        <w:rPr>
          <w:lang w:val="en-US"/>
        </w:rPr>
        <w:t>umaralandırılmaya dahil edilmelidir.</w:t>
      </w:r>
    </w:p>
    <w:p w14:paraId="36B95910" w14:textId="77777777" w:rsidR="000A0A81" w:rsidRDefault="000A0A81">
      <w:pPr>
        <w:pStyle w:val="AklamaMetni"/>
      </w:pPr>
    </w:p>
  </w:comment>
  <w:comment w:id="13" w:author="DOKTOR" w:date="2020-01-18T19:34:00Z" w:initials="DR">
    <w:p w14:paraId="7F9A8A75" w14:textId="77777777" w:rsidR="000A0A81" w:rsidRDefault="000A0A81">
      <w:pPr>
        <w:pStyle w:val="AklamaMetni"/>
      </w:pPr>
      <w:r>
        <w:rPr>
          <w:rStyle w:val="AklamaBavurusu"/>
        </w:rPr>
        <w:annotationRef/>
      </w:r>
    </w:p>
    <w:p w14:paraId="66BEADED" w14:textId="77777777" w:rsidR="000A0A81" w:rsidRDefault="000A0A81">
      <w:pPr>
        <w:pStyle w:val="AklamaMetni"/>
        <w:rPr>
          <w:b/>
        </w:rPr>
      </w:pPr>
      <w:r w:rsidRPr="009503EE">
        <w:rPr>
          <w:b/>
          <w:highlight w:val="magenta"/>
        </w:rPr>
        <w:t>ÖNCE 72nk, SONRA 18 nk</w:t>
      </w:r>
    </w:p>
    <w:p w14:paraId="3C234E04" w14:textId="77777777" w:rsidR="000A0A81" w:rsidRPr="009503EE" w:rsidRDefault="000A0A81">
      <w:pPr>
        <w:pStyle w:val="AklamaMetni"/>
        <w:rPr>
          <w:b/>
        </w:rPr>
      </w:pPr>
      <w:r>
        <w:rPr>
          <w:b/>
        </w:rPr>
        <w:t>Başlık ve metin 12 punto</w:t>
      </w:r>
    </w:p>
  </w:comment>
  <w:comment w:id="14" w:author="sadik alper yildizel" w:date="2019-12-15T11:15:00Z" w:initials="say">
    <w:p w14:paraId="3174BF07" w14:textId="77777777" w:rsidR="000A0A81" w:rsidRDefault="000A0A81">
      <w:pPr>
        <w:pStyle w:val="AklamaMetni"/>
      </w:pPr>
      <w:r>
        <w:rPr>
          <w:rStyle w:val="AklamaBavurusu"/>
        </w:rPr>
        <w:annotationRef/>
      </w:r>
      <w:r>
        <w:rPr>
          <w:lang w:val="en-GB"/>
        </w:rPr>
        <w:t>Tarih ve yazar isminin aynı hizada olması gerekmektedir.</w:t>
      </w:r>
    </w:p>
  </w:comment>
  <w:comment w:id="15" w:author="sadik alper yildizel" w:date="2019-12-15T11:15:00Z" w:initials="say">
    <w:p w14:paraId="66D145A2" w14:textId="77777777" w:rsidR="000A0A81" w:rsidRPr="005735B8" w:rsidRDefault="000A0A81" w:rsidP="005735B8">
      <w:pPr>
        <w:rPr>
          <w:b/>
          <w:bCs/>
          <w:highlight w:val="red"/>
        </w:rPr>
      </w:pPr>
      <w:r>
        <w:rPr>
          <w:rStyle w:val="AklamaBavurusu"/>
        </w:rPr>
        <w:annotationRef/>
      </w:r>
      <w:r w:rsidRPr="005735B8">
        <w:rPr>
          <w:b/>
          <w:bCs/>
          <w:highlight w:val="red"/>
        </w:rPr>
        <w:t>Kenar boşlukları, “Sayfa yapısı” bölümündeki ayarlar üzerinden “Karşılıklı Kenar Boşlukları” olarak ayarlanır. Alt, üst ve dış kenar boşlukları 2,5 cm olarak,  iç kenar boşluğu ise 4 cm olarak ayarlanır.</w:t>
      </w:r>
    </w:p>
    <w:p w14:paraId="05694CBE" w14:textId="77777777" w:rsidR="000A0A81" w:rsidRDefault="000A0A81" w:rsidP="005735B8">
      <w:pPr>
        <w:pStyle w:val="AklamaMetni"/>
      </w:pPr>
      <w:r w:rsidRPr="005735B8">
        <w:rPr>
          <w:b/>
          <w:bCs/>
          <w:highlight w:val="red"/>
        </w:rPr>
        <w:t>Değişiklikler tüm belgeye uygulanır.</w:t>
      </w:r>
    </w:p>
  </w:comment>
  <w:comment w:id="16" w:author="sadik alper yildizel" w:date="2019-12-15T11:16:00Z" w:initials="say">
    <w:p w14:paraId="33B1D649" w14:textId="77777777" w:rsidR="000A0A81" w:rsidRDefault="000A0A81">
      <w:pPr>
        <w:pStyle w:val="AklamaMetni"/>
      </w:pPr>
      <w:r>
        <w:rPr>
          <w:rStyle w:val="AklamaBavurusu"/>
        </w:rPr>
        <w:annotationRef/>
      </w:r>
      <w:r w:rsidRPr="002335A6">
        <w:t xml:space="preserve">Bir sonraki “İçindekiler” bölümünün tek numaralı sayfaya denk gelmesi için çift numaralı olan bu sayfayı </w:t>
      </w:r>
      <w:r>
        <w:t>boş bırakılmıştır.</w:t>
      </w:r>
    </w:p>
  </w:comment>
  <w:comment w:id="18" w:author="sadik alper yildizel" w:date="2020-02-19T10:02:00Z" w:initials="say">
    <w:p w14:paraId="48769060" w14:textId="77777777" w:rsidR="000A0A81" w:rsidRDefault="000A0A81" w:rsidP="00BA1986">
      <w:pPr>
        <w:pStyle w:val="ListeParagraf"/>
        <w:numPr>
          <w:ilvl w:val="0"/>
          <w:numId w:val="21"/>
        </w:numPr>
        <w:rPr>
          <w:lang w:val="en-GB"/>
        </w:rPr>
      </w:pPr>
      <w:r>
        <w:rPr>
          <w:rStyle w:val="AklamaBavurusu"/>
        </w:rPr>
        <w:annotationRef/>
      </w:r>
      <w:r w:rsidRPr="00533CE0">
        <w:rPr>
          <w:lang w:val="en-GB"/>
        </w:rPr>
        <w:t>İÇİNDEKİLER hazırlanırken 1 satır boşluk bırakılır.</w:t>
      </w:r>
    </w:p>
    <w:p w14:paraId="078D9542" w14:textId="77777777" w:rsidR="000A0A81" w:rsidRDefault="000A0A81" w:rsidP="00BA1986">
      <w:pPr>
        <w:pStyle w:val="ListeParagraf"/>
        <w:numPr>
          <w:ilvl w:val="0"/>
          <w:numId w:val="21"/>
        </w:numPr>
        <w:rPr>
          <w:lang w:val="en-GB"/>
        </w:rPr>
      </w:pPr>
      <w:r w:rsidRPr="00533CE0">
        <w:rPr>
          <w:b/>
          <w:lang w:val="en-GB"/>
        </w:rPr>
        <w:t>Sayfa</w:t>
      </w:r>
      <w:r w:rsidRPr="00533CE0">
        <w:rPr>
          <w:lang w:val="en-GB"/>
        </w:rPr>
        <w:t xml:space="preserve"> yazısı sağa dayalı  olur.</w:t>
      </w:r>
    </w:p>
    <w:p w14:paraId="5DA3CB68" w14:textId="77777777" w:rsidR="000A0A81" w:rsidRDefault="000A0A81" w:rsidP="00BA1986">
      <w:pPr>
        <w:pStyle w:val="ListeParagraf"/>
        <w:numPr>
          <w:ilvl w:val="0"/>
          <w:numId w:val="21"/>
        </w:numPr>
        <w:rPr>
          <w:lang w:val="en-GB"/>
        </w:rPr>
      </w:pPr>
      <w:r>
        <w:rPr>
          <w:lang w:val="en-GB"/>
        </w:rPr>
        <w:t xml:space="preserve"> 1. derece başlıklar (önsöz, içindekiler, listeler.., kaynaklar, tezin bölümleri) koyu yazılır, 2., 3., 4. derece başlıklar koyu olmaz. </w:t>
      </w:r>
    </w:p>
    <w:p w14:paraId="6FBF4B17" w14:textId="77777777" w:rsidR="000A0A81" w:rsidRDefault="000A0A81" w:rsidP="00BA1986">
      <w:pPr>
        <w:pStyle w:val="ListeParagraf"/>
        <w:numPr>
          <w:ilvl w:val="0"/>
          <w:numId w:val="21"/>
        </w:numPr>
        <w:rPr>
          <w:lang w:val="en-GB"/>
        </w:rPr>
      </w:pPr>
      <w:r>
        <w:rPr>
          <w:lang w:val="en-GB"/>
        </w:rPr>
        <w:t xml:space="preserve"> 5. derece başlıklar içindekilerde verilmez.</w:t>
      </w:r>
    </w:p>
    <w:p w14:paraId="18B0AA4B" w14:textId="77777777" w:rsidR="000A0A81" w:rsidRPr="00335AED" w:rsidRDefault="000A0A81" w:rsidP="00BA1986">
      <w:pPr>
        <w:pStyle w:val="AklamaMetni"/>
        <w:rPr>
          <w:lang w:val="en-GB"/>
        </w:rPr>
      </w:pPr>
      <w:r w:rsidRPr="00533CE0">
        <w:rPr>
          <w:lang w:val="en-GB"/>
        </w:rPr>
        <w:t xml:space="preserve">  Metin içindeki başlıkların </w:t>
      </w:r>
      <w:r w:rsidRPr="00533CE0">
        <w:rPr>
          <w:b/>
          <w:lang w:val="en-GB"/>
        </w:rPr>
        <w:t>stilleri</w:t>
      </w:r>
      <w:r w:rsidRPr="00533CE0">
        <w:rPr>
          <w:lang w:val="en-GB"/>
        </w:rPr>
        <w:t xml:space="preserve"> “BAŞLIK1”, “BAŞLIK2” gibi ayarlandıktan sonra içindekiler listesi otomatik olarak </w:t>
      </w:r>
      <w:r w:rsidRPr="00335AED">
        <w:rPr>
          <w:lang w:val="en-GB"/>
        </w:rPr>
        <w:t>oluşturulmuştur.</w:t>
      </w:r>
    </w:p>
    <w:p w14:paraId="4C81B951" w14:textId="77777777" w:rsidR="000A0A81" w:rsidRPr="00877BCA" w:rsidRDefault="000A0A81" w:rsidP="00BA1986">
      <w:pPr>
        <w:pStyle w:val="AklamaMetni"/>
        <w:rPr>
          <w:b/>
        </w:rPr>
      </w:pPr>
    </w:p>
  </w:comment>
  <w:comment w:id="19" w:author="sadik alper yildizel" w:date="2019-12-16T14:10:00Z" w:initials="say">
    <w:p w14:paraId="27AF2980" w14:textId="77777777" w:rsidR="000A0A81" w:rsidRDefault="000A0A81">
      <w:pPr>
        <w:pStyle w:val="AklamaMetni"/>
      </w:pPr>
      <w:r>
        <w:rPr>
          <w:rStyle w:val="AklamaBavurusu"/>
        </w:rPr>
        <w:annotationRef/>
      </w:r>
      <w:r>
        <w:t>Sayfa yazısının altı çizilidir ve sayfa numaraları bu yazının altında hizalanır</w:t>
      </w:r>
    </w:p>
  </w:comment>
  <w:comment w:id="23" w:author="sadik alper yildizel" w:date="2020-02-19T10:01:00Z" w:initials="say">
    <w:p w14:paraId="05D7DB83" w14:textId="77777777" w:rsidR="000A0A81" w:rsidRDefault="000A0A81">
      <w:pPr>
        <w:pStyle w:val="AklamaMetni"/>
      </w:pPr>
      <w:r>
        <w:rPr>
          <w:rStyle w:val="AklamaBavurusu"/>
        </w:rPr>
        <w:annotationRef/>
      </w:r>
      <w:r>
        <w:t>Kısaltmalar yok ise bu bölüm çıkarılmalıdır.</w:t>
      </w:r>
    </w:p>
    <w:p w14:paraId="450CD30F" w14:textId="77777777" w:rsidR="000A0A81" w:rsidRPr="009503EE" w:rsidRDefault="000A0A81">
      <w:pPr>
        <w:pStyle w:val="AklamaMetni"/>
        <w:rPr>
          <w:b/>
        </w:rPr>
      </w:pPr>
    </w:p>
  </w:comment>
  <w:comment w:id="24" w:author="sadik alper yildizel" w:date="2020-02-19T10:23:00Z" w:initials="say">
    <w:p w14:paraId="1809AF35" w14:textId="77777777" w:rsidR="000A0A81" w:rsidRPr="00D70A82" w:rsidRDefault="000A0A81" w:rsidP="00B02D7A">
      <w:pPr>
        <w:rPr>
          <w:sz w:val="22"/>
          <w:szCs w:val="22"/>
          <w:lang w:val="en-GB"/>
        </w:rPr>
      </w:pPr>
      <w:r>
        <w:rPr>
          <w:rStyle w:val="AklamaBavurusu"/>
        </w:rPr>
        <w:annotationRef/>
      </w:r>
      <w:r w:rsidRPr="00D70A82">
        <w:rPr>
          <w:sz w:val="22"/>
          <w:szCs w:val="22"/>
          <w:lang w:val="en-GB"/>
        </w:rPr>
        <w:t>KISALTMALAR</w:t>
      </w:r>
      <w:r>
        <w:rPr>
          <w:sz w:val="22"/>
          <w:szCs w:val="22"/>
          <w:lang w:val="en-GB"/>
        </w:rPr>
        <w:t>’ın</w:t>
      </w:r>
    </w:p>
    <w:p w14:paraId="4693460A" w14:textId="77777777" w:rsidR="000A0A81" w:rsidRDefault="000A0A81" w:rsidP="00B02D7A">
      <w:pPr>
        <w:rPr>
          <w:lang w:val="en-GB"/>
        </w:rPr>
      </w:pPr>
      <w:r>
        <w:rPr>
          <w:lang w:val="en-GB"/>
        </w:rPr>
        <w:t xml:space="preserve">Hazırlanması aşamasında </w:t>
      </w:r>
      <w:r w:rsidRPr="00D74A6D">
        <w:rPr>
          <w:lang w:val="en-GB"/>
        </w:rPr>
        <w:t>1 satır boşluk bırakılır.</w:t>
      </w:r>
    </w:p>
    <w:p w14:paraId="1AF2D9E8" w14:textId="77777777" w:rsidR="000A0A81" w:rsidRPr="00335AED" w:rsidRDefault="000A0A81" w:rsidP="00B02D7A">
      <w:pPr>
        <w:pStyle w:val="AklamaMetni"/>
        <w:rPr>
          <w:lang w:val="en-GB"/>
        </w:rPr>
      </w:pPr>
      <w:r w:rsidRPr="00335AED">
        <w:rPr>
          <w:lang w:val="en-GB"/>
        </w:rPr>
        <w:t>Kısaltma koyu, açıklama normal yazılır.</w:t>
      </w:r>
    </w:p>
    <w:p w14:paraId="719E5ED0" w14:textId="77777777" w:rsidR="000A0A81" w:rsidRDefault="000A0A81" w:rsidP="00B02D7A">
      <w:pPr>
        <w:pStyle w:val="AklamaMetni"/>
      </w:pPr>
      <w:r w:rsidRPr="00335AED">
        <w:t>(12 punto)</w:t>
      </w:r>
    </w:p>
    <w:p w14:paraId="63A840FB" w14:textId="77777777" w:rsidR="000A0A81" w:rsidRDefault="000A0A81" w:rsidP="00B02D7A">
      <w:pPr>
        <w:pStyle w:val="AklamaMetni"/>
      </w:pPr>
      <w:r w:rsidRPr="00632FDE">
        <w:rPr>
          <w:highlight w:val="yellow"/>
        </w:rPr>
        <w:t>Önce ve sonra 6 nk</w:t>
      </w:r>
    </w:p>
  </w:comment>
  <w:comment w:id="28" w:author="sadik alper yildizel" w:date="2020-02-19T10:05:00Z" w:initials="say">
    <w:p w14:paraId="48D1BAEB" w14:textId="77777777" w:rsidR="000A0A81" w:rsidRDefault="000A0A81">
      <w:pPr>
        <w:pStyle w:val="AklamaMetni"/>
      </w:pPr>
      <w:r>
        <w:rPr>
          <w:rStyle w:val="AklamaBavurusu"/>
        </w:rPr>
        <w:annotationRef/>
      </w:r>
      <w:r>
        <w:t>Semboller yok ise bu bölüm çıkarılmalıdır.</w:t>
      </w:r>
    </w:p>
    <w:p w14:paraId="30FCAC21" w14:textId="77777777" w:rsidR="000A0A81" w:rsidRPr="00F061F0" w:rsidRDefault="000A0A81">
      <w:pPr>
        <w:pStyle w:val="AklamaMetni"/>
        <w:rPr>
          <w:b/>
        </w:rPr>
      </w:pPr>
    </w:p>
  </w:comment>
  <w:comment w:id="29" w:author="sadik alper yildizel" w:date="2020-02-19T10:24:00Z" w:initials="say">
    <w:p w14:paraId="686430E6" w14:textId="77777777" w:rsidR="000A0A81" w:rsidRPr="00D70A82" w:rsidRDefault="000A0A81" w:rsidP="00854D94">
      <w:pPr>
        <w:rPr>
          <w:sz w:val="22"/>
          <w:szCs w:val="22"/>
          <w:lang w:val="en-GB"/>
        </w:rPr>
      </w:pPr>
      <w:r>
        <w:rPr>
          <w:rStyle w:val="AklamaBavurusu"/>
        </w:rPr>
        <w:annotationRef/>
      </w:r>
      <w:r>
        <w:rPr>
          <w:rStyle w:val="AklamaBavurusu"/>
        </w:rPr>
        <w:annotationRef/>
      </w:r>
      <w:r>
        <w:rPr>
          <w:sz w:val="22"/>
          <w:szCs w:val="22"/>
          <w:lang w:val="en-GB"/>
        </w:rPr>
        <w:t>SEMBOLLER</w:t>
      </w:r>
    </w:p>
    <w:p w14:paraId="66B4C942" w14:textId="77777777" w:rsidR="000A0A81" w:rsidRDefault="000A0A81" w:rsidP="00854D94">
      <w:pPr>
        <w:rPr>
          <w:lang w:val="en-GB"/>
        </w:rPr>
      </w:pPr>
      <w:r w:rsidRPr="00D74A6D">
        <w:rPr>
          <w:lang w:val="en-GB"/>
        </w:rPr>
        <w:t>hazırlanırken 1 satır boşluk bırakılır.</w:t>
      </w:r>
    </w:p>
    <w:p w14:paraId="4099E3C9" w14:textId="77777777" w:rsidR="000A0A81" w:rsidRDefault="000A0A81" w:rsidP="00854D94">
      <w:pPr>
        <w:pStyle w:val="AklamaMetni"/>
        <w:rPr>
          <w:lang w:val="en-GB"/>
        </w:rPr>
      </w:pPr>
      <w:r>
        <w:rPr>
          <w:lang w:val="en-GB"/>
        </w:rPr>
        <w:t>Sembol koyu, açıklama normal yazılır.</w:t>
      </w:r>
    </w:p>
    <w:p w14:paraId="6AC464B1" w14:textId="77777777" w:rsidR="000A0A81" w:rsidRDefault="000A0A81">
      <w:pPr>
        <w:pStyle w:val="AklamaMetni"/>
        <w:rPr>
          <w:lang w:val="en-GB"/>
        </w:rPr>
      </w:pPr>
      <w:r w:rsidRPr="00335AED">
        <w:rPr>
          <w:lang w:val="en-GB"/>
        </w:rPr>
        <w:t>(12 punto)</w:t>
      </w:r>
    </w:p>
    <w:p w14:paraId="0B57CFDE" w14:textId="77777777" w:rsidR="000A0A81" w:rsidRDefault="000A0A81">
      <w:pPr>
        <w:pStyle w:val="AklamaMetni"/>
      </w:pPr>
      <w:r w:rsidRPr="00632FDE">
        <w:rPr>
          <w:highlight w:val="yellow"/>
          <w:lang w:val="en-GB"/>
        </w:rPr>
        <w:t>Önce ve sonra 6 nk</w:t>
      </w:r>
    </w:p>
  </w:comment>
  <w:comment w:id="31" w:author="sadik alper yildizel" w:date="2020-02-19T10:07:00Z" w:initials="say">
    <w:p w14:paraId="42CE2AF9" w14:textId="77777777" w:rsidR="000A0A81" w:rsidRPr="00D70A82" w:rsidRDefault="000A0A81" w:rsidP="00C340DC">
      <w:pPr>
        <w:rPr>
          <w:sz w:val="22"/>
          <w:szCs w:val="22"/>
          <w:lang w:val="en-GB"/>
        </w:rPr>
      </w:pPr>
      <w:r>
        <w:rPr>
          <w:rStyle w:val="AklamaBavurusu"/>
        </w:rPr>
        <w:annotationRef/>
      </w:r>
      <w:r w:rsidRPr="00D70A82">
        <w:rPr>
          <w:sz w:val="22"/>
          <w:szCs w:val="22"/>
          <w:lang w:val="en-GB"/>
        </w:rPr>
        <w:t>ÇİZELGE LİSTESİ</w:t>
      </w:r>
    </w:p>
    <w:p w14:paraId="7A537C8D" w14:textId="77777777" w:rsidR="000A0A81" w:rsidRDefault="000A0A81" w:rsidP="00C340DC">
      <w:pPr>
        <w:pStyle w:val="AklamaMetni"/>
        <w:rPr>
          <w:lang w:val="en-GB"/>
        </w:rPr>
      </w:pPr>
      <w:r w:rsidRPr="00D74A6D">
        <w:rPr>
          <w:lang w:val="en-GB"/>
        </w:rPr>
        <w:t>hazırlanırken 1 satır boşluk bırakıl</w:t>
      </w:r>
      <w:r>
        <w:rPr>
          <w:lang w:val="en-GB"/>
        </w:rPr>
        <w:t>malıdır.</w:t>
      </w:r>
    </w:p>
    <w:p w14:paraId="6FDE3537" w14:textId="77777777" w:rsidR="000A0A81" w:rsidRPr="00072564" w:rsidRDefault="000A0A81" w:rsidP="00C340DC">
      <w:pPr>
        <w:pStyle w:val="AklamaMetni"/>
        <w:rPr>
          <w:b/>
        </w:rPr>
      </w:pPr>
    </w:p>
  </w:comment>
  <w:comment w:id="34" w:author="sadik alper yildizel" w:date="2019-12-16T14:13:00Z" w:initials="say">
    <w:p w14:paraId="3AAC72E5" w14:textId="77777777" w:rsidR="000A0A81" w:rsidRDefault="000A0A81">
      <w:pPr>
        <w:pStyle w:val="AklamaMetni"/>
      </w:pPr>
      <w:r>
        <w:rPr>
          <w:rStyle w:val="AklamaBavurusu"/>
        </w:rPr>
        <w:annotationRef/>
      </w:r>
      <w:r>
        <w:t xml:space="preserve">Bir satırı aşan isimlerde </w:t>
      </w:r>
      <w:r w:rsidRPr="005B3B37">
        <w:t xml:space="preserve">satırların </w:t>
      </w:r>
      <w:r>
        <w:t xml:space="preserve">burada olduğu gibi </w:t>
      </w:r>
      <w:r w:rsidRPr="005B3B37">
        <w:t>aynı hizadan başla</w:t>
      </w:r>
      <w:r>
        <w:t>ması sağlanmalıdır.</w:t>
      </w:r>
    </w:p>
  </w:comment>
  <w:comment w:id="36" w:author="sadik alper yildizel" w:date="2020-02-19T10:09:00Z" w:initials="say">
    <w:p w14:paraId="04C09509" w14:textId="77777777" w:rsidR="000A0A81" w:rsidRPr="00D70A82" w:rsidRDefault="000A0A81" w:rsidP="00C61325">
      <w:pPr>
        <w:rPr>
          <w:sz w:val="22"/>
          <w:szCs w:val="22"/>
          <w:lang w:val="en-GB"/>
        </w:rPr>
      </w:pPr>
      <w:r>
        <w:rPr>
          <w:rStyle w:val="AklamaBavurusu"/>
        </w:rPr>
        <w:annotationRef/>
      </w:r>
      <w:r>
        <w:rPr>
          <w:sz w:val="22"/>
          <w:szCs w:val="22"/>
          <w:lang w:val="en-GB"/>
        </w:rPr>
        <w:t>ŞEKİL</w:t>
      </w:r>
      <w:r w:rsidRPr="00D70A82">
        <w:rPr>
          <w:sz w:val="22"/>
          <w:szCs w:val="22"/>
          <w:lang w:val="en-GB"/>
        </w:rPr>
        <w:t xml:space="preserve"> LİSTESİ</w:t>
      </w:r>
    </w:p>
    <w:p w14:paraId="6B222593" w14:textId="77777777" w:rsidR="000A0A81" w:rsidRDefault="000A0A81" w:rsidP="00C61325">
      <w:pPr>
        <w:pStyle w:val="AklamaMetni"/>
        <w:rPr>
          <w:lang w:val="en-GB"/>
        </w:rPr>
      </w:pPr>
      <w:r w:rsidRPr="00D74A6D">
        <w:rPr>
          <w:lang w:val="en-GB"/>
        </w:rPr>
        <w:t>hazırlanırken 1 satır boşluk bırakıl</w:t>
      </w:r>
      <w:r>
        <w:rPr>
          <w:lang w:val="en-GB"/>
        </w:rPr>
        <w:t>malıdır.</w:t>
      </w:r>
    </w:p>
    <w:p w14:paraId="18087828" w14:textId="77777777" w:rsidR="000A0A81" w:rsidRPr="00072564" w:rsidRDefault="000A0A81" w:rsidP="00C61325">
      <w:pPr>
        <w:pStyle w:val="AklamaMetni"/>
        <w:rPr>
          <w:b/>
        </w:rPr>
      </w:pPr>
    </w:p>
  </w:comment>
  <w:comment w:id="37" w:author="sadik alper yildizel" w:date="2019-12-16T14:13:00Z" w:initials="say">
    <w:p w14:paraId="17F664D6" w14:textId="77777777" w:rsidR="000A0A81" w:rsidRDefault="000A0A81">
      <w:pPr>
        <w:pStyle w:val="AklamaMetni"/>
      </w:pPr>
      <w:r>
        <w:rPr>
          <w:rStyle w:val="AklamaBavurusu"/>
        </w:rPr>
        <w:annotationRef/>
      </w:r>
      <w:r>
        <w:t xml:space="preserve">Bir satırı aşan isimlerde </w:t>
      </w:r>
      <w:r w:rsidRPr="005B3B37">
        <w:t xml:space="preserve">satırların </w:t>
      </w:r>
      <w:r>
        <w:t xml:space="preserve">burada olduğu gibi </w:t>
      </w:r>
      <w:r w:rsidRPr="005B3B37">
        <w:t>aynı hizadan başla</w:t>
      </w:r>
      <w:r>
        <w:t>ması sağlanmalıdır.</w:t>
      </w:r>
    </w:p>
  </w:comment>
  <w:comment w:id="44" w:author="sadik alper yildizel" w:date="2020-01-18T19:44:00Z" w:initials="say">
    <w:p w14:paraId="62871219" w14:textId="77777777" w:rsidR="000A0A81" w:rsidRDefault="000A0A81">
      <w:pPr>
        <w:pStyle w:val="AklamaMetni"/>
      </w:pPr>
      <w:r>
        <w:rPr>
          <w:rStyle w:val="AklamaBavurusu"/>
        </w:rPr>
        <w:annotationRef/>
      </w:r>
      <w:r>
        <w:t xml:space="preserve">“ÖZET” başlığı sayfa ortalanarak yazılmalıdır. </w:t>
      </w:r>
    </w:p>
    <w:p w14:paraId="72CE374C" w14:textId="77777777" w:rsidR="000A0A81" w:rsidRPr="00C5425F" w:rsidRDefault="000A0A81">
      <w:pPr>
        <w:pStyle w:val="AklamaMetni"/>
        <w:rPr>
          <w:b/>
        </w:rPr>
      </w:pPr>
      <w:r w:rsidRPr="00C5425F">
        <w:rPr>
          <w:b/>
        </w:rPr>
        <w:t>(ÖNCE 18 nk, SONRA 18 nk</w:t>
      </w:r>
    </w:p>
    <w:p w14:paraId="6C2C663A" w14:textId="77777777" w:rsidR="000A0A81" w:rsidRPr="00BB495D" w:rsidRDefault="000A0A81">
      <w:pPr>
        <w:pStyle w:val="AklamaMetni"/>
        <w:rPr>
          <w:b/>
        </w:rPr>
      </w:pPr>
      <w:r w:rsidRPr="00C5425F">
        <w:rPr>
          <w:b/>
        </w:rPr>
        <w:t>12 punto)</w:t>
      </w:r>
    </w:p>
  </w:comment>
  <w:comment w:id="45" w:author="sadik alper yildizel" w:date="2020-01-18T19:44:00Z" w:initials="say">
    <w:p w14:paraId="7E5AB694" w14:textId="77777777" w:rsidR="000A0A81" w:rsidRDefault="000A0A81">
      <w:pPr>
        <w:pStyle w:val="AklamaMetni"/>
      </w:pPr>
      <w:r>
        <w:rPr>
          <w:rStyle w:val="AklamaBavurusu"/>
        </w:rPr>
        <w:annotationRef/>
      </w:r>
      <w:r>
        <w:t>Özetler 1 satır aralığı ile yazılmalıdır(12 punto).</w:t>
      </w:r>
    </w:p>
    <w:p w14:paraId="791B412D" w14:textId="77777777" w:rsidR="000A0A81" w:rsidRDefault="000A0A81">
      <w:pPr>
        <w:pStyle w:val="AklamaMetni"/>
      </w:pPr>
    </w:p>
  </w:comment>
  <w:comment w:id="49" w:author="sadik alper yildizel" w:date="2020-01-18T19:45:00Z" w:initials="say">
    <w:p w14:paraId="25A04D77" w14:textId="77777777" w:rsidR="000A0A81" w:rsidRDefault="000A0A81">
      <w:pPr>
        <w:pStyle w:val="AklamaMetni"/>
      </w:pPr>
      <w:r>
        <w:rPr>
          <w:rStyle w:val="AklamaBavurusu"/>
        </w:rPr>
        <w:annotationRef/>
      </w:r>
      <w:r>
        <w:t>Özetler 1 satır aralığı ile yazılmalıdır(punto).</w:t>
      </w:r>
    </w:p>
    <w:p w14:paraId="11C89A49" w14:textId="77777777" w:rsidR="000A0A81" w:rsidRDefault="000A0A81">
      <w:pPr>
        <w:pStyle w:val="AklamaMetni"/>
      </w:pPr>
    </w:p>
  </w:comment>
  <w:comment w:id="54" w:author="sadik alper yildizel" w:date="2020-01-18T19:45:00Z" w:initials="say">
    <w:p w14:paraId="57D3A401" w14:textId="77777777" w:rsidR="000A0A81" w:rsidRDefault="000A0A81" w:rsidP="00B66958">
      <w:pPr>
        <w:pStyle w:val="AklamaMetni"/>
        <w:numPr>
          <w:ilvl w:val="0"/>
          <w:numId w:val="40"/>
        </w:numPr>
      </w:pPr>
      <w:r>
        <w:rPr>
          <w:rStyle w:val="AklamaBavurusu"/>
        </w:rPr>
        <w:annotationRef/>
      </w:r>
      <w:r>
        <w:t>derece başlıkların tüm harfleri büyük ve koyu yazılır.</w:t>
      </w:r>
    </w:p>
    <w:p w14:paraId="6D47B11F" w14:textId="77777777" w:rsidR="000A0A81" w:rsidRPr="00C5425F" w:rsidRDefault="000A0A81" w:rsidP="00B66958">
      <w:pPr>
        <w:pStyle w:val="AklamaMetni"/>
        <w:rPr>
          <w:b/>
        </w:rPr>
      </w:pPr>
      <w:r w:rsidRPr="00C5425F">
        <w:rPr>
          <w:b/>
        </w:rPr>
        <w:t>(ÖNCE 72 nk, SONRA 18 nk</w:t>
      </w:r>
    </w:p>
    <w:p w14:paraId="7262EEA4" w14:textId="77777777" w:rsidR="000A0A81" w:rsidRPr="002F5898" w:rsidRDefault="000A0A81" w:rsidP="00B66958">
      <w:pPr>
        <w:pStyle w:val="AklamaMetni"/>
        <w:rPr>
          <w:b/>
        </w:rPr>
      </w:pPr>
      <w:r w:rsidRPr="00C5425F">
        <w:rPr>
          <w:b/>
        </w:rPr>
        <w:t>12 punto)</w:t>
      </w:r>
    </w:p>
  </w:comment>
  <w:comment w:id="55" w:author="sadik alper yildizel" w:date="2019-12-16T15:47:00Z" w:initials="say">
    <w:p w14:paraId="5869F77F" w14:textId="77777777" w:rsidR="000A0A81" w:rsidRDefault="000A0A81">
      <w:pPr>
        <w:pStyle w:val="AklamaMetni"/>
      </w:pPr>
      <w:r>
        <w:rPr>
          <w:rStyle w:val="AklamaBavurusu"/>
        </w:rPr>
        <w:annotationRef/>
      </w:r>
      <w:r>
        <w:t>1. bölüm ile tez yazımına geçilmiştir. Sayfa numaraları 1’den başlar.</w:t>
      </w:r>
    </w:p>
  </w:comment>
  <w:comment w:id="56" w:author="sadik alper yildizel" w:date="2019-12-16T15:46:00Z" w:initials="say">
    <w:p w14:paraId="7448AEF5" w14:textId="77777777" w:rsidR="000A0A81" w:rsidRDefault="000A0A81">
      <w:pPr>
        <w:pStyle w:val="AklamaMetni"/>
      </w:pPr>
      <w:r>
        <w:rPr>
          <w:rStyle w:val="AklamaBavurusu"/>
        </w:rPr>
        <w:annotationRef/>
      </w:r>
      <w:r>
        <w:t>Tüm birinci dereceden başlıklar (ithaf, önsöz, içindekiler, kısaltmalar, semboller, çizelge listesi, şekil listesi, özetler, tez bölümleri, kaynaklar, ekler, özgeçmiş) tek numaralı sayfadan başlamalıdır.</w:t>
      </w:r>
    </w:p>
  </w:comment>
  <w:comment w:id="57" w:author="sadik alper yildizel" w:date="2019-12-16T15:47:00Z" w:initials="say">
    <w:p w14:paraId="236CD575" w14:textId="77777777" w:rsidR="000A0A81" w:rsidRDefault="000A0A81">
      <w:pPr>
        <w:pStyle w:val="AklamaMetni"/>
      </w:pPr>
      <w:r>
        <w:rPr>
          <w:rStyle w:val="AklamaBavurusu"/>
        </w:rPr>
        <w:annotationRef/>
      </w:r>
      <w:r>
        <w:t>1. derece başlıklardan önce 72, sonra 18 punto aralık bırakılmalıdır (Şablonda bu ayarlar yapılmıştır).</w:t>
      </w:r>
    </w:p>
  </w:comment>
  <w:comment w:id="58" w:author="sadik alper yildizel" w:date="2020-01-18T19:10:00Z" w:initials="say">
    <w:p w14:paraId="2145A513" w14:textId="77777777" w:rsidR="000A0A81" w:rsidRDefault="000A0A81">
      <w:pPr>
        <w:pStyle w:val="AklamaMetni"/>
      </w:pPr>
      <w:r>
        <w:rPr>
          <w:rStyle w:val="AklamaBavurusu"/>
        </w:rPr>
        <w:annotationRef/>
      </w:r>
      <w:r>
        <w:t>Metinler iki yana yaslı ve 1.5 satır aralığı ile yazılmalıdır.</w:t>
      </w:r>
    </w:p>
    <w:p w14:paraId="07DA8CE4" w14:textId="77777777" w:rsidR="000A0A81" w:rsidRPr="00C5425F" w:rsidRDefault="000A0A81">
      <w:pPr>
        <w:pStyle w:val="AklamaMetni"/>
        <w:rPr>
          <w:b/>
        </w:rPr>
      </w:pPr>
      <w:r w:rsidRPr="00C5425F">
        <w:rPr>
          <w:b/>
        </w:rPr>
        <w:t>(PARAGRAFLAR ARASINDA ÖNCE VE SONRA 6nk boşluk bırakılmalıdır)</w:t>
      </w:r>
    </w:p>
  </w:comment>
  <w:comment w:id="63" w:author="sadik alper yildizel" w:date="2020-01-18T19:45:00Z" w:initials="say">
    <w:p w14:paraId="665BC923" w14:textId="77777777" w:rsidR="000A0A81" w:rsidRPr="00C5425F" w:rsidRDefault="000A0A81" w:rsidP="0062180D">
      <w:pPr>
        <w:pStyle w:val="AklamaMetni"/>
        <w:numPr>
          <w:ilvl w:val="0"/>
          <w:numId w:val="40"/>
        </w:numPr>
      </w:pPr>
      <w:r>
        <w:rPr>
          <w:rStyle w:val="AklamaBavurusu"/>
        </w:rPr>
        <w:annotationRef/>
      </w:r>
      <w:r>
        <w:t xml:space="preserve">derece başlıklarda her sözcüğün ilk harfi büyük ve tüm </w:t>
      </w:r>
      <w:r w:rsidRPr="00C5425F">
        <w:t>sözcükler koyu yazılmalıdır.</w:t>
      </w:r>
    </w:p>
    <w:p w14:paraId="6A403A66" w14:textId="77777777" w:rsidR="000A0A81" w:rsidRPr="00C5425F" w:rsidRDefault="000A0A81" w:rsidP="0062180D">
      <w:pPr>
        <w:pStyle w:val="AklamaMetni"/>
        <w:rPr>
          <w:b/>
        </w:rPr>
      </w:pPr>
      <w:r w:rsidRPr="00C5425F">
        <w:rPr>
          <w:b/>
        </w:rPr>
        <w:t xml:space="preserve">(ÖNCE 18 nk, SONRA 12 nk </w:t>
      </w:r>
    </w:p>
    <w:p w14:paraId="3D0D5078" w14:textId="77777777" w:rsidR="000A0A81" w:rsidRPr="008B340B" w:rsidRDefault="000A0A81" w:rsidP="0062180D">
      <w:pPr>
        <w:pStyle w:val="AklamaMetni"/>
        <w:rPr>
          <w:b/>
        </w:rPr>
      </w:pPr>
      <w:r w:rsidRPr="00C5425F">
        <w:rPr>
          <w:b/>
        </w:rPr>
        <w:t>12 punto)</w:t>
      </w:r>
    </w:p>
  </w:comment>
  <w:comment w:id="65" w:author="sadik alper yildizel" w:date="2020-01-18T19:46:00Z" w:initials="say">
    <w:p w14:paraId="42D4D745" w14:textId="77777777" w:rsidR="000A0A81" w:rsidRPr="00C5425F" w:rsidRDefault="000A0A81" w:rsidP="0062180D">
      <w:pPr>
        <w:pStyle w:val="AklamaMetni"/>
        <w:numPr>
          <w:ilvl w:val="0"/>
          <w:numId w:val="40"/>
        </w:numPr>
      </w:pPr>
      <w:r>
        <w:rPr>
          <w:rStyle w:val="AklamaBavurusu"/>
        </w:rPr>
        <w:annotationRef/>
      </w:r>
      <w:r>
        <w:t xml:space="preserve">derece başlıklarda sadece ilk sözcüğün ilk harfi büyük, </w:t>
      </w:r>
      <w:r w:rsidRPr="00C5425F">
        <w:t>tüm sözcükler koyu yazılmalıdır.</w:t>
      </w:r>
    </w:p>
    <w:p w14:paraId="7A535D6F" w14:textId="77777777" w:rsidR="000A0A81" w:rsidRPr="00C5425F" w:rsidRDefault="000A0A81" w:rsidP="0062180D">
      <w:pPr>
        <w:pStyle w:val="AklamaMetni"/>
        <w:rPr>
          <w:b/>
        </w:rPr>
      </w:pPr>
      <w:r w:rsidRPr="00C5425F">
        <w:rPr>
          <w:b/>
        </w:rPr>
        <w:t>(ÖNCE 12 nk, SONRA 6 nk</w:t>
      </w:r>
    </w:p>
    <w:p w14:paraId="6B3476B0" w14:textId="77777777" w:rsidR="000A0A81" w:rsidRPr="00C9540E" w:rsidRDefault="000A0A81" w:rsidP="0062180D">
      <w:pPr>
        <w:pStyle w:val="AklamaMetni"/>
        <w:rPr>
          <w:b/>
        </w:rPr>
      </w:pPr>
      <w:r w:rsidRPr="00C5425F">
        <w:rPr>
          <w:b/>
        </w:rPr>
        <w:t>12 punto)</w:t>
      </w:r>
    </w:p>
  </w:comment>
  <w:comment w:id="67" w:author="sadik alper yildizel" w:date="2020-01-18T19:46:00Z" w:initials="say">
    <w:p w14:paraId="56BA3872" w14:textId="77777777" w:rsidR="000A0A81" w:rsidRDefault="000A0A81">
      <w:pPr>
        <w:pStyle w:val="AklamaMetni"/>
      </w:pPr>
      <w:r>
        <w:rPr>
          <w:rStyle w:val="AklamaBavurusu"/>
        </w:rPr>
        <w:annotationRef/>
      </w:r>
      <w:r>
        <w:t>2., 3., 4. derece başlıklar ikiden fazla ise açılır. 1.1.2 alt başlığı yok ise 1.1.1 alt başlığı açılmaz. Sadece 4.1 veya 2.3.1 alt başlıkları olmaz. Yani 4.2 bölümü yoksa 4.1bölümü de yoktur</w:t>
      </w:r>
    </w:p>
    <w:p w14:paraId="411446A7" w14:textId="77777777" w:rsidR="000A0A81" w:rsidRDefault="000A0A81">
      <w:pPr>
        <w:pStyle w:val="AklamaMetni"/>
      </w:pPr>
    </w:p>
  </w:comment>
  <w:comment w:id="69" w:author="sadik alper yildizel" w:date="2020-01-18T19:46:00Z" w:initials="say">
    <w:p w14:paraId="41E75B52" w14:textId="77777777" w:rsidR="000A0A81" w:rsidRDefault="000A0A81">
      <w:pPr>
        <w:pStyle w:val="AklamaMetni"/>
      </w:pPr>
      <w:r>
        <w:rPr>
          <w:rStyle w:val="AklamaBavurusu"/>
        </w:rPr>
        <w:annotationRef/>
      </w:r>
      <w:r>
        <w:t>4. derece başlıklarda sadece ilk sözcüğün ilk harfi büyük, tüm sözcükler koyu yazılır.</w:t>
      </w:r>
    </w:p>
    <w:p w14:paraId="63A72CC8" w14:textId="77777777" w:rsidR="000A0A81" w:rsidRPr="00C5425F" w:rsidRDefault="000A0A81">
      <w:pPr>
        <w:pStyle w:val="AklamaMetni"/>
        <w:rPr>
          <w:b/>
        </w:rPr>
      </w:pPr>
      <w:r w:rsidRPr="00C5425F">
        <w:rPr>
          <w:b/>
        </w:rPr>
        <w:t>(ÖNCE 12 nk, SONRA 6 nk</w:t>
      </w:r>
    </w:p>
    <w:p w14:paraId="1F6DE640" w14:textId="77777777" w:rsidR="000A0A81" w:rsidRPr="00C9540E" w:rsidRDefault="000A0A81">
      <w:pPr>
        <w:pStyle w:val="AklamaMetni"/>
        <w:rPr>
          <w:b/>
        </w:rPr>
      </w:pPr>
      <w:r w:rsidRPr="00C5425F">
        <w:rPr>
          <w:b/>
        </w:rPr>
        <w:t>12 punto)</w:t>
      </w:r>
    </w:p>
  </w:comment>
  <w:comment w:id="71" w:author="sadik alper yildizel" w:date="2019-12-16T15:48:00Z" w:initials="say">
    <w:p w14:paraId="5626E6D0" w14:textId="77777777" w:rsidR="000A0A81" w:rsidRDefault="000A0A81">
      <w:pPr>
        <w:pStyle w:val="AklamaMetni"/>
      </w:pPr>
      <w:r>
        <w:rPr>
          <w:rStyle w:val="AklamaBavurusu"/>
        </w:rPr>
        <w:annotationRef/>
      </w:r>
      <w:r>
        <w:t>1.1.2.2 bölümü yok ise 1.1.2.1 bölümü de yoktur.</w:t>
      </w:r>
    </w:p>
  </w:comment>
  <w:comment w:id="73" w:author="sadik alper yildizel" w:date="2019-12-16T15:48:00Z" w:initials="say">
    <w:p w14:paraId="2D7190EE" w14:textId="77777777" w:rsidR="000A0A81" w:rsidRDefault="000A0A81">
      <w:pPr>
        <w:pStyle w:val="AklamaMetni"/>
      </w:pPr>
      <w:r>
        <w:rPr>
          <w:rStyle w:val="AklamaBavurusu"/>
        </w:rPr>
        <w:annotationRef/>
      </w:r>
      <w:r w:rsidRPr="00387D00">
        <w:t>Beşinci ve daha alt dereceden başlıklar numaralan</w:t>
      </w:r>
      <w:r>
        <w:t>dırıl</w:t>
      </w:r>
      <w:r w:rsidRPr="00387D00">
        <w:t>maz, içindekiler listesinde yer almaz.</w:t>
      </w:r>
    </w:p>
  </w:comment>
  <w:comment w:id="86" w:author="sadik alper yildizel" w:date="2019-12-16T16:26:00Z" w:initials="say">
    <w:p w14:paraId="2399AD5B" w14:textId="77777777" w:rsidR="000A0A81" w:rsidRDefault="000A0A81">
      <w:pPr>
        <w:pStyle w:val="AklamaMetni"/>
      </w:pPr>
      <w:r>
        <w:rPr>
          <w:rStyle w:val="AklamaBavurusu"/>
        </w:rPr>
        <w:annotationRef/>
      </w:r>
      <w:r>
        <w:t>Buradaki kasıt şekil ve çizelgelerin içinde kullanılan yazılardır.</w:t>
      </w:r>
    </w:p>
  </w:comment>
  <w:comment w:id="87" w:author="sadik alper yildizel" w:date="2019-12-16T16:27:00Z" w:initials="say">
    <w:p w14:paraId="599C3DEB" w14:textId="77777777" w:rsidR="000A0A81" w:rsidRDefault="000A0A81">
      <w:pPr>
        <w:pStyle w:val="AklamaMetni"/>
      </w:pPr>
      <w:r>
        <w:rPr>
          <w:rStyle w:val="AklamaBavurusu"/>
        </w:rPr>
        <w:annotationRef/>
      </w:r>
      <w:r>
        <w:t>Metin içerisinde şekil ve çizelgelere yapılan atıflar koyu yazılmaz.</w:t>
      </w:r>
    </w:p>
  </w:comment>
  <w:comment w:id="88" w:author="sadik alper yildizel" w:date="2019-12-16T16:26:00Z" w:initials="say">
    <w:p w14:paraId="5A00539C" w14:textId="77777777" w:rsidR="000A0A81" w:rsidRDefault="000A0A81">
      <w:pPr>
        <w:pStyle w:val="AklamaMetni"/>
      </w:pPr>
      <w:r>
        <w:rPr>
          <w:rStyle w:val="AklamaBavurusu"/>
        </w:rPr>
        <w:annotationRef/>
      </w:r>
      <w:r>
        <w:t>Şekil ve çizelgelerden önce mutlaka bir kere bahsedilmiş olması gerekir. Şekil veya çizelgeye atıfta bulunulduktan sonra uygun en yakın yere (uygun yer hemen sonrası , 1 veya daha fazla sayfa sonrası da olabilir) konulur. Şekil veya çizelge ile ilgili açıklamalar, anlatımlar var ise bu şekil veya çizelgeden önce de olabilir, sonra da olabilir.</w:t>
      </w:r>
    </w:p>
  </w:comment>
  <w:comment w:id="92" w:author="sadik alper yildizel" w:date="2020-01-18T19:47:00Z" w:initials="say">
    <w:p w14:paraId="59946F72" w14:textId="77777777" w:rsidR="000A0A81" w:rsidRPr="00C5425F" w:rsidRDefault="000A0A81">
      <w:pPr>
        <w:pStyle w:val="AklamaMetni"/>
      </w:pPr>
      <w:r>
        <w:rPr>
          <w:rStyle w:val="AklamaBavurusu"/>
        </w:rPr>
        <w:annotationRef/>
      </w:r>
      <w:r w:rsidRPr="00C5425F">
        <w:t>Her şeklin numarası ve açıklaması şeklin altına yazılır.</w:t>
      </w:r>
    </w:p>
    <w:p w14:paraId="2E845835" w14:textId="77777777" w:rsidR="000A0A81" w:rsidRPr="00C5425F" w:rsidRDefault="000A0A81">
      <w:pPr>
        <w:pStyle w:val="AklamaMetni"/>
        <w:rPr>
          <w:b/>
        </w:rPr>
      </w:pPr>
      <w:r w:rsidRPr="00C5425F">
        <w:rPr>
          <w:b/>
        </w:rPr>
        <w:t>(ÖNCE 6 nk, SONRA 12 nk</w:t>
      </w:r>
    </w:p>
    <w:p w14:paraId="2638C365" w14:textId="77777777" w:rsidR="000A0A81" w:rsidRPr="00C5425F" w:rsidRDefault="000A0A81">
      <w:pPr>
        <w:pStyle w:val="AklamaMetni"/>
        <w:rPr>
          <w:b/>
        </w:rPr>
      </w:pPr>
      <w:r w:rsidRPr="00C5425F">
        <w:rPr>
          <w:b/>
        </w:rPr>
        <w:t>Satır aralığı: 1</w:t>
      </w:r>
    </w:p>
    <w:p w14:paraId="6AACC0DF" w14:textId="77777777" w:rsidR="000A0A81" w:rsidRDefault="000A0A81">
      <w:pPr>
        <w:pStyle w:val="AklamaMetni"/>
      </w:pPr>
      <w:r w:rsidRPr="00C5425F">
        <w:rPr>
          <w:b/>
        </w:rPr>
        <w:t>12 punto)</w:t>
      </w:r>
    </w:p>
  </w:comment>
  <w:comment w:id="91" w:author="sadik alper yildizel" w:date="2019-12-16T16:27:00Z" w:initials="say">
    <w:p w14:paraId="00701A49" w14:textId="77777777" w:rsidR="000A0A81" w:rsidRDefault="000A0A81">
      <w:pPr>
        <w:pStyle w:val="AklamaMetni"/>
      </w:pPr>
      <w:r>
        <w:rPr>
          <w:rStyle w:val="AklamaBavurusu"/>
        </w:rPr>
        <w:annotationRef/>
      </w:r>
      <w:r>
        <w:t>Şekil açıklama yazıları ortalanarak yazılır. Açıklama yazıları nokta ile bitirilir.</w:t>
      </w:r>
    </w:p>
  </w:comment>
  <w:comment w:id="93" w:author="sadik alper yildizel" w:date="2019-12-16T16:27:00Z" w:initials="say">
    <w:p w14:paraId="67AD0BE1" w14:textId="77777777" w:rsidR="000A0A81" w:rsidRDefault="000A0A81">
      <w:pPr>
        <w:pStyle w:val="AklamaMetni"/>
      </w:pPr>
      <w:r>
        <w:rPr>
          <w:rStyle w:val="AklamaBavurusu"/>
        </w:rPr>
        <w:annotationRef/>
      </w:r>
      <w:r>
        <w:t>Şekil ve çizelgelerden önce mutlaka bir kere bahsedilmiş olması gerekir. Şekil veya çizelgeye atıfta bulunulduktan sonra uygun en yakın yere (uygun yer hemen sonrası , 1 veya daha fazla sayfa sonrası da olabilir) konulur. Şekil veya çizelge ile ilgili açıklamalar, anlatımlar var ise bu şekil veya çizelgeden önce de olabilir, sonra da.</w:t>
      </w:r>
    </w:p>
  </w:comment>
  <w:comment w:id="104" w:author="sadik alper yildizel" w:date="2019-12-16T16:27:00Z" w:initials="say">
    <w:p w14:paraId="74AD9AC4" w14:textId="77777777" w:rsidR="000A0A81" w:rsidRDefault="000A0A81">
      <w:pPr>
        <w:pStyle w:val="AklamaMetni"/>
      </w:pPr>
      <w:r>
        <w:rPr>
          <w:rStyle w:val="AklamaBavurusu"/>
        </w:rPr>
        <w:annotationRef/>
      </w:r>
      <w:r w:rsidRPr="00B2706F">
        <w:t>Sayfa numarası, kağıt dikey tutulduğunda sayfanın kısa kenarının alt-ortasına, yatay tutulduğunda uzun kenarınının alt-ortasına yazılır</w:t>
      </w:r>
    </w:p>
  </w:comment>
  <w:comment w:id="105" w:author="sadik alper yildizel" w:date="2019-12-16T16:27:00Z" w:initials="say">
    <w:p w14:paraId="43174950" w14:textId="77777777" w:rsidR="000A0A81" w:rsidRDefault="000A0A81">
      <w:pPr>
        <w:pStyle w:val="AklamaMetni"/>
      </w:pPr>
      <w:r>
        <w:rPr>
          <w:rStyle w:val="AklamaBavurusu"/>
        </w:rPr>
        <w:annotationRef/>
      </w:r>
      <w:r>
        <w:t>Yatay sayfalarda sayfa numarası kağıt dikey tutulduğunda sağda kalan uzun kenara konulur. Aynı şekilde yatay olarak yerleştirilen çizelge veya şekil sayfa saat yönünde 90˚ çevrildiğinde düz olacak şekilde yerleştirilmelidir.</w:t>
      </w:r>
    </w:p>
  </w:comment>
  <w:comment w:id="107" w:author="sadik alper yildizel" w:date="2019-12-16T16:27:00Z" w:initials="say">
    <w:p w14:paraId="6F64627E" w14:textId="77777777" w:rsidR="000A0A81" w:rsidRDefault="000A0A81">
      <w:pPr>
        <w:pStyle w:val="AklamaMetni"/>
      </w:pPr>
      <w:r>
        <w:rPr>
          <w:rStyle w:val="AklamaBavurusu"/>
        </w:rPr>
        <w:annotationRef/>
      </w:r>
      <w:r>
        <w:t>Şekil ve çizelgelerden önce mutlaka bir kere bahsedilmiş olması gerekir. Şekil veya çizelgeye atıfta bulunulduktan sonra uygun en yakın yere (uygun yer hemen sonrası , 1 veya daha fazla sayfa sonrası da olabilir) konulur. Şekil veya çizelge ile ilgili açıklamalar, anlatımlar var ise bu şekil veya çizelgeden önce de olabilir, sonra da.</w:t>
      </w:r>
    </w:p>
  </w:comment>
  <w:comment w:id="110" w:author="sadik alper yildizel" w:date="2020-01-18T19:47:00Z" w:initials="say">
    <w:p w14:paraId="79237335" w14:textId="77777777" w:rsidR="000A0A81" w:rsidRDefault="000A0A81">
      <w:pPr>
        <w:pStyle w:val="AklamaMetni"/>
      </w:pPr>
      <w:r>
        <w:rPr>
          <w:rStyle w:val="AklamaBavurusu"/>
        </w:rPr>
        <w:annotationRef/>
      </w:r>
      <w:r>
        <w:t>Çizelge açıklama yazıları ortalanarak yazılır.</w:t>
      </w:r>
    </w:p>
    <w:p w14:paraId="6007A6C6" w14:textId="77777777" w:rsidR="000A0A81" w:rsidRPr="00C5425F" w:rsidRDefault="000A0A81">
      <w:pPr>
        <w:pStyle w:val="AklamaMetni"/>
        <w:rPr>
          <w:b/>
        </w:rPr>
      </w:pPr>
      <w:r w:rsidRPr="00C5425F">
        <w:rPr>
          <w:b/>
        </w:rPr>
        <w:t>(ÖNCE 12 nk, SONRA 6 nk</w:t>
      </w:r>
    </w:p>
    <w:p w14:paraId="2095D0C6" w14:textId="77777777" w:rsidR="000A0A81" w:rsidRPr="00D32E0A" w:rsidRDefault="000A0A81">
      <w:pPr>
        <w:pStyle w:val="AklamaMetni"/>
        <w:rPr>
          <w:b/>
        </w:rPr>
      </w:pPr>
      <w:r w:rsidRPr="00C5425F">
        <w:rPr>
          <w:b/>
        </w:rPr>
        <w:t>12 punto)</w:t>
      </w:r>
    </w:p>
  </w:comment>
  <w:comment w:id="111" w:author="sadik alper yildizel" w:date="2019-12-16T16:27:00Z" w:initials="say">
    <w:p w14:paraId="2E77036A" w14:textId="77777777" w:rsidR="000A0A81" w:rsidRDefault="000A0A81">
      <w:pPr>
        <w:pStyle w:val="AklamaMetni"/>
      </w:pPr>
      <w:r>
        <w:rPr>
          <w:rStyle w:val="AklamaBavurusu"/>
        </w:rPr>
        <w:annotationRef/>
      </w:r>
      <w:r w:rsidRPr="00387D00">
        <w:t xml:space="preserve">Her </w:t>
      </w:r>
      <w:r>
        <w:t>çizelgenin</w:t>
      </w:r>
      <w:r w:rsidRPr="00387D00">
        <w:t xml:space="preserve"> numarası ve açıklaması şeklin </w:t>
      </w:r>
      <w:r>
        <w:t>üstüne yazılır.</w:t>
      </w:r>
    </w:p>
  </w:comment>
  <w:comment w:id="112" w:author="sadik alper yildizel" w:date="2019-12-16T16:28:00Z" w:initials="say">
    <w:p w14:paraId="26CAB7ED" w14:textId="77777777" w:rsidR="000A0A81" w:rsidRDefault="000A0A81" w:rsidP="001255C7">
      <w:pPr>
        <w:pStyle w:val="AklamaMetni"/>
        <w:numPr>
          <w:ilvl w:val="0"/>
          <w:numId w:val="21"/>
        </w:numPr>
      </w:pPr>
      <w:r>
        <w:rPr>
          <w:rStyle w:val="AklamaBavurusu"/>
        </w:rPr>
        <w:annotationRef/>
      </w:r>
      <w:r>
        <w:t>Çizelgelerde kılavuz çizgileri kullanılmaz. Örnekte görüldüğü gibi hazırlanır.</w:t>
      </w:r>
    </w:p>
    <w:p w14:paraId="49FEBE56" w14:textId="77777777" w:rsidR="000A0A81" w:rsidRDefault="000A0A81" w:rsidP="001255C7">
      <w:pPr>
        <w:pStyle w:val="AklamaMetni"/>
        <w:numPr>
          <w:ilvl w:val="0"/>
          <w:numId w:val="21"/>
        </w:numPr>
      </w:pPr>
      <w:r>
        <w:t xml:space="preserve"> En üstte çift çizgi, kolon başlıkları içeren birinci satır altına tek çizgi ve çizelgenin en altında tek çizgi olacak şekilde hazırlanır. Birinci kolon satır adlarını içeriyor ise birinci kolonun sağına tek çizgi eklenir.</w:t>
      </w:r>
    </w:p>
    <w:p w14:paraId="4CD8CEC5" w14:textId="77777777" w:rsidR="000A0A81" w:rsidRDefault="000A0A81" w:rsidP="001255C7">
      <w:pPr>
        <w:pStyle w:val="AklamaMetni"/>
        <w:numPr>
          <w:ilvl w:val="0"/>
          <w:numId w:val="21"/>
        </w:numPr>
      </w:pPr>
      <w:r>
        <w:t xml:space="preserve"> Çizelgeler de gerekli ise yazı boyutu 8 puntoya kadar düşülebilir. </w:t>
      </w:r>
    </w:p>
    <w:p w14:paraId="34813A20" w14:textId="77777777" w:rsidR="000A0A81" w:rsidRDefault="000A0A81" w:rsidP="001255C7">
      <w:pPr>
        <w:pStyle w:val="AklamaMetni"/>
        <w:numPr>
          <w:ilvl w:val="0"/>
          <w:numId w:val="21"/>
        </w:numPr>
      </w:pPr>
      <w:r>
        <w:t xml:space="preserve"> Açıklama yazıları nokta ile bitirilir.</w:t>
      </w:r>
    </w:p>
    <w:p w14:paraId="5C9FC04E" w14:textId="77777777" w:rsidR="000A0A81" w:rsidRDefault="000A0A81" w:rsidP="001255C7">
      <w:pPr>
        <w:pStyle w:val="AklamaMetni"/>
        <w:numPr>
          <w:ilvl w:val="0"/>
          <w:numId w:val="21"/>
        </w:numPr>
      </w:pPr>
      <w:r>
        <w:t xml:space="preserve"> Çizelgelerde koyu karakter kullanılmaz. Çok gerekli hallerde, kolon ve satır adlarını içeriyor ise 1. satır ve 1. sütunda tercihen kullanılır.</w:t>
      </w:r>
    </w:p>
    <w:p w14:paraId="77A152A4" w14:textId="77777777" w:rsidR="000A0A81" w:rsidRDefault="000A0A81" w:rsidP="001255C7">
      <w:pPr>
        <w:pStyle w:val="AklamaMetni"/>
      </w:pPr>
      <w:r>
        <w:t xml:space="preserve"> Daha fazla ayrıntı için lüften kılavuzu okuyunuz.</w:t>
      </w:r>
    </w:p>
  </w:comment>
  <w:comment w:id="120" w:author="sadik alper yildizel" w:date="2019-12-16T16:28:00Z" w:initials="say">
    <w:p w14:paraId="02EC4369" w14:textId="77777777" w:rsidR="000A0A81" w:rsidRDefault="000A0A81">
      <w:pPr>
        <w:pStyle w:val="AklamaMetni"/>
      </w:pPr>
      <w:r>
        <w:rPr>
          <w:rStyle w:val="AklamaBavurusu"/>
        </w:rPr>
        <w:annotationRef/>
      </w:r>
      <w:r>
        <w:t>Bir sayfadan fazla süren çizlege ve şekillerde her yani sayfada çizelge ve şekil numarası ve adı tekrarlanır. Çizelge ve şekil numarasından sonra parantez içerisinde (devam) yazılır.</w:t>
      </w:r>
    </w:p>
  </w:comment>
  <w:comment w:id="123" w:author="sadik alper yildizel" w:date="2019-12-16T16:28:00Z" w:initials="say">
    <w:p w14:paraId="3CE2C0ED" w14:textId="77777777" w:rsidR="000A0A81" w:rsidRDefault="000A0A81">
      <w:pPr>
        <w:pStyle w:val="AklamaMetni"/>
      </w:pPr>
      <w:r>
        <w:rPr>
          <w:rStyle w:val="AklamaBavurusu"/>
        </w:rPr>
        <w:annotationRef/>
      </w:r>
      <w:r>
        <w:t>Gövde metinleri iki yana yaslı olarak yazılır.</w:t>
      </w:r>
    </w:p>
  </w:comment>
  <w:comment w:id="125" w:author="sadik alper yildizel" w:date="2019-12-16T16:28:00Z" w:initials="say">
    <w:p w14:paraId="62101D43" w14:textId="77777777" w:rsidR="000A0A81" w:rsidRDefault="000A0A81">
      <w:pPr>
        <w:pStyle w:val="AklamaMetni"/>
      </w:pPr>
      <w:r>
        <w:rPr>
          <w:rStyle w:val="AklamaBavurusu"/>
        </w:rPr>
        <w:annotationRef/>
      </w:r>
      <w:r>
        <w:t>Sayfa kenar boşlukları kılavuzda verildiği gibidir.</w:t>
      </w:r>
    </w:p>
  </w:comment>
  <w:comment w:id="126" w:author="sadik alper yildizel" w:date="2019-12-16T16:29:00Z" w:initials="say">
    <w:p w14:paraId="1F3F8A07" w14:textId="77777777" w:rsidR="000A0A81" w:rsidRDefault="000A0A81">
      <w:pPr>
        <w:pStyle w:val="AklamaMetni"/>
      </w:pPr>
      <w:r>
        <w:rPr>
          <w:rStyle w:val="AklamaBavurusu"/>
        </w:rPr>
        <w:annotationRef/>
      </w:r>
      <w:r>
        <w:t>Bu şekil küçültülerek önceki sayfadaki boşluğu kapatabilir veya şeklin aşağısında devam eden metinden üst kısma kaydırma yapılabilir.</w:t>
      </w:r>
    </w:p>
  </w:comment>
  <w:comment w:id="131" w:author="sadik alper yildizel" w:date="2019-12-16T16:29:00Z" w:initials="say">
    <w:p w14:paraId="639EFD97" w14:textId="77777777" w:rsidR="000A0A81" w:rsidRDefault="000A0A81">
      <w:pPr>
        <w:pStyle w:val="AklamaMetni"/>
      </w:pPr>
      <w:r>
        <w:rPr>
          <w:rStyle w:val="AklamaBavurusu"/>
        </w:rPr>
        <w:annotationRef/>
      </w:r>
      <w:r w:rsidRPr="00713778">
        <w:t>Denklemler metin bloğuna ortalı olarak hizalandırılır</w:t>
      </w:r>
      <w:r>
        <w:t>.</w:t>
      </w:r>
    </w:p>
  </w:comment>
  <w:comment w:id="133" w:author="sadik alper yildizel" w:date="2019-12-16T16:29:00Z" w:initials="say">
    <w:p w14:paraId="65737BE5" w14:textId="77777777" w:rsidR="000A0A81" w:rsidRDefault="000A0A81">
      <w:pPr>
        <w:pStyle w:val="AklamaMetni"/>
      </w:pPr>
      <w:r>
        <w:rPr>
          <w:rStyle w:val="AklamaBavurusu"/>
        </w:rPr>
        <w:annotationRef/>
      </w:r>
      <w:r>
        <w:t>Denklem numaraları sağa dayalı yazılır.</w:t>
      </w:r>
    </w:p>
  </w:comment>
  <w:comment w:id="132" w:author="sadik alper yildizel" w:date="2019-12-16T16:29:00Z" w:initials="say">
    <w:p w14:paraId="1A64EB91" w14:textId="77777777" w:rsidR="000A0A81" w:rsidRDefault="000A0A81">
      <w:pPr>
        <w:pStyle w:val="AklamaMetni"/>
      </w:pPr>
      <w:r>
        <w:rPr>
          <w:rStyle w:val="AklamaBavurusu"/>
        </w:rPr>
        <w:annotationRef/>
      </w:r>
      <w:r>
        <w:t>Denklem numaraları koyu yazılmaz.</w:t>
      </w:r>
    </w:p>
  </w:comment>
  <w:comment w:id="134" w:author="sadik alper yildizel" w:date="2020-01-18T19:47:00Z" w:initials="say">
    <w:p w14:paraId="2CADD851" w14:textId="77777777" w:rsidR="000A0A81" w:rsidRDefault="000A0A81">
      <w:pPr>
        <w:pStyle w:val="AklamaMetni"/>
      </w:pPr>
      <w:r>
        <w:rPr>
          <w:rStyle w:val="AklamaBavurusu"/>
        </w:rPr>
        <w:annotationRef/>
      </w:r>
      <w:r>
        <w:t>Metin içerisinde denkle</w:t>
      </w:r>
      <w:r w:rsidRPr="00CA06F1">
        <w:t>mden bahsedilirken denklem numaraları koyu yazılmaz</w:t>
      </w:r>
    </w:p>
  </w:comment>
  <w:comment w:id="135" w:author="sadik alper yildizel" w:date="2019-12-16T16:29:00Z" w:initials="say">
    <w:p w14:paraId="24506F93" w14:textId="77777777" w:rsidR="000A0A81" w:rsidRDefault="000A0A81">
      <w:pPr>
        <w:pStyle w:val="AklamaMetni"/>
      </w:pPr>
      <w:r>
        <w:rPr>
          <w:rStyle w:val="AklamaBavurusu"/>
        </w:rPr>
        <w:annotationRef/>
      </w:r>
      <w:r>
        <w:t>Metin içerisinde denklem yazılırken “d” harfi büyük yazılmaz.</w:t>
      </w:r>
    </w:p>
  </w:comment>
  <w:comment w:id="158" w:author="sadik alper yildizel" w:date="2019-12-17T12:28:00Z" w:initials="say">
    <w:p w14:paraId="3CD50D34" w14:textId="77777777" w:rsidR="000A0A81" w:rsidRDefault="000A0A81" w:rsidP="00FB6181">
      <w:r>
        <w:rPr>
          <w:rStyle w:val="AklamaBavurusu"/>
        </w:rPr>
        <w:annotationRef/>
      </w:r>
      <w:r>
        <w:t xml:space="preserve">Kaynak gösterminde KMÜ-FBE atıf formatı kullanılacaktır. Mendeley yazılımı üzerinden </w:t>
      </w:r>
      <w:hyperlink r:id="rId1" w:history="1">
        <w:r>
          <w:rPr>
            <w:rStyle w:val="Kpr"/>
          </w:rPr>
          <w:t>https://csl.mendeley.com/styles/399643261/apa-tr-2-KMUFBE</w:t>
        </w:r>
      </w:hyperlink>
      <w:r>
        <w:rPr>
          <w:rStyle w:val="Kpr"/>
        </w:rPr>
        <w:t xml:space="preserve"> linkini kullanarak aktif hale getirilir. </w:t>
      </w:r>
    </w:p>
    <w:p w14:paraId="54686393" w14:textId="77777777" w:rsidR="000A0A81" w:rsidRDefault="000A0A81">
      <w:pPr>
        <w:pStyle w:val="AklamaMetni"/>
      </w:pPr>
    </w:p>
  </w:comment>
  <w:comment w:id="163" w:author="sadik alper yildizel" w:date="2019-12-17T12:40:00Z" w:initials="say">
    <w:p w14:paraId="43C0D685" w14:textId="77777777" w:rsidR="000A0A81" w:rsidRDefault="000A0A81">
      <w:pPr>
        <w:pStyle w:val="AklamaMetni"/>
      </w:pPr>
      <w:r>
        <w:rPr>
          <w:rStyle w:val="AklamaBavurusu"/>
        </w:rPr>
        <w:annotationRef/>
      </w:r>
      <w:r>
        <w:t>Tezlerde sayfa  kısaltması “</w:t>
      </w:r>
      <w:r w:rsidRPr="00816809">
        <w:rPr>
          <w:b/>
        </w:rPr>
        <w:t>s</w:t>
      </w:r>
      <w:r>
        <w:t>” olarak verilmelidir.</w:t>
      </w:r>
    </w:p>
  </w:comment>
  <w:comment w:id="164" w:author="sadik alper yildizel" w:date="2019-12-17T12:41:00Z" w:initials="say">
    <w:p w14:paraId="57F2772B" w14:textId="77777777" w:rsidR="000A0A81" w:rsidRDefault="000A0A81" w:rsidP="00687A1A">
      <w:pPr>
        <w:pStyle w:val="AklamaMetni"/>
      </w:pPr>
      <w:r>
        <w:rPr>
          <w:rStyle w:val="AklamaBavurusu"/>
        </w:rPr>
        <w:annotationRef/>
      </w:r>
      <w:r>
        <w:rPr>
          <w:rStyle w:val="AklamaBavurusu"/>
        </w:rPr>
        <w:annotationRef/>
      </w:r>
      <w:r>
        <w:t xml:space="preserve">Birden fazla sayfa kaynak olarak gösterilecekse </w:t>
      </w:r>
      <w:r w:rsidRPr="00816809">
        <w:rPr>
          <w:b/>
        </w:rPr>
        <w:t>“ss”</w:t>
      </w:r>
      <w:r>
        <w:t xml:space="preserve"> yazılır.</w:t>
      </w:r>
    </w:p>
    <w:p w14:paraId="0BD29812" w14:textId="77777777" w:rsidR="000A0A81" w:rsidRDefault="000A0A81">
      <w:pPr>
        <w:pStyle w:val="AklamaMetni"/>
      </w:pPr>
    </w:p>
  </w:comment>
  <w:comment w:id="167" w:author="sadik alper yildizel" w:date="2019-12-17T12:42:00Z" w:initials="say">
    <w:p w14:paraId="2920B026" w14:textId="77777777" w:rsidR="000A0A81" w:rsidRDefault="000A0A81">
      <w:pPr>
        <w:pStyle w:val="AklamaMetni"/>
      </w:pPr>
      <w:r>
        <w:rPr>
          <w:rStyle w:val="AklamaBavurusu"/>
        </w:rPr>
        <w:annotationRef/>
      </w:r>
      <w:r>
        <w:t>Dipnotlar ile kaynak gösterimi yapılmaz. Dipnotlar tez içerisinde içeriği genişletici, güçlendirci veya ilave nitelikteki bilgileri vermek için kullanılır. Verilen genişletici, güçlendirci veya ilave nitelikteki bilgiler zorunlulukla kaynak içeriyorsa bu kaynak mutlaka kaynaklar bölümünde verilmelidir.</w:t>
      </w:r>
    </w:p>
  </w:comment>
  <w:comment w:id="168" w:author="sadik alper yildizel" w:date="2019-12-17T12:42:00Z" w:initials="say">
    <w:p w14:paraId="661271D3" w14:textId="77777777" w:rsidR="000A0A81" w:rsidRDefault="000A0A81">
      <w:pPr>
        <w:pStyle w:val="AklamaMetni"/>
      </w:pPr>
      <w:r>
        <w:rPr>
          <w:rStyle w:val="AklamaBavurusu"/>
        </w:rPr>
        <w:annotationRef/>
      </w:r>
      <w:r>
        <w:t xml:space="preserve">Dipnot, ilgili </w:t>
      </w:r>
      <w:r w:rsidRPr="00387D00">
        <w:t>sayfanın altına metinden 2 karakter küçük yazı ile yazılmalıdır.</w:t>
      </w:r>
    </w:p>
  </w:comment>
  <w:comment w:id="199" w:author="sadik alper yildizel" w:date="2020-02-19T10:12:00Z" w:initials="say">
    <w:p w14:paraId="6CA5AB8D" w14:textId="77777777" w:rsidR="000A0A81" w:rsidRPr="00DD337D" w:rsidRDefault="000A0A81" w:rsidP="00E93BA0">
      <w:pPr>
        <w:rPr>
          <w:lang w:val="es-ES"/>
        </w:rPr>
      </w:pPr>
      <w:r>
        <w:rPr>
          <w:rStyle w:val="AklamaBavurusu"/>
        </w:rPr>
        <w:annotationRef/>
      </w:r>
      <w:r w:rsidRPr="00DD337D">
        <w:rPr>
          <w:lang w:val="es-ES"/>
        </w:rPr>
        <w:t xml:space="preserve">KAYNAKLAR yazar soyadına göre, </w:t>
      </w:r>
      <w:r w:rsidRPr="00DD337D">
        <w:rPr>
          <w:b/>
          <w:lang w:val="es-ES"/>
        </w:rPr>
        <w:t>A dan Z ye sıralanır.</w:t>
      </w:r>
    </w:p>
    <w:p w14:paraId="2AB342C0" w14:textId="77777777" w:rsidR="000A0A81" w:rsidRDefault="000A0A81" w:rsidP="00E93BA0">
      <w:pPr>
        <w:pStyle w:val="AklamaMetni"/>
        <w:rPr>
          <w:lang w:val="en-GB"/>
        </w:rPr>
      </w:pPr>
      <w:r>
        <w:rPr>
          <w:lang w:val="en-GB"/>
        </w:rPr>
        <w:t>Bu bölüm 1satır aralıklı olarak yazılır</w:t>
      </w:r>
      <w:r w:rsidRPr="005D1AFC">
        <w:rPr>
          <w:lang w:val="en-GB"/>
        </w:rPr>
        <w:t>.</w:t>
      </w:r>
    </w:p>
    <w:p w14:paraId="3A148369" w14:textId="77777777" w:rsidR="000A0A81" w:rsidRPr="00924359" w:rsidRDefault="000A0A81" w:rsidP="00E93BA0">
      <w:pPr>
        <w:pStyle w:val="AklamaMetni"/>
        <w:rPr>
          <w:b/>
        </w:rPr>
      </w:pPr>
    </w:p>
  </w:comment>
  <w:comment w:id="204" w:author="sadik alper yildizel" w:date="2019-12-17T12:48:00Z" w:initials="say">
    <w:p w14:paraId="40022DCF" w14:textId="77777777" w:rsidR="000A0A81" w:rsidRDefault="000A0A81">
      <w:pPr>
        <w:pStyle w:val="AklamaMetni"/>
      </w:pPr>
      <w:r>
        <w:rPr>
          <w:rStyle w:val="AklamaBavurusu"/>
        </w:rPr>
        <w:annotationRef/>
      </w:r>
      <w:r>
        <w:rPr>
          <w:lang w:val="en-GB"/>
        </w:rPr>
        <w:t>EK alt bölümlerinin isimleri EKLER ana başlığında listelenir. Fakat  tezin başındaki İçindekiler listesine yazılmaz.</w:t>
      </w:r>
    </w:p>
  </w:comment>
  <w:comment w:id="207" w:author="sadik alper yildizel" w:date="2020-02-03T08:40:00Z" w:initials="say">
    <w:p w14:paraId="2EA42FCC" w14:textId="77777777" w:rsidR="000A0A81" w:rsidRDefault="000A0A81">
      <w:pPr>
        <w:pStyle w:val="AklamaMetni"/>
      </w:pPr>
      <w:r>
        <w:rPr>
          <w:rStyle w:val="AklamaBavurusu"/>
        </w:rPr>
        <w:annotationRef/>
      </w:r>
      <w:r>
        <w:t xml:space="preserve">Çoklu şekillerde herbir farklı şekil, gerekiyorsa (metin içinde herbirine birine atıf yapılacaksa) teker teker harflendirilerek ve açıklamasıyla verilmelidir. Genel bir isim yeterli ise harflendirmeye </w:t>
      </w:r>
      <w:r w:rsidRPr="00630EC6">
        <w:rPr>
          <w:b/>
        </w:rPr>
        <w:t>eklerde</w:t>
      </w:r>
      <w:r>
        <w:t xml:space="preserve"> gerek yoktur.</w:t>
      </w:r>
    </w:p>
  </w:comment>
  <w:comment w:id="213" w:author="sadik alper yildizel" w:date="2020-02-03T08:43:00Z" w:initials="say">
    <w:p w14:paraId="6BCA7787" w14:textId="77777777" w:rsidR="000A0A81" w:rsidRDefault="000A0A81">
      <w:pPr>
        <w:pStyle w:val="AklamaMetni"/>
      </w:pPr>
      <w:r>
        <w:rPr>
          <w:rStyle w:val="AklamaBavurusu"/>
        </w:rPr>
        <w:annotationRef/>
      </w:r>
      <w:r w:rsidRPr="00F90FAE">
        <w:t>ÖZGEÇMİŞ hazırlanırken 1 satır boşluk bırakılır.</w:t>
      </w:r>
      <w:r>
        <w:t xml:space="preserve"> Fotoğraflı ve yayın listeli (yayını varsa) özgeçmiş önerilir. </w:t>
      </w:r>
      <w:r w:rsidRPr="004B6FB0">
        <w:rPr>
          <w:b/>
        </w:rPr>
        <w:t xml:space="preserve">Fotoğraf ve adres </w:t>
      </w:r>
      <w:r>
        <w:rPr>
          <w:b/>
        </w:rPr>
        <w:t>zorunluluğu yoktur.</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364CD764" w15:done="0"/>
  <w15:commentEx w15:paraId="5C430D72" w15:done="0"/>
  <w15:commentEx w15:paraId="1367C03C" w15:done="0"/>
  <w15:commentEx w15:paraId="0E466DE7" w15:done="0"/>
  <w15:commentEx w15:paraId="0B9D8DC2" w15:done="0"/>
  <w15:commentEx w15:paraId="365408D8" w15:done="0"/>
  <w15:commentEx w15:paraId="50E4173E" w15:done="0"/>
  <w15:commentEx w15:paraId="595C7805" w15:done="0"/>
  <w15:commentEx w15:paraId="69EAAC9B" w15:done="0"/>
  <w15:commentEx w15:paraId="6AECAC8B" w15:done="0"/>
  <w15:commentEx w15:paraId="36B95910" w15:done="0"/>
  <w15:commentEx w15:paraId="3C234E04" w15:done="0"/>
  <w15:commentEx w15:paraId="3174BF07" w15:done="0"/>
  <w15:commentEx w15:paraId="05694CBE" w15:done="0"/>
  <w15:commentEx w15:paraId="33B1D649" w15:done="0"/>
  <w15:commentEx w15:paraId="4C81B951" w15:done="0"/>
  <w15:commentEx w15:paraId="27AF2980" w15:done="0"/>
  <w15:commentEx w15:paraId="450CD30F" w15:done="0"/>
  <w15:commentEx w15:paraId="63A840FB" w15:done="0"/>
  <w15:commentEx w15:paraId="30FCAC21" w15:done="0"/>
  <w15:commentEx w15:paraId="0B57CFDE" w15:done="0"/>
  <w15:commentEx w15:paraId="6FDE3537" w15:done="0"/>
  <w15:commentEx w15:paraId="3AAC72E5" w15:done="0"/>
  <w15:commentEx w15:paraId="18087828" w15:done="0"/>
  <w15:commentEx w15:paraId="17F664D6" w15:done="0"/>
  <w15:commentEx w15:paraId="6C2C663A" w15:done="0"/>
  <w15:commentEx w15:paraId="791B412D" w15:done="0"/>
  <w15:commentEx w15:paraId="11C89A49" w15:done="0"/>
  <w15:commentEx w15:paraId="7262EEA4" w15:done="0"/>
  <w15:commentEx w15:paraId="5869F77F" w15:done="0"/>
  <w15:commentEx w15:paraId="7448AEF5" w15:done="0"/>
  <w15:commentEx w15:paraId="236CD575" w15:done="0"/>
  <w15:commentEx w15:paraId="07DA8CE4" w15:done="0"/>
  <w15:commentEx w15:paraId="3D0D5078" w15:done="0"/>
  <w15:commentEx w15:paraId="6B3476B0" w15:done="0"/>
  <w15:commentEx w15:paraId="411446A7" w15:done="0"/>
  <w15:commentEx w15:paraId="1F6DE640" w15:done="0"/>
  <w15:commentEx w15:paraId="5626E6D0" w15:done="0"/>
  <w15:commentEx w15:paraId="2D7190EE" w15:done="0"/>
  <w15:commentEx w15:paraId="2399AD5B" w15:done="0"/>
  <w15:commentEx w15:paraId="599C3DEB" w15:done="0"/>
  <w15:commentEx w15:paraId="5A00539C" w15:done="0"/>
  <w15:commentEx w15:paraId="6AACC0DF" w15:done="0"/>
  <w15:commentEx w15:paraId="00701A49" w15:done="0"/>
  <w15:commentEx w15:paraId="67AD0BE1" w15:done="0"/>
  <w15:commentEx w15:paraId="74AD9AC4" w15:done="0"/>
  <w15:commentEx w15:paraId="43174950" w15:done="0"/>
  <w15:commentEx w15:paraId="6F64627E" w15:done="0"/>
  <w15:commentEx w15:paraId="2095D0C6" w15:done="0"/>
  <w15:commentEx w15:paraId="2E77036A" w15:done="0"/>
  <w15:commentEx w15:paraId="77A152A4" w15:done="0"/>
  <w15:commentEx w15:paraId="02EC4369" w15:done="0"/>
  <w15:commentEx w15:paraId="3CE2C0ED" w15:done="0"/>
  <w15:commentEx w15:paraId="62101D43" w15:done="0"/>
  <w15:commentEx w15:paraId="1F3F8A07" w15:done="0"/>
  <w15:commentEx w15:paraId="639EFD97" w15:done="0"/>
  <w15:commentEx w15:paraId="65737BE5" w15:done="0"/>
  <w15:commentEx w15:paraId="1A64EB91" w15:done="0"/>
  <w15:commentEx w15:paraId="2CADD851" w15:done="0"/>
  <w15:commentEx w15:paraId="24506F93" w15:done="0"/>
  <w15:commentEx w15:paraId="54686393" w15:done="0"/>
  <w15:commentEx w15:paraId="43C0D685" w15:done="0"/>
  <w15:commentEx w15:paraId="0BD29812" w15:done="0"/>
  <w15:commentEx w15:paraId="2920B026" w15:done="0"/>
  <w15:commentEx w15:paraId="661271D3" w15:done="0"/>
  <w15:commentEx w15:paraId="3A148369" w15:done="0"/>
  <w15:commentEx w15:paraId="40022DCF" w15:done="0"/>
  <w15:commentEx w15:paraId="2EA42FCC" w15:done="0"/>
  <w15:commentEx w15:paraId="6BCA7787"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364CD764" w16cid:durableId="225EC48D"/>
  <w16cid:commentId w16cid:paraId="5C430D72" w16cid:durableId="225EC48E"/>
  <w16cid:commentId w16cid:paraId="1367C03C" w16cid:durableId="225EC48F"/>
  <w16cid:commentId w16cid:paraId="0E466DE7" w16cid:durableId="225EC490"/>
  <w16cid:commentId w16cid:paraId="0B9D8DC2" w16cid:durableId="225EC491"/>
  <w16cid:commentId w16cid:paraId="365408D8" w16cid:durableId="225EC492"/>
  <w16cid:commentId w16cid:paraId="50E4173E" w16cid:durableId="225EC493"/>
  <w16cid:commentId w16cid:paraId="595C7805" w16cid:durableId="225EC494"/>
  <w16cid:commentId w16cid:paraId="69EAAC9B" w16cid:durableId="225EC495"/>
  <w16cid:commentId w16cid:paraId="6AECAC8B" w16cid:durableId="225EC496"/>
  <w16cid:commentId w16cid:paraId="36B95910" w16cid:durableId="225EC497"/>
  <w16cid:commentId w16cid:paraId="3C234E04" w16cid:durableId="225EC498"/>
  <w16cid:commentId w16cid:paraId="3174BF07" w16cid:durableId="225EC499"/>
  <w16cid:commentId w16cid:paraId="05694CBE" w16cid:durableId="225EC49A"/>
  <w16cid:commentId w16cid:paraId="33B1D649" w16cid:durableId="225EC49B"/>
  <w16cid:commentId w16cid:paraId="4C81B951" w16cid:durableId="225EC49C"/>
  <w16cid:commentId w16cid:paraId="27AF2980" w16cid:durableId="225EC49D"/>
  <w16cid:commentId w16cid:paraId="450CD30F" w16cid:durableId="225EC49E"/>
  <w16cid:commentId w16cid:paraId="63A840FB" w16cid:durableId="225EC49F"/>
  <w16cid:commentId w16cid:paraId="30FCAC21" w16cid:durableId="225EC4A0"/>
  <w16cid:commentId w16cid:paraId="0B57CFDE" w16cid:durableId="225EC4A1"/>
  <w16cid:commentId w16cid:paraId="6FDE3537" w16cid:durableId="225EC4A2"/>
  <w16cid:commentId w16cid:paraId="3AAC72E5" w16cid:durableId="225EC4A3"/>
  <w16cid:commentId w16cid:paraId="18087828" w16cid:durableId="225EC4A4"/>
  <w16cid:commentId w16cid:paraId="17F664D6" w16cid:durableId="225EC4A5"/>
  <w16cid:commentId w16cid:paraId="6C2C663A" w16cid:durableId="225EC4A6"/>
  <w16cid:commentId w16cid:paraId="791B412D" w16cid:durableId="225EC4A7"/>
  <w16cid:commentId w16cid:paraId="11C89A49" w16cid:durableId="225EC4A8"/>
  <w16cid:commentId w16cid:paraId="7262EEA4" w16cid:durableId="225EC4A9"/>
  <w16cid:commentId w16cid:paraId="5869F77F" w16cid:durableId="225EC4AA"/>
  <w16cid:commentId w16cid:paraId="7448AEF5" w16cid:durableId="225EC4AB"/>
  <w16cid:commentId w16cid:paraId="236CD575" w16cid:durableId="225EC4AC"/>
  <w16cid:commentId w16cid:paraId="07DA8CE4" w16cid:durableId="225EC4AD"/>
  <w16cid:commentId w16cid:paraId="3D0D5078" w16cid:durableId="225EC4AE"/>
  <w16cid:commentId w16cid:paraId="6B3476B0" w16cid:durableId="225EC4AF"/>
  <w16cid:commentId w16cid:paraId="411446A7" w16cid:durableId="225EC4B0"/>
  <w16cid:commentId w16cid:paraId="1F6DE640" w16cid:durableId="225EC4B1"/>
  <w16cid:commentId w16cid:paraId="5626E6D0" w16cid:durableId="225EC4B2"/>
  <w16cid:commentId w16cid:paraId="2D7190EE" w16cid:durableId="225EC4B3"/>
  <w16cid:commentId w16cid:paraId="78D1CC5B" w16cid:durableId="225EC4B4"/>
  <w16cid:commentId w16cid:paraId="2399AD5B" w16cid:durableId="225EC4B5"/>
  <w16cid:commentId w16cid:paraId="599C3DEB" w16cid:durableId="225EC4B6"/>
  <w16cid:commentId w16cid:paraId="5A00539C" w16cid:durableId="225EC4B7"/>
  <w16cid:commentId w16cid:paraId="6AACC0DF" w16cid:durableId="225EC4B8"/>
  <w16cid:commentId w16cid:paraId="00701A49" w16cid:durableId="225EC4B9"/>
  <w16cid:commentId w16cid:paraId="67AD0BE1" w16cid:durableId="225EC4BA"/>
  <w16cid:commentId w16cid:paraId="74AD9AC4" w16cid:durableId="225EC4BB"/>
  <w16cid:commentId w16cid:paraId="43174950" w16cid:durableId="225EC4BC"/>
  <w16cid:commentId w16cid:paraId="6F64627E" w16cid:durableId="225EC4BD"/>
  <w16cid:commentId w16cid:paraId="2095D0C6" w16cid:durableId="225EC4BE"/>
  <w16cid:commentId w16cid:paraId="2E77036A" w16cid:durableId="225EC4BF"/>
  <w16cid:commentId w16cid:paraId="77A152A4" w16cid:durableId="225EC4C0"/>
  <w16cid:commentId w16cid:paraId="02EC4369" w16cid:durableId="225EC4C1"/>
  <w16cid:commentId w16cid:paraId="3CE2C0ED" w16cid:durableId="225EC4C2"/>
  <w16cid:commentId w16cid:paraId="62101D43" w16cid:durableId="225EC4C3"/>
  <w16cid:commentId w16cid:paraId="1F3F8A07" w16cid:durableId="225EC4C4"/>
  <w16cid:commentId w16cid:paraId="639EFD97" w16cid:durableId="225EC4C5"/>
  <w16cid:commentId w16cid:paraId="65737BE5" w16cid:durableId="225EC4C6"/>
  <w16cid:commentId w16cid:paraId="1A64EB91" w16cid:durableId="225EC4C7"/>
  <w16cid:commentId w16cid:paraId="2CADD851" w16cid:durableId="225EC4C8"/>
  <w16cid:commentId w16cid:paraId="24506F93" w16cid:durableId="225EC4C9"/>
  <w16cid:commentId w16cid:paraId="54686393" w16cid:durableId="225EC4CA"/>
  <w16cid:commentId w16cid:paraId="43C0D685" w16cid:durableId="225EC4CB"/>
  <w16cid:commentId w16cid:paraId="0BD29812" w16cid:durableId="225EC4CC"/>
  <w16cid:commentId w16cid:paraId="2920B026" w16cid:durableId="225EC4CD"/>
  <w16cid:commentId w16cid:paraId="661271D3" w16cid:durableId="225EC4CE"/>
  <w16cid:commentId w16cid:paraId="3A148369" w16cid:durableId="225EC4CF"/>
  <w16cid:commentId w16cid:paraId="40022DCF" w16cid:durableId="225EC4D0"/>
  <w16cid:commentId w16cid:paraId="2EA42FCC" w16cid:durableId="225EC4D1"/>
  <w16cid:commentId w16cid:paraId="6BCA7787" w16cid:durableId="225EC4D2"/>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D352C07" w14:textId="77777777" w:rsidR="0028544E" w:rsidRDefault="0028544E" w:rsidP="002E639E">
      <w:r>
        <w:separator/>
      </w:r>
    </w:p>
    <w:p w14:paraId="5BE6E561" w14:textId="77777777" w:rsidR="0028544E" w:rsidRDefault="0028544E"/>
  </w:endnote>
  <w:endnote w:type="continuationSeparator" w:id="0">
    <w:p w14:paraId="7F5D3171" w14:textId="77777777" w:rsidR="0028544E" w:rsidRDefault="0028544E" w:rsidP="002E639E">
      <w:r>
        <w:continuationSeparator/>
      </w:r>
    </w:p>
    <w:p w14:paraId="353EBFA0" w14:textId="77777777" w:rsidR="0028544E" w:rsidRDefault="0028544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Times New (W1)">
    <w:altName w:val="Times New Roman"/>
    <w:charset w:val="A2"/>
    <w:family w:val="roman"/>
    <w:pitch w:val="variable"/>
    <w:sig w:usb0="00000000"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2"/>
    <w:family w:val="modern"/>
    <w:pitch w:val="fixed"/>
    <w:sig w:usb0="E0002EFF" w:usb1="C0007843" w:usb2="00000009" w:usb3="00000000" w:csb0="000001FF" w:csb1="00000000"/>
  </w:font>
  <w:font w:name="Arial">
    <w:panose1 w:val="020B0604020202020204"/>
    <w:charset w:val="A2"/>
    <w:family w:val="swiss"/>
    <w:pitch w:val="variable"/>
    <w:sig w:usb0="E0002EFF" w:usb1="C000785B" w:usb2="00000009" w:usb3="00000000" w:csb0="000001FF" w:csb1="00000000"/>
  </w:font>
  <w:font w:name="Tahoma">
    <w:panose1 w:val="020B0604030504040204"/>
    <w:charset w:val="A2"/>
    <w:family w:val="swiss"/>
    <w:pitch w:val="variable"/>
    <w:sig w:usb0="E1002EFF" w:usb1="C000605B" w:usb2="00000029" w:usb3="00000000" w:csb0="000101FF" w:csb1="00000000"/>
  </w:font>
  <w:font w:name="Batang">
    <w:altName w:val="바탕"/>
    <w:panose1 w:val="02030600000101010101"/>
    <w:charset w:val="81"/>
    <w:family w:val="auto"/>
    <w:notTrueType/>
    <w:pitch w:val="fixed"/>
    <w:sig w:usb0="00000001" w:usb1="09060000" w:usb2="00000010" w:usb3="00000000" w:csb0="00080000" w:csb1="00000000"/>
  </w:font>
  <w:font w:name="Cambria">
    <w:panose1 w:val="02040503050406030204"/>
    <w:charset w:val="A2"/>
    <w:family w:val="roman"/>
    <w:pitch w:val="variable"/>
    <w:sig w:usb0="E00006FF" w:usb1="420024FF" w:usb2="02000000" w:usb3="00000000" w:csb0="0000019F" w:csb1="00000000"/>
  </w:font>
  <w:font w:name="Calibri">
    <w:panose1 w:val="020F0502020204030204"/>
    <w:charset w:val="A2"/>
    <w:family w:val="swiss"/>
    <w:pitch w:val="variable"/>
    <w:sig w:usb0="E4002EFF" w:usb1="C000247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20A827" w14:textId="77777777" w:rsidR="000A0A81" w:rsidRDefault="000A0A81">
    <w:pP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99039264"/>
      <w:docPartObj>
        <w:docPartGallery w:val="Page Numbers (Bottom of Page)"/>
        <w:docPartUnique/>
      </w:docPartObj>
    </w:sdtPr>
    <w:sdtEndPr/>
    <w:sdtContent>
      <w:p w14:paraId="0706DAE1" w14:textId="3A383FFB" w:rsidR="000A0A81" w:rsidRDefault="000A0A81">
        <w:pPr>
          <w:pStyle w:val="Altbilgi"/>
          <w:jc w:val="center"/>
        </w:pPr>
        <w:r>
          <w:fldChar w:fldCharType="begin"/>
        </w:r>
        <w:r>
          <w:instrText>PAGE   \* MERGEFORMAT</w:instrText>
        </w:r>
        <w:r>
          <w:fldChar w:fldCharType="separate"/>
        </w:r>
        <w:r w:rsidR="00BD6981">
          <w:t>xix</w:t>
        </w:r>
        <w: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65E0D38" w14:textId="77777777" w:rsidR="000A0A81" w:rsidRDefault="000A0A81" w:rsidP="004B73F6">
    <w:pPr>
      <w:pStyle w:val="Altbilgi"/>
      <w:framePr w:wrap="around" w:vAnchor="text" w:hAnchor="margin" w:xAlign="center" w:y="1"/>
      <w:rPr>
        <w:rStyle w:val="SayfaNumaras"/>
        <w:rFonts w:eastAsia="Batang"/>
      </w:rPr>
    </w:pPr>
    <w:r>
      <w:rPr>
        <w:rStyle w:val="SayfaNumaras"/>
        <w:rFonts w:eastAsia="Batang"/>
      </w:rPr>
      <w:fldChar w:fldCharType="begin"/>
    </w:r>
    <w:r>
      <w:rPr>
        <w:rStyle w:val="SayfaNumaras"/>
        <w:rFonts w:eastAsia="Batang"/>
      </w:rPr>
      <w:instrText xml:space="preserve">PAGE  </w:instrText>
    </w:r>
    <w:r>
      <w:rPr>
        <w:rStyle w:val="SayfaNumaras"/>
        <w:rFonts w:eastAsia="Batang"/>
      </w:rPr>
      <w:fldChar w:fldCharType="separate"/>
    </w:r>
    <w:r>
      <w:rPr>
        <w:rStyle w:val="SayfaNumaras"/>
        <w:rFonts w:eastAsia="Batang"/>
      </w:rPr>
      <w:t>2</w:t>
    </w:r>
    <w:r>
      <w:rPr>
        <w:rStyle w:val="SayfaNumaras"/>
        <w:rFonts w:eastAsia="Batang"/>
      </w:rPr>
      <w:fldChar w:fldCharType="end"/>
    </w:r>
  </w:p>
  <w:p w14:paraId="312DD371" w14:textId="77777777" w:rsidR="000A0A81" w:rsidRDefault="000A0A81">
    <w:pPr>
      <w:pStyle w:val="Altbilgi"/>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79772737"/>
      <w:docPartObj>
        <w:docPartGallery w:val="Page Numbers (Bottom of Page)"/>
        <w:docPartUnique/>
      </w:docPartObj>
    </w:sdtPr>
    <w:sdtEndPr/>
    <w:sdtContent>
      <w:p w14:paraId="404705EE" w14:textId="77777777" w:rsidR="000A0A81" w:rsidRPr="00262828" w:rsidRDefault="000A0A81" w:rsidP="00EC3265">
        <w:pPr>
          <w:pStyle w:val="Altbilgi"/>
          <w:jc w:val="center"/>
        </w:pPr>
        <w:r>
          <w:fldChar w:fldCharType="begin"/>
        </w:r>
        <w:r>
          <w:instrText>PAGE   \* MERGEFORMAT</w:instrText>
        </w:r>
        <w:r>
          <w:fldChar w:fldCharType="separate"/>
        </w:r>
        <w:r w:rsidR="00BD6981">
          <w:t>1</w:t>
        </w:r>
        <w:r>
          <w:fldChar w:fldCharType="end"/>
        </w:r>
      </w:p>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0FDBA0F" w14:textId="77777777" w:rsidR="000A0A81" w:rsidRDefault="000A0A81" w:rsidP="004B73F6">
    <w:pPr>
      <w:pStyle w:val="Altbilgi"/>
      <w:framePr w:wrap="around" w:vAnchor="text" w:hAnchor="margin" w:xAlign="center" w:y="1"/>
      <w:rPr>
        <w:rStyle w:val="SayfaNumaras"/>
        <w:rFonts w:eastAsia="Batang"/>
      </w:rPr>
    </w:pPr>
    <w:r>
      <w:rPr>
        <w:rStyle w:val="SayfaNumaras"/>
        <w:rFonts w:eastAsia="Batang"/>
      </w:rPr>
      <w:fldChar w:fldCharType="begin"/>
    </w:r>
    <w:r>
      <w:rPr>
        <w:rStyle w:val="SayfaNumaras"/>
        <w:rFonts w:eastAsia="Batang"/>
      </w:rPr>
      <w:instrText xml:space="preserve">PAGE  </w:instrText>
    </w:r>
    <w:r>
      <w:rPr>
        <w:rStyle w:val="SayfaNumaras"/>
        <w:rFonts w:eastAsia="Batang"/>
      </w:rPr>
      <w:fldChar w:fldCharType="separate"/>
    </w:r>
    <w:r>
      <w:rPr>
        <w:rStyle w:val="SayfaNumaras"/>
        <w:rFonts w:eastAsia="Batang"/>
      </w:rPr>
      <w:t>2</w:t>
    </w:r>
    <w:r>
      <w:rPr>
        <w:rStyle w:val="SayfaNumaras"/>
        <w:rFonts w:eastAsia="Batang"/>
      </w:rPr>
      <w:fldChar w:fldCharType="end"/>
    </w:r>
  </w:p>
  <w:p w14:paraId="30D7A54C" w14:textId="77777777" w:rsidR="000A0A81" w:rsidRDefault="000A0A81">
    <w:pPr>
      <w:pStyle w:val="Altbilgi"/>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06193112"/>
      <w:docPartObj>
        <w:docPartGallery w:val="Page Numbers (Bottom of Page)"/>
        <w:docPartUnique/>
      </w:docPartObj>
    </w:sdtPr>
    <w:sdtEndPr/>
    <w:sdtContent>
      <w:p w14:paraId="30D494B9" w14:textId="77777777" w:rsidR="000A0A81" w:rsidRPr="00262828" w:rsidRDefault="000A0A81" w:rsidP="00EC3265">
        <w:pPr>
          <w:pStyle w:val="Altbilgi"/>
          <w:jc w:val="center"/>
        </w:pPr>
        <w:r>
          <w:fldChar w:fldCharType="begin"/>
        </w:r>
        <w:r>
          <w:instrText>PAGE   \* MERGEFORMAT</w:instrText>
        </w:r>
        <w:r>
          <w:fldChar w:fldCharType="separate"/>
        </w:r>
        <w:r w:rsidR="00BD6981">
          <w:t>15</w:t>
        </w:r>
        <w:r>
          <w:fldChar w:fldCharType="end"/>
        </w:r>
      </w:p>
    </w:sdtContent>
  </w:sdt>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04D61E" w14:textId="77777777" w:rsidR="000A0A81" w:rsidRDefault="000A0A81" w:rsidP="00677E8A">
    <w:pPr>
      <w:pStyle w:val="Altbilgi"/>
      <w:framePr w:wrap="around" w:vAnchor="text" w:hAnchor="margin" w:xAlign="center" w:y="1"/>
      <w:rPr>
        <w:rStyle w:val="SayfaNumaras"/>
        <w:rFonts w:eastAsia="Batang"/>
      </w:rPr>
    </w:pPr>
    <w:r>
      <w:rPr>
        <w:rStyle w:val="SayfaNumaras"/>
        <w:rFonts w:eastAsia="Batang"/>
      </w:rPr>
      <w:fldChar w:fldCharType="begin"/>
    </w:r>
    <w:r>
      <w:rPr>
        <w:rStyle w:val="SayfaNumaras"/>
        <w:rFonts w:eastAsia="Batang"/>
      </w:rPr>
      <w:instrText xml:space="preserve">PAGE  </w:instrText>
    </w:r>
    <w:r>
      <w:rPr>
        <w:rStyle w:val="SayfaNumaras"/>
        <w:rFonts w:eastAsia="Batang"/>
      </w:rPr>
      <w:fldChar w:fldCharType="separate"/>
    </w:r>
    <w:r>
      <w:rPr>
        <w:rStyle w:val="SayfaNumaras"/>
        <w:rFonts w:eastAsia="Batang"/>
      </w:rPr>
      <w:t>2</w:t>
    </w:r>
    <w:r>
      <w:rPr>
        <w:rStyle w:val="SayfaNumaras"/>
        <w:rFonts w:eastAsia="Batang"/>
      </w:rPr>
      <w:fldChar w:fldCharType="end"/>
    </w:r>
  </w:p>
  <w:p w14:paraId="739706A0" w14:textId="77777777" w:rsidR="000A0A81" w:rsidRDefault="000A0A81">
    <w:pPr>
      <w:pStyle w:val="Altbilgi"/>
    </w:pPr>
  </w:p>
  <w:p w14:paraId="03E61E24" w14:textId="77777777" w:rsidR="000A0A81" w:rsidRDefault="000A0A81"/>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92056290"/>
      <w:docPartObj>
        <w:docPartGallery w:val="Page Numbers (Bottom of Page)"/>
        <w:docPartUnique/>
      </w:docPartObj>
    </w:sdtPr>
    <w:sdtEndPr/>
    <w:sdtContent>
      <w:p w14:paraId="7696D990" w14:textId="77777777" w:rsidR="000A0A81" w:rsidRDefault="000A0A81" w:rsidP="00250841">
        <w:pPr>
          <w:pStyle w:val="Altbilgi"/>
          <w:jc w:val="center"/>
        </w:pPr>
        <w:r>
          <w:fldChar w:fldCharType="begin"/>
        </w:r>
        <w:r>
          <w:instrText>PAGE   \* MERGEFORMAT</w:instrText>
        </w:r>
        <w:r>
          <w:fldChar w:fldCharType="separate"/>
        </w:r>
        <w:r w:rsidR="00BD6981">
          <w:t>22</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D57676C" w14:textId="77777777" w:rsidR="0028544E" w:rsidRDefault="0028544E" w:rsidP="002E639E">
      <w:r>
        <w:separator/>
      </w:r>
    </w:p>
    <w:p w14:paraId="6D274145" w14:textId="77777777" w:rsidR="0028544E" w:rsidRDefault="0028544E"/>
  </w:footnote>
  <w:footnote w:type="continuationSeparator" w:id="0">
    <w:p w14:paraId="153144ED" w14:textId="77777777" w:rsidR="0028544E" w:rsidRDefault="0028544E" w:rsidP="002E639E">
      <w:r>
        <w:continuationSeparator/>
      </w:r>
    </w:p>
    <w:p w14:paraId="1E2DEE7F" w14:textId="77777777" w:rsidR="0028544E" w:rsidRDefault="0028544E"/>
  </w:footnote>
  <w:footnote w:id="1">
    <w:p w14:paraId="4C7526BC" w14:textId="77777777" w:rsidR="000A0A81" w:rsidRDefault="000A0A81">
      <w:pPr>
        <w:pStyle w:val="DipnotMetni"/>
      </w:pPr>
      <w:r>
        <w:rPr>
          <w:rStyle w:val="DipnotBavurusu"/>
        </w:rPr>
        <w:footnoteRef/>
      </w:r>
      <w:r>
        <w:t xml:space="preserve"> Dipnotlar ile kaynak gösterimi yapılmaz. Dipnotlar tez içerisinde içeriği genişletici, güçlendirci veya ilave nitelikteki bilgileri vermek için kullanılır. Verilen genişletici, güçlendirci veya ilave nitelikteki bilgiler zorunlulukla kaynak içeriyorsa bu kaynak mutlaka kaynaklar bölümünde verilmelidir.</w:t>
      </w:r>
    </w:p>
  </w:footnote>
  <w:footnote w:id="2">
    <w:p w14:paraId="455BD03D" w14:textId="77777777" w:rsidR="000A0A81" w:rsidRDefault="000A0A81">
      <w:pPr>
        <w:pStyle w:val="DipnotMetni"/>
      </w:pPr>
      <w:r>
        <w:rPr>
          <w:rStyle w:val="DipnotBavurusu"/>
        </w:rPr>
        <w:footnoteRef/>
      </w:r>
      <w:r>
        <w:t xml:space="preserve"> Dipnot, ilgili </w:t>
      </w:r>
      <w:r w:rsidRPr="00387D00">
        <w:t>sayfanın altına metinden 2 karakter küçük yazı ile yazılmalıdır.</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24E9E98" w14:textId="77777777" w:rsidR="000A0A81" w:rsidRDefault="000A0A81"/>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195C9A"/>
    <w:multiLevelType w:val="hybridMultilevel"/>
    <w:tmpl w:val="56382A40"/>
    <w:lvl w:ilvl="0" w:tplc="041F000B">
      <w:start w:val="1"/>
      <w:numFmt w:val="bullet"/>
      <w:lvlText w:val=""/>
      <w:lvlJc w:val="left"/>
      <w:pPr>
        <w:ind w:left="720" w:hanging="360"/>
      </w:pPr>
      <w:rPr>
        <w:rFonts w:ascii="Wingdings" w:hAnsi="Wingdings" w:hint="default"/>
      </w:rPr>
    </w:lvl>
    <w:lvl w:ilvl="1" w:tplc="041F0003">
      <w:start w:val="1"/>
      <w:numFmt w:val="decimal"/>
      <w:lvlText w:val="%2."/>
      <w:lvlJc w:val="left"/>
      <w:pPr>
        <w:tabs>
          <w:tab w:val="num" w:pos="1440"/>
        </w:tabs>
        <w:ind w:left="1440" w:hanging="360"/>
      </w:pPr>
    </w:lvl>
    <w:lvl w:ilvl="2" w:tplc="041F0005">
      <w:start w:val="1"/>
      <w:numFmt w:val="decimal"/>
      <w:lvlText w:val="%3."/>
      <w:lvlJc w:val="left"/>
      <w:pPr>
        <w:tabs>
          <w:tab w:val="num" w:pos="2160"/>
        </w:tabs>
        <w:ind w:left="2160" w:hanging="360"/>
      </w:pPr>
    </w:lvl>
    <w:lvl w:ilvl="3" w:tplc="041F0001">
      <w:start w:val="1"/>
      <w:numFmt w:val="decimal"/>
      <w:lvlText w:val="%4."/>
      <w:lvlJc w:val="left"/>
      <w:pPr>
        <w:tabs>
          <w:tab w:val="num" w:pos="2880"/>
        </w:tabs>
        <w:ind w:left="2880" w:hanging="360"/>
      </w:pPr>
    </w:lvl>
    <w:lvl w:ilvl="4" w:tplc="041F0003">
      <w:start w:val="1"/>
      <w:numFmt w:val="decimal"/>
      <w:lvlText w:val="%5."/>
      <w:lvlJc w:val="left"/>
      <w:pPr>
        <w:tabs>
          <w:tab w:val="num" w:pos="3600"/>
        </w:tabs>
        <w:ind w:left="3600" w:hanging="360"/>
      </w:pPr>
    </w:lvl>
    <w:lvl w:ilvl="5" w:tplc="041F0005">
      <w:start w:val="1"/>
      <w:numFmt w:val="decimal"/>
      <w:lvlText w:val="%6."/>
      <w:lvlJc w:val="left"/>
      <w:pPr>
        <w:tabs>
          <w:tab w:val="num" w:pos="4320"/>
        </w:tabs>
        <w:ind w:left="4320" w:hanging="360"/>
      </w:pPr>
    </w:lvl>
    <w:lvl w:ilvl="6" w:tplc="041F0001">
      <w:start w:val="1"/>
      <w:numFmt w:val="decimal"/>
      <w:lvlText w:val="%7."/>
      <w:lvlJc w:val="left"/>
      <w:pPr>
        <w:tabs>
          <w:tab w:val="num" w:pos="5040"/>
        </w:tabs>
        <w:ind w:left="5040" w:hanging="360"/>
      </w:pPr>
    </w:lvl>
    <w:lvl w:ilvl="7" w:tplc="041F0003">
      <w:start w:val="1"/>
      <w:numFmt w:val="decimal"/>
      <w:lvlText w:val="%8."/>
      <w:lvlJc w:val="left"/>
      <w:pPr>
        <w:tabs>
          <w:tab w:val="num" w:pos="5760"/>
        </w:tabs>
        <w:ind w:left="5760" w:hanging="360"/>
      </w:pPr>
    </w:lvl>
    <w:lvl w:ilvl="8" w:tplc="041F0005">
      <w:start w:val="1"/>
      <w:numFmt w:val="decimal"/>
      <w:lvlText w:val="%9."/>
      <w:lvlJc w:val="left"/>
      <w:pPr>
        <w:tabs>
          <w:tab w:val="num" w:pos="6480"/>
        </w:tabs>
        <w:ind w:left="6480" w:hanging="360"/>
      </w:pPr>
    </w:lvl>
  </w:abstractNum>
  <w:abstractNum w:abstractNumId="1">
    <w:nsid w:val="071020EC"/>
    <w:multiLevelType w:val="hybridMultilevel"/>
    <w:tmpl w:val="40AC82D8"/>
    <w:lvl w:ilvl="0" w:tplc="041F000B">
      <w:start w:val="1"/>
      <w:numFmt w:val="bullet"/>
      <w:lvlText w:val=""/>
      <w:lvlJc w:val="left"/>
      <w:pPr>
        <w:ind w:left="360" w:hanging="360"/>
      </w:pPr>
      <w:rPr>
        <w:rFonts w:ascii="Wingdings" w:hAnsi="Wingdings" w:hint="default"/>
      </w:rPr>
    </w:lvl>
    <w:lvl w:ilvl="1" w:tplc="041F0003">
      <w:start w:val="1"/>
      <w:numFmt w:val="decimal"/>
      <w:lvlText w:val="%2."/>
      <w:lvlJc w:val="left"/>
      <w:pPr>
        <w:tabs>
          <w:tab w:val="num" w:pos="1440"/>
        </w:tabs>
        <w:ind w:left="1440" w:hanging="360"/>
      </w:pPr>
    </w:lvl>
    <w:lvl w:ilvl="2" w:tplc="041F0005">
      <w:start w:val="1"/>
      <w:numFmt w:val="decimal"/>
      <w:lvlText w:val="%3."/>
      <w:lvlJc w:val="left"/>
      <w:pPr>
        <w:tabs>
          <w:tab w:val="num" w:pos="2160"/>
        </w:tabs>
        <w:ind w:left="2160" w:hanging="360"/>
      </w:pPr>
    </w:lvl>
    <w:lvl w:ilvl="3" w:tplc="041F0001">
      <w:start w:val="1"/>
      <w:numFmt w:val="decimal"/>
      <w:lvlText w:val="%4."/>
      <w:lvlJc w:val="left"/>
      <w:pPr>
        <w:tabs>
          <w:tab w:val="num" w:pos="2880"/>
        </w:tabs>
        <w:ind w:left="2880" w:hanging="360"/>
      </w:pPr>
    </w:lvl>
    <w:lvl w:ilvl="4" w:tplc="041F0003">
      <w:start w:val="1"/>
      <w:numFmt w:val="decimal"/>
      <w:lvlText w:val="%5."/>
      <w:lvlJc w:val="left"/>
      <w:pPr>
        <w:tabs>
          <w:tab w:val="num" w:pos="3600"/>
        </w:tabs>
        <w:ind w:left="3600" w:hanging="360"/>
      </w:pPr>
    </w:lvl>
    <w:lvl w:ilvl="5" w:tplc="041F0005">
      <w:start w:val="1"/>
      <w:numFmt w:val="decimal"/>
      <w:lvlText w:val="%6."/>
      <w:lvlJc w:val="left"/>
      <w:pPr>
        <w:tabs>
          <w:tab w:val="num" w:pos="4320"/>
        </w:tabs>
        <w:ind w:left="4320" w:hanging="360"/>
      </w:pPr>
    </w:lvl>
    <w:lvl w:ilvl="6" w:tplc="041F0001">
      <w:start w:val="1"/>
      <w:numFmt w:val="decimal"/>
      <w:lvlText w:val="%7."/>
      <w:lvlJc w:val="left"/>
      <w:pPr>
        <w:tabs>
          <w:tab w:val="num" w:pos="5040"/>
        </w:tabs>
        <w:ind w:left="5040" w:hanging="360"/>
      </w:pPr>
    </w:lvl>
    <w:lvl w:ilvl="7" w:tplc="041F0003">
      <w:start w:val="1"/>
      <w:numFmt w:val="decimal"/>
      <w:lvlText w:val="%8."/>
      <w:lvlJc w:val="left"/>
      <w:pPr>
        <w:tabs>
          <w:tab w:val="num" w:pos="5760"/>
        </w:tabs>
        <w:ind w:left="5760" w:hanging="360"/>
      </w:pPr>
    </w:lvl>
    <w:lvl w:ilvl="8" w:tplc="041F0005">
      <w:start w:val="1"/>
      <w:numFmt w:val="decimal"/>
      <w:lvlText w:val="%9."/>
      <w:lvlJc w:val="left"/>
      <w:pPr>
        <w:tabs>
          <w:tab w:val="num" w:pos="6480"/>
        </w:tabs>
        <w:ind w:left="6480" w:hanging="360"/>
      </w:pPr>
    </w:lvl>
  </w:abstractNum>
  <w:abstractNum w:abstractNumId="2">
    <w:nsid w:val="083510E6"/>
    <w:multiLevelType w:val="multilevel"/>
    <w:tmpl w:val="0FD0DA24"/>
    <w:lvl w:ilvl="0">
      <w:start w:val="1"/>
      <w:numFmt w:val="decimal"/>
      <w:pStyle w:val="CizelgeFBESablonBolumVI"/>
      <w:suff w:val="space"/>
      <w:lvlText w:val="Çizelge 6.%1 :"/>
      <w:lvlJc w:val="left"/>
      <w:pPr>
        <w:ind w:left="-454" w:firstLine="454"/>
      </w:pPr>
      <w:rPr>
        <w:rFonts w:ascii="Times New (W1)" w:hAnsi="Times New (W1)" w:hint="default"/>
        <w:b/>
        <w:i w:val="0"/>
        <w:sz w:val="24"/>
        <w:szCs w:val="24"/>
      </w:rPr>
    </w:lvl>
    <w:lvl w:ilvl="1">
      <w:start w:val="1"/>
      <w:numFmt w:val="none"/>
      <w:lvlRestart w:val="0"/>
      <w:lvlText w:val=""/>
      <w:lvlJc w:val="left"/>
      <w:pPr>
        <w:tabs>
          <w:tab w:val="num" w:pos="-779"/>
        </w:tabs>
        <w:ind w:left="-779" w:hanging="432"/>
      </w:pPr>
      <w:rPr>
        <w:rFonts w:ascii="Times New Roman" w:hAnsi="Times New Roman" w:hint="default"/>
        <w:b/>
        <w:i w:val="0"/>
        <w:sz w:val="24"/>
        <w:szCs w:val="24"/>
      </w:rPr>
    </w:lvl>
    <w:lvl w:ilvl="2">
      <w:start w:val="1"/>
      <w:numFmt w:val="none"/>
      <w:lvlRestart w:val="1"/>
      <w:isLgl/>
      <w:lvlText w:val=""/>
      <w:lvlJc w:val="left"/>
      <w:pPr>
        <w:tabs>
          <w:tab w:val="num" w:pos="-347"/>
        </w:tabs>
        <w:ind w:left="-347" w:hanging="504"/>
      </w:pPr>
      <w:rPr>
        <w:rFonts w:ascii="Times New Roman" w:hAnsi="Times New Roman" w:hint="default"/>
        <w:b/>
        <w:i w:val="0"/>
        <w:sz w:val="24"/>
        <w:szCs w:val="24"/>
      </w:rPr>
    </w:lvl>
    <w:lvl w:ilvl="3">
      <w:start w:val="1"/>
      <w:numFmt w:val="decimal"/>
      <w:lvlText w:val="%1.%2.%3.%4."/>
      <w:lvlJc w:val="left"/>
      <w:pPr>
        <w:tabs>
          <w:tab w:val="num" w:pos="157"/>
        </w:tabs>
        <w:ind w:left="157" w:hanging="648"/>
      </w:pPr>
      <w:rPr>
        <w:rFonts w:hint="default"/>
      </w:rPr>
    </w:lvl>
    <w:lvl w:ilvl="4">
      <w:start w:val="1"/>
      <w:numFmt w:val="decimal"/>
      <w:lvlText w:val="%1.%2.%3.%4.%5."/>
      <w:lvlJc w:val="left"/>
      <w:pPr>
        <w:tabs>
          <w:tab w:val="num" w:pos="661"/>
        </w:tabs>
        <w:ind w:left="661" w:hanging="792"/>
      </w:pPr>
      <w:rPr>
        <w:rFonts w:hint="default"/>
      </w:rPr>
    </w:lvl>
    <w:lvl w:ilvl="5">
      <w:start w:val="1"/>
      <w:numFmt w:val="decimal"/>
      <w:lvlText w:val="%1.%2.%3.%4.%5.%6."/>
      <w:lvlJc w:val="left"/>
      <w:pPr>
        <w:tabs>
          <w:tab w:val="num" w:pos="1165"/>
        </w:tabs>
        <w:ind w:left="1165" w:hanging="936"/>
      </w:pPr>
      <w:rPr>
        <w:rFonts w:hint="default"/>
      </w:rPr>
    </w:lvl>
    <w:lvl w:ilvl="6">
      <w:start w:val="1"/>
      <w:numFmt w:val="decimal"/>
      <w:lvlText w:val="%1.%2.%3.%4.%5.%6.%7."/>
      <w:lvlJc w:val="left"/>
      <w:pPr>
        <w:tabs>
          <w:tab w:val="num" w:pos="1669"/>
        </w:tabs>
        <w:ind w:left="1669" w:hanging="1080"/>
      </w:pPr>
      <w:rPr>
        <w:rFonts w:hint="default"/>
      </w:rPr>
    </w:lvl>
    <w:lvl w:ilvl="7">
      <w:start w:val="1"/>
      <w:numFmt w:val="decimal"/>
      <w:lvlText w:val="%1.%2.%3.%4.%5.%6.%7.%8."/>
      <w:lvlJc w:val="left"/>
      <w:pPr>
        <w:tabs>
          <w:tab w:val="num" w:pos="2173"/>
        </w:tabs>
        <w:ind w:left="2173" w:hanging="1224"/>
      </w:pPr>
      <w:rPr>
        <w:rFonts w:hint="default"/>
      </w:rPr>
    </w:lvl>
    <w:lvl w:ilvl="8">
      <w:start w:val="1"/>
      <w:numFmt w:val="decimal"/>
      <w:lvlText w:val="%1.%2.%3.%4.%5.%6.%7.%8.%9."/>
      <w:lvlJc w:val="left"/>
      <w:pPr>
        <w:tabs>
          <w:tab w:val="num" w:pos="2749"/>
        </w:tabs>
        <w:ind w:left="2749" w:hanging="1440"/>
      </w:pPr>
      <w:rPr>
        <w:rFonts w:hint="default"/>
      </w:rPr>
    </w:lvl>
  </w:abstractNum>
  <w:abstractNum w:abstractNumId="3">
    <w:nsid w:val="0A447494"/>
    <w:multiLevelType w:val="hybridMultilevel"/>
    <w:tmpl w:val="3508D678"/>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4">
    <w:nsid w:val="14EE27D4"/>
    <w:multiLevelType w:val="multilevel"/>
    <w:tmpl w:val="8D4E4B7E"/>
    <w:lvl w:ilvl="0">
      <w:start w:val="1"/>
      <w:numFmt w:val="decimal"/>
      <w:pStyle w:val="CizelgeFBESablonBolumIV"/>
      <w:suff w:val="space"/>
      <w:lvlText w:val="Çizelge 4.%1 :"/>
      <w:lvlJc w:val="left"/>
      <w:pPr>
        <w:ind w:left="-454" w:firstLine="454"/>
      </w:pPr>
      <w:rPr>
        <w:rFonts w:ascii="Times New (W1)" w:hAnsi="Times New (W1)" w:hint="default"/>
        <w:b/>
        <w:i w:val="0"/>
        <w:sz w:val="24"/>
        <w:szCs w:val="24"/>
      </w:rPr>
    </w:lvl>
    <w:lvl w:ilvl="1">
      <w:start w:val="1"/>
      <w:numFmt w:val="none"/>
      <w:lvlRestart w:val="0"/>
      <w:lvlText w:val=""/>
      <w:lvlJc w:val="left"/>
      <w:pPr>
        <w:tabs>
          <w:tab w:val="num" w:pos="-779"/>
        </w:tabs>
        <w:ind w:left="-779" w:hanging="432"/>
      </w:pPr>
      <w:rPr>
        <w:rFonts w:ascii="Times New Roman" w:hAnsi="Times New Roman" w:hint="default"/>
        <w:b/>
        <w:i w:val="0"/>
        <w:sz w:val="24"/>
        <w:szCs w:val="24"/>
      </w:rPr>
    </w:lvl>
    <w:lvl w:ilvl="2">
      <w:start w:val="1"/>
      <w:numFmt w:val="none"/>
      <w:lvlRestart w:val="1"/>
      <w:isLgl/>
      <w:lvlText w:val=""/>
      <w:lvlJc w:val="left"/>
      <w:pPr>
        <w:tabs>
          <w:tab w:val="num" w:pos="-347"/>
        </w:tabs>
        <w:ind w:left="-347" w:hanging="504"/>
      </w:pPr>
      <w:rPr>
        <w:rFonts w:ascii="Times New Roman" w:hAnsi="Times New Roman" w:hint="default"/>
        <w:b/>
        <w:i w:val="0"/>
        <w:sz w:val="24"/>
        <w:szCs w:val="24"/>
      </w:rPr>
    </w:lvl>
    <w:lvl w:ilvl="3">
      <w:start w:val="1"/>
      <w:numFmt w:val="decimal"/>
      <w:lvlText w:val="%1.%2.%3.%4."/>
      <w:lvlJc w:val="left"/>
      <w:pPr>
        <w:tabs>
          <w:tab w:val="num" w:pos="157"/>
        </w:tabs>
        <w:ind w:left="157" w:hanging="648"/>
      </w:pPr>
      <w:rPr>
        <w:rFonts w:hint="default"/>
      </w:rPr>
    </w:lvl>
    <w:lvl w:ilvl="4">
      <w:start w:val="1"/>
      <w:numFmt w:val="decimal"/>
      <w:lvlText w:val="%1.%2.%3.%4.%5."/>
      <w:lvlJc w:val="left"/>
      <w:pPr>
        <w:tabs>
          <w:tab w:val="num" w:pos="661"/>
        </w:tabs>
        <w:ind w:left="661" w:hanging="792"/>
      </w:pPr>
      <w:rPr>
        <w:rFonts w:hint="default"/>
      </w:rPr>
    </w:lvl>
    <w:lvl w:ilvl="5">
      <w:start w:val="1"/>
      <w:numFmt w:val="decimal"/>
      <w:lvlText w:val="%1.%2.%3.%4.%5.%6."/>
      <w:lvlJc w:val="left"/>
      <w:pPr>
        <w:tabs>
          <w:tab w:val="num" w:pos="1165"/>
        </w:tabs>
        <w:ind w:left="1165" w:hanging="936"/>
      </w:pPr>
      <w:rPr>
        <w:rFonts w:hint="default"/>
      </w:rPr>
    </w:lvl>
    <w:lvl w:ilvl="6">
      <w:start w:val="1"/>
      <w:numFmt w:val="decimal"/>
      <w:lvlText w:val="%1.%2.%3.%4.%5.%6.%7."/>
      <w:lvlJc w:val="left"/>
      <w:pPr>
        <w:tabs>
          <w:tab w:val="num" w:pos="1669"/>
        </w:tabs>
        <w:ind w:left="1669" w:hanging="1080"/>
      </w:pPr>
      <w:rPr>
        <w:rFonts w:hint="default"/>
      </w:rPr>
    </w:lvl>
    <w:lvl w:ilvl="7">
      <w:start w:val="1"/>
      <w:numFmt w:val="decimal"/>
      <w:lvlText w:val="%1.%2.%3.%4.%5.%6.%7.%8."/>
      <w:lvlJc w:val="left"/>
      <w:pPr>
        <w:tabs>
          <w:tab w:val="num" w:pos="2173"/>
        </w:tabs>
        <w:ind w:left="2173" w:hanging="1224"/>
      </w:pPr>
      <w:rPr>
        <w:rFonts w:hint="default"/>
      </w:rPr>
    </w:lvl>
    <w:lvl w:ilvl="8">
      <w:start w:val="1"/>
      <w:numFmt w:val="decimal"/>
      <w:lvlText w:val="%1.%2.%3.%4.%5.%6.%7.%8.%9."/>
      <w:lvlJc w:val="left"/>
      <w:pPr>
        <w:tabs>
          <w:tab w:val="num" w:pos="2749"/>
        </w:tabs>
        <w:ind w:left="2749" w:hanging="1440"/>
      </w:pPr>
      <w:rPr>
        <w:rFonts w:hint="default"/>
      </w:rPr>
    </w:lvl>
  </w:abstractNum>
  <w:abstractNum w:abstractNumId="5">
    <w:nsid w:val="190D3519"/>
    <w:multiLevelType w:val="multilevel"/>
    <w:tmpl w:val="26529900"/>
    <w:lvl w:ilvl="0">
      <w:start w:val="1"/>
      <w:numFmt w:val="decimal"/>
      <w:pStyle w:val="SekilFBESablonEKLER"/>
      <w:suff w:val="space"/>
      <w:lvlText w:val="Şekil A.%1 :"/>
      <w:lvlJc w:val="left"/>
      <w:pPr>
        <w:ind w:left="360" w:firstLine="0"/>
      </w:pPr>
      <w:rPr>
        <w:rFonts w:ascii="Times New Roman" w:hAnsi="Times New Roman" w:cs="Times New Roman" w:hint="default"/>
        <w:b/>
        <w:i w:val="0"/>
        <w:sz w:val="24"/>
        <w:szCs w:val="24"/>
      </w:rPr>
    </w:lvl>
    <w:lvl w:ilvl="1">
      <w:start w:val="1"/>
      <w:numFmt w:val="decimal"/>
      <w:lvlText w:val="Figure %1.%2."/>
      <w:lvlJc w:val="left"/>
      <w:pPr>
        <w:tabs>
          <w:tab w:val="num" w:pos="792"/>
        </w:tabs>
        <w:ind w:left="792" w:hanging="432"/>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6">
    <w:nsid w:val="2A1A6F52"/>
    <w:multiLevelType w:val="multilevel"/>
    <w:tmpl w:val="A32A1E7E"/>
    <w:lvl w:ilvl="0">
      <w:start w:val="1"/>
      <w:numFmt w:val="decimal"/>
      <w:pStyle w:val="CizelgeFBESablonBolumI"/>
      <w:suff w:val="space"/>
      <w:lvlText w:val="Çizelge 1.%1 :"/>
      <w:lvlJc w:val="left"/>
      <w:pPr>
        <w:ind w:left="-454" w:firstLine="454"/>
      </w:pPr>
      <w:rPr>
        <w:rFonts w:ascii="Times New (W1)" w:hAnsi="Times New (W1)" w:hint="default"/>
        <w:b/>
        <w:i w:val="0"/>
        <w:sz w:val="24"/>
        <w:szCs w:val="24"/>
      </w:rPr>
    </w:lvl>
    <w:lvl w:ilvl="1">
      <w:start w:val="1"/>
      <w:numFmt w:val="none"/>
      <w:lvlRestart w:val="0"/>
      <w:lvlText w:val=""/>
      <w:lvlJc w:val="left"/>
      <w:pPr>
        <w:tabs>
          <w:tab w:val="num" w:pos="-779"/>
        </w:tabs>
        <w:ind w:left="-779" w:hanging="432"/>
      </w:pPr>
      <w:rPr>
        <w:rFonts w:ascii="Times New Roman" w:hAnsi="Times New Roman" w:hint="default"/>
        <w:b/>
        <w:i w:val="0"/>
        <w:sz w:val="24"/>
        <w:szCs w:val="24"/>
      </w:rPr>
    </w:lvl>
    <w:lvl w:ilvl="2">
      <w:start w:val="1"/>
      <w:numFmt w:val="none"/>
      <w:lvlRestart w:val="1"/>
      <w:isLgl/>
      <w:lvlText w:val=""/>
      <w:lvlJc w:val="left"/>
      <w:pPr>
        <w:tabs>
          <w:tab w:val="num" w:pos="-347"/>
        </w:tabs>
        <w:ind w:left="-347" w:hanging="504"/>
      </w:pPr>
      <w:rPr>
        <w:rFonts w:ascii="Times New Roman" w:hAnsi="Times New Roman" w:hint="default"/>
        <w:b/>
        <w:i w:val="0"/>
        <w:sz w:val="24"/>
        <w:szCs w:val="24"/>
      </w:rPr>
    </w:lvl>
    <w:lvl w:ilvl="3">
      <w:start w:val="1"/>
      <w:numFmt w:val="decimal"/>
      <w:lvlText w:val="%1.%2.%3.%4."/>
      <w:lvlJc w:val="left"/>
      <w:pPr>
        <w:tabs>
          <w:tab w:val="num" w:pos="157"/>
        </w:tabs>
        <w:ind w:left="157" w:hanging="648"/>
      </w:pPr>
      <w:rPr>
        <w:rFonts w:hint="default"/>
      </w:rPr>
    </w:lvl>
    <w:lvl w:ilvl="4">
      <w:start w:val="1"/>
      <w:numFmt w:val="decimal"/>
      <w:lvlText w:val="%1.%2.%3.%4.%5."/>
      <w:lvlJc w:val="left"/>
      <w:pPr>
        <w:tabs>
          <w:tab w:val="num" w:pos="661"/>
        </w:tabs>
        <w:ind w:left="661" w:hanging="792"/>
      </w:pPr>
      <w:rPr>
        <w:rFonts w:hint="default"/>
      </w:rPr>
    </w:lvl>
    <w:lvl w:ilvl="5">
      <w:start w:val="1"/>
      <w:numFmt w:val="decimal"/>
      <w:lvlText w:val="%1.%2.%3.%4.%5.%6."/>
      <w:lvlJc w:val="left"/>
      <w:pPr>
        <w:tabs>
          <w:tab w:val="num" w:pos="1165"/>
        </w:tabs>
        <w:ind w:left="1165" w:hanging="936"/>
      </w:pPr>
      <w:rPr>
        <w:rFonts w:hint="default"/>
      </w:rPr>
    </w:lvl>
    <w:lvl w:ilvl="6">
      <w:start w:val="1"/>
      <w:numFmt w:val="decimal"/>
      <w:lvlText w:val="%1.%2.%3.%4.%5.%6.%7."/>
      <w:lvlJc w:val="left"/>
      <w:pPr>
        <w:tabs>
          <w:tab w:val="num" w:pos="1669"/>
        </w:tabs>
        <w:ind w:left="1669" w:hanging="1080"/>
      </w:pPr>
      <w:rPr>
        <w:rFonts w:hint="default"/>
      </w:rPr>
    </w:lvl>
    <w:lvl w:ilvl="7">
      <w:start w:val="1"/>
      <w:numFmt w:val="decimal"/>
      <w:lvlText w:val="%1.%2.%3.%4.%5.%6.%7.%8."/>
      <w:lvlJc w:val="left"/>
      <w:pPr>
        <w:tabs>
          <w:tab w:val="num" w:pos="2173"/>
        </w:tabs>
        <w:ind w:left="2173" w:hanging="1224"/>
      </w:pPr>
      <w:rPr>
        <w:rFonts w:hint="default"/>
      </w:rPr>
    </w:lvl>
    <w:lvl w:ilvl="8">
      <w:start w:val="1"/>
      <w:numFmt w:val="decimal"/>
      <w:lvlText w:val="%1.%2.%3.%4.%5.%6.%7.%8.%9."/>
      <w:lvlJc w:val="left"/>
      <w:pPr>
        <w:tabs>
          <w:tab w:val="num" w:pos="2749"/>
        </w:tabs>
        <w:ind w:left="2749" w:hanging="1440"/>
      </w:pPr>
      <w:rPr>
        <w:rFonts w:hint="default"/>
      </w:rPr>
    </w:lvl>
  </w:abstractNum>
  <w:abstractNum w:abstractNumId="7">
    <w:nsid w:val="2D653254"/>
    <w:multiLevelType w:val="hybridMultilevel"/>
    <w:tmpl w:val="0F12845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8">
    <w:nsid w:val="3054495D"/>
    <w:multiLevelType w:val="hybridMultilevel"/>
    <w:tmpl w:val="5752618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9">
    <w:nsid w:val="31387034"/>
    <w:multiLevelType w:val="multilevel"/>
    <w:tmpl w:val="ABE605CA"/>
    <w:lvl w:ilvl="0">
      <w:start w:val="1"/>
      <w:numFmt w:val="decimal"/>
      <w:pStyle w:val="CizelgeFBESablonBolumEKLER"/>
      <w:suff w:val="space"/>
      <w:lvlText w:val="Çizelge A.%1 :"/>
      <w:lvlJc w:val="left"/>
      <w:pPr>
        <w:ind w:left="-454" w:firstLine="454"/>
      </w:pPr>
      <w:rPr>
        <w:rFonts w:ascii="Times New (W1)" w:hAnsi="Times New (W1)" w:hint="default"/>
        <w:b/>
        <w:i w:val="0"/>
        <w:sz w:val="24"/>
        <w:szCs w:val="24"/>
      </w:rPr>
    </w:lvl>
    <w:lvl w:ilvl="1">
      <w:start w:val="1"/>
      <w:numFmt w:val="none"/>
      <w:lvlRestart w:val="0"/>
      <w:lvlText w:val=""/>
      <w:lvlJc w:val="left"/>
      <w:pPr>
        <w:tabs>
          <w:tab w:val="num" w:pos="-779"/>
        </w:tabs>
        <w:ind w:left="-779" w:hanging="432"/>
      </w:pPr>
      <w:rPr>
        <w:rFonts w:ascii="Times New Roman" w:hAnsi="Times New Roman" w:hint="default"/>
        <w:b/>
        <w:i w:val="0"/>
        <w:sz w:val="24"/>
        <w:szCs w:val="24"/>
      </w:rPr>
    </w:lvl>
    <w:lvl w:ilvl="2">
      <w:start w:val="1"/>
      <w:numFmt w:val="none"/>
      <w:lvlRestart w:val="1"/>
      <w:isLgl/>
      <w:lvlText w:val=""/>
      <w:lvlJc w:val="left"/>
      <w:pPr>
        <w:tabs>
          <w:tab w:val="num" w:pos="-347"/>
        </w:tabs>
        <w:ind w:left="-347" w:hanging="504"/>
      </w:pPr>
      <w:rPr>
        <w:rFonts w:ascii="Times New Roman" w:hAnsi="Times New Roman" w:hint="default"/>
        <w:b/>
        <w:i w:val="0"/>
        <w:sz w:val="24"/>
        <w:szCs w:val="24"/>
      </w:rPr>
    </w:lvl>
    <w:lvl w:ilvl="3">
      <w:start w:val="1"/>
      <w:numFmt w:val="decimal"/>
      <w:lvlText w:val="%1.%2.%3.%4."/>
      <w:lvlJc w:val="left"/>
      <w:pPr>
        <w:tabs>
          <w:tab w:val="num" w:pos="157"/>
        </w:tabs>
        <w:ind w:left="157" w:hanging="648"/>
      </w:pPr>
      <w:rPr>
        <w:rFonts w:hint="default"/>
      </w:rPr>
    </w:lvl>
    <w:lvl w:ilvl="4">
      <w:start w:val="1"/>
      <w:numFmt w:val="decimal"/>
      <w:lvlText w:val="%1.%2.%3.%4.%5."/>
      <w:lvlJc w:val="left"/>
      <w:pPr>
        <w:tabs>
          <w:tab w:val="num" w:pos="661"/>
        </w:tabs>
        <w:ind w:left="661" w:hanging="792"/>
      </w:pPr>
      <w:rPr>
        <w:rFonts w:hint="default"/>
      </w:rPr>
    </w:lvl>
    <w:lvl w:ilvl="5">
      <w:start w:val="1"/>
      <w:numFmt w:val="decimal"/>
      <w:lvlText w:val="%1.%2.%3.%4.%5.%6."/>
      <w:lvlJc w:val="left"/>
      <w:pPr>
        <w:tabs>
          <w:tab w:val="num" w:pos="1165"/>
        </w:tabs>
        <w:ind w:left="1165" w:hanging="936"/>
      </w:pPr>
      <w:rPr>
        <w:rFonts w:hint="default"/>
      </w:rPr>
    </w:lvl>
    <w:lvl w:ilvl="6">
      <w:start w:val="1"/>
      <w:numFmt w:val="decimal"/>
      <w:lvlText w:val="%1.%2.%3.%4.%5.%6.%7."/>
      <w:lvlJc w:val="left"/>
      <w:pPr>
        <w:tabs>
          <w:tab w:val="num" w:pos="1669"/>
        </w:tabs>
        <w:ind w:left="1669" w:hanging="1080"/>
      </w:pPr>
      <w:rPr>
        <w:rFonts w:hint="default"/>
      </w:rPr>
    </w:lvl>
    <w:lvl w:ilvl="7">
      <w:start w:val="1"/>
      <w:numFmt w:val="decimal"/>
      <w:lvlText w:val="%1.%2.%3.%4.%5.%6.%7.%8."/>
      <w:lvlJc w:val="left"/>
      <w:pPr>
        <w:tabs>
          <w:tab w:val="num" w:pos="2173"/>
        </w:tabs>
        <w:ind w:left="2173" w:hanging="1224"/>
      </w:pPr>
      <w:rPr>
        <w:rFonts w:hint="default"/>
      </w:rPr>
    </w:lvl>
    <w:lvl w:ilvl="8">
      <w:start w:val="1"/>
      <w:numFmt w:val="decimal"/>
      <w:lvlText w:val="%1.%2.%3.%4.%5.%6.%7.%8.%9."/>
      <w:lvlJc w:val="left"/>
      <w:pPr>
        <w:tabs>
          <w:tab w:val="num" w:pos="2749"/>
        </w:tabs>
        <w:ind w:left="2749" w:hanging="1440"/>
      </w:pPr>
      <w:rPr>
        <w:rFonts w:hint="default"/>
      </w:rPr>
    </w:lvl>
  </w:abstractNum>
  <w:abstractNum w:abstractNumId="10">
    <w:nsid w:val="315A79F6"/>
    <w:multiLevelType w:val="hybridMultilevel"/>
    <w:tmpl w:val="6BC6E538"/>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11">
    <w:nsid w:val="36E77412"/>
    <w:multiLevelType w:val="hybridMultilevel"/>
    <w:tmpl w:val="543E66C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2">
    <w:nsid w:val="3C901B72"/>
    <w:multiLevelType w:val="multilevel"/>
    <w:tmpl w:val="6C08D5C2"/>
    <w:lvl w:ilvl="0">
      <w:start w:val="1"/>
      <w:numFmt w:val="decimal"/>
      <w:pStyle w:val="SekilFBESablonBolumIV"/>
      <w:suff w:val="space"/>
      <w:lvlText w:val="Şekil 4.%1 :"/>
      <w:lvlJc w:val="left"/>
      <w:pPr>
        <w:ind w:left="1077" w:firstLine="454"/>
      </w:pPr>
      <w:rPr>
        <w:rFonts w:ascii="Times New (W1)" w:hAnsi="Times New (W1)" w:hint="default"/>
        <w:b/>
        <w:i w:val="0"/>
        <w:sz w:val="24"/>
        <w:szCs w:val="24"/>
      </w:rPr>
    </w:lvl>
    <w:lvl w:ilvl="1">
      <w:start w:val="1"/>
      <w:numFmt w:val="decimal"/>
      <w:lvlRestart w:val="0"/>
      <w:lvlText w:val="Şekil %1.%2"/>
      <w:lvlJc w:val="left"/>
      <w:pPr>
        <w:tabs>
          <w:tab w:val="num" w:pos="752"/>
        </w:tabs>
        <w:ind w:left="752" w:hanging="432"/>
      </w:pPr>
      <w:rPr>
        <w:rFonts w:ascii="Times New Roman" w:hAnsi="Times New Roman" w:hint="default"/>
        <w:b/>
        <w:i w:val="0"/>
        <w:sz w:val="24"/>
        <w:szCs w:val="24"/>
      </w:rPr>
    </w:lvl>
    <w:lvl w:ilvl="2">
      <w:start w:val="1"/>
      <w:numFmt w:val="none"/>
      <w:lvlRestart w:val="1"/>
      <w:isLgl/>
      <w:lvlText w:val=""/>
      <w:lvlJc w:val="left"/>
      <w:pPr>
        <w:tabs>
          <w:tab w:val="num" w:pos="1184"/>
        </w:tabs>
        <w:ind w:left="1184" w:hanging="504"/>
      </w:pPr>
      <w:rPr>
        <w:rFonts w:ascii="Times New Roman" w:hAnsi="Times New Roman" w:hint="default"/>
        <w:b/>
        <w:i w:val="0"/>
        <w:sz w:val="24"/>
        <w:szCs w:val="24"/>
      </w:rPr>
    </w:lvl>
    <w:lvl w:ilvl="3">
      <w:start w:val="1"/>
      <w:numFmt w:val="decimal"/>
      <w:lvlText w:val="%1.%2.%3.%4."/>
      <w:lvlJc w:val="left"/>
      <w:pPr>
        <w:tabs>
          <w:tab w:val="num" w:pos="1688"/>
        </w:tabs>
        <w:ind w:left="1688" w:hanging="648"/>
      </w:pPr>
      <w:rPr>
        <w:rFonts w:hint="default"/>
      </w:rPr>
    </w:lvl>
    <w:lvl w:ilvl="4">
      <w:start w:val="1"/>
      <w:numFmt w:val="decimal"/>
      <w:lvlText w:val="%1.%2.%3.%4.%5."/>
      <w:lvlJc w:val="left"/>
      <w:pPr>
        <w:tabs>
          <w:tab w:val="num" w:pos="2192"/>
        </w:tabs>
        <w:ind w:left="2192" w:hanging="792"/>
      </w:pPr>
      <w:rPr>
        <w:rFonts w:hint="default"/>
      </w:rPr>
    </w:lvl>
    <w:lvl w:ilvl="5">
      <w:start w:val="1"/>
      <w:numFmt w:val="decimal"/>
      <w:lvlText w:val="%1.%2.%3.%4.%5.%6."/>
      <w:lvlJc w:val="left"/>
      <w:pPr>
        <w:tabs>
          <w:tab w:val="num" w:pos="2696"/>
        </w:tabs>
        <w:ind w:left="2696" w:hanging="936"/>
      </w:pPr>
      <w:rPr>
        <w:rFonts w:hint="default"/>
      </w:rPr>
    </w:lvl>
    <w:lvl w:ilvl="6">
      <w:start w:val="1"/>
      <w:numFmt w:val="decimal"/>
      <w:lvlText w:val="%1.%2.%3.%4.%5.%6.%7."/>
      <w:lvlJc w:val="left"/>
      <w:pPr>
        <w:tabs>
          <w:tab w:val="num" w:pos="3200"/>
        </w:tabs>
        <w:ind w:left="3200" w:hanging="1080"/>
      </w:pPr>
      <w:rPr>
        <w:rFonts w:hint="default"/>
      </w:rPr>
    </w:lvl>
    <w:lvl w:ilvl="7">
      <w:start w:val="1"/>
      <w:numFmt w:val="decimal"/>
      <w:lvlText w:val="%1.%2.%3.%4.%5.%6.%7.%8."/>
      <w:lvlJc w:val="left"/>
      <w:pPr>
        <w:tabs>
          <w:tab w:val="num" w:pos="3704"/>
        </w:tabs>
        <w:ind w:left="3704" w:hanging="1224"/>
      </w:pPr>
      <w:rPr>
        <w:rFonts w:hint="default"/>
      </w:rPr>
    </w:lvl>
    <w:lvl w:ilvl="8">
      <w:start w:val="1"/>
      <w:numFmt w:val="decimal"/>
      <w:lvlText w:val="%1.%2.%3.%4.%5.%6.%7.%8.%9."/>
      <w:lvlJc w:val="left"/>
      <w:pPr>
        <w:tabs>
          <w:tab w:val="num" w:pos="4280"/>
        </w:tabs>
        <w:ind w:left="4280" w:hanging="1440"/>
      </w:pPr>
      <w:rPr>
        <w:rFonts w:hint="default"/>
      </w:rPr>
    </w:lvl>
  </w:abstractNum>
  <w:abstractNum w:abstractNumId="13">
    <w:nsid w:val="3D9B2633"/>
    <w:multiLevelType w:val="multilevel"/>
    <w:tmpl w:val="109ED094"/>
    <w:styleLink w:val="CurrentList1"/>
    <w:lvl w:ilvl="0">
      <w:start w:val="1"/>
      <w:numFmt w:val="decimal"/>
      <w:lvlText w:val="%1."/>
      <w:lvlJc w:val="left"/>
      <w:pPr>
        <w:tabs>
          <w:tab w:val="num" w:pos="360"/>
        </w:tabs>
        <w:ind w:left="0" w:firstLine="0"/>
      </w:pPr>
      <w:rPr>
        <w:rFonts w:hint="default"/>
      </w:rPr>
    </w:lvl>
    <w:lvl w:ilvl="1">
      <w:start w:val="1"/>
      <w:numFmt w:val="decimal"/>
      <w:lvlText w:val="1.%2"/>
      <w:lvlJc w:val="left"/>
      <w:pPr>
        <w:tabs>
          <w:tab w:val="num" w:pos="1080"/>
        </w:tabs>
        <w:ind w:left="720" w:firstLine="0"/>
      </w:pPr>
      <w:rPr>
        <w:rFonts w:hint="default"/>
      </w:rPr>
    </w:lvl>
    <w:lvl w:ilvl="2">
      <w:start w:val="1"/>
      <w:numFmt w:val="decimal"/>
      <w:lvlText w:val="%3."/>
      <w:lvlJc w:val="left"/>
      <w:pPr>
        <w:tabs>
          <w:tab w:val="num" w:pos="1800"/>
        </w:tabs>
        <w:ind w:left="1440" w:firstLine="0"/>
      </w:pPr>
      <w:rPr>
        <w:rFonts w:hint="default"/>
      </w:rPr>
    </w:lvl>
    <w:lvl w:ilvl="3">
      <w:start w:val="1"/>
      <w:numFmt w:val="decimal"/>
      <w:lvlText w:val="%4)"/>
      <w:lvlJc w:val="left"/>
      <w:pPr>
        <w:tabs>
          <w:tab w:val="num" w:pos="2520"/>
        </w:tabs>
        <w:ind w:left="2160" w:firstLine="0"/>
      </w:pPr>
      <w:rPr>
        <w:rFonts w:hint="default"/>
      </w:rPr>
    </w:lvl>
    <w:lvl w:ilvl="4">
      <w:start w:val="1"/>
      <w:numFmt w:val="decimal"/>
      <w:lvlText w:val="(%5)"/>
      <w:lvlJc w:val="left"/>
      <w:pPr>
        <w:tabs>
          <w:tab w:val="num" w:pos="3240"/>
        </w:tabs>
        <w:ind w:left="2880" w:firstLine="0"/>
      </w:pPr>
      <w:rPr>
        <w:rFonts w:hint="default"/>
      </w:rPr>
    </w:lvl>
    <w:lvl w:ilvl="5">
      <w:start w:val="1"/>
      <w:numFmt w:val="lowerLetter"/>
      <w:lvlText w:val="(%6)"/>
      <w:lvlJc w:val="left"/>
      <w:pPr>
        <w:tabs>
          <w:tab w:val="num" w:pos="3960"/>
        </w:tabs>
        <w:ind w:left="3600" w:firstLine="0"/>
      </w:pPr>
      <w:rPr>
        <w:rFonts w:hint="default"/>
      </w:rPr>
    </w:lvl>
    <w:lvl w:ilvl="6">
      <w:start w:val="1"/>
      <w:numFmt w:val="lowerRoman"/>
      <w:lvlText w:val="(%7)"/>
      <w:lvlJc w:val="left"/>
      <w:pPr>
        <w:tabs>
          <w:tab w:val="num" w:pos="4680"/>
        </w:tabs>
        <w:ind w:left="4320" w:firstLine="0"/>
      </w:pPr>
      <w:rPr>
        <w:rFonts w:hint="default"/>
      </w:rPr>
    </w:lvl>
    <w:lvl w:ilvl="7">
      <w:start w:val="1"/>
      <w:numFmt w:val="lowerLetter"/>
      <w:lvlText w:val="(%8)"/>
      <w:lvlJc w:val="left"/>
      <w:pPr>
        <w:tabs>
          <w:tab w:val="num" w:pos="5400"/>
        </w:tabs>
        <w:ind w:left="5040" w:firstLine="0"/>
      </w:pPr>
      <w:rPr>
        <w:rFonts w:hint="default"/>
      </w:rPr>
    </w:lvl>
    <w:lvl w:ilvl="8">
      <w:start w:val="1"/>
      <w:numFmt w:val="lowerRoman"/>
      <w:lvlText w:val="(%9)"/>
      <w:lvlJc w:val="left"/>
      <w:pPr>
        <w:tabs>
          <w:tab w:val="num" w:pos="6120"/>
        </w:tabs>
        <w:ind w:left="5760" w:firstLine="0"/>
      </w:pPr>
      <w:rPr>
        <w:rFonts w:hint="default"/>
      </w:rPr>
    </w:lvl>
  </w:abstractNum>
  <w:abstractNum w:abstractNumId="14">
    <w:nsid w:val="3E1C70FB"/>
    <w:multiLevelType w:val="hybridMultilevel"/>
    <w:tmpl w:val="278810E8"/>
    <w:lvl w:ilvl="0" w:tplc="5F4A0120">
      <w:start w:val="1"/>
      <w:numFmt w:val="bullet"/>
      <w:lvlText w:val=""/>
      <w:lvlJc w:val="left"/>
      <w:pPr>
        <w:tabs>
          <w:tab w:val="num" w:pos="720"/>
        </w:tabs>
        <w:ind w:left="720" w:hanging="360"/>
      </w:pPr>
      <w:rPr>
        <w:rFonts w:ascii="Wingdings" w:hAnsi="Wingdings"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5">
    <w:nsid w:val="40151878"/>
    <w:multiLevelType w:val="hybridMultilevel"/>
    <w:tmpl w:val="EB0488E8"/>
    <w:lvl w:ilvl="0" w:tplc="0C090001">
      <w:start w:val="1"/>
      <w:numFmt w:val="bullet"/>
      <w:lvlText w:val=""/>
      <w:lvlJc w:val="left"/>
      <w:pPr>
        <w:tabs>
          <w:tab w:val="num" w:pos="360"/>
        </w:tabs>
        <w:ind w:left="360" w:hanging="360"/>
      </w:pPr>
      <w:rPr>
        <w:rFonts w:ascii="Symbol" w:hAnsi="Symbol" w:hint="default"/>
      </w:rPr>
    </w:lvl>
    <w:lvl w:ilvl="1" w:tplc="041F0003" w:tentative="1">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16">
    <w:nsid w:val="42310869"/>
    <w:multiLevelType w:val="hybridMultilevel"/>
    <w:tmpl w:val="B6BA72F2"/>
    <w:lvl w:ilvl="0" w:tplc="428A2CE6">
      <w:start w:val="1"/>
      <w:numFmt w:val="decimal"/>
      <w:pStyle w:val="SekilFBESablonBolumI"/>
      <w:suff w:val="space"/>
      <w:lvlText w:val="Şekil 1.%1 :"/>
      <w:lvlJc w:val="left"/>
      <w:pPr>
        <w:ind w:left="1760" w:hanging="360"/>
      </w:pPr>
      <w:rPr>
        <w:rFonts w:ascii="Times New Roman" w:hAnsi="Times New Roman" w:hint="default"/>
        <w:b/>
        <w:i w:val="0"/>
        <w:color w:val="auto"/>
        <w:sz w:val="24"/>
      </w:rPr>
    </w:lvl>
    <w:lvl w:ilvl="1" w:tplc="041F0019" w:tentative="1">
      <w:start w:val="1"/>
      <w:numFmt w:val="lowerLetter"/>
      <w:lvlText w:val="%2."/>
      <w:lvlJc w:val="left"/>
      <w:pPr>
        <w:ind w:left="2480" w:hanging="360"/>
      </w:pPr>
    </w:lvl>
    <w:lvl w:ilvl="2" w:tplc="041F001B" w:tentative="1">
      <w:start w:val="1"/>
      <w:numFmt w:val="lowerRoman"/>
      <w:lvlText w:val="%3."/>
      <w:lvlJc w:val="right"/>
      <w:pPr>
        <w:ind w:left="3200" w:hanging="180"/>
      </w:pPr>
    </w:lvl>
    <w:lvl w:ilvl="3" w:tplc="041F000F" w:tentative="1">
      <w:start w:val="1"/>
      <w:numFmt w:val="decimal"/>
      <w:lvlText w:val="%4."/>
      <w:lvlJc w:val="left"/>
      <w:pPr>
        <w:ind w:left="3920" w:hanging="360"/>
      </w:pPr>
    </w:lvl>
    <w:lvl w:ilvl="4" w:tplc="041F0019" w:tentative="1">
      <w:start w:val="1"/>
      <w:numFmt w:val="lowerLetter"/>
      <w:lvlText w:val="%5."/>
      <w:lvlJc w:val="left"/>
      <w:pPr>
        <w:ind w:left="4640" w:hanging="360"/>
      </w:pPr>
    </w:lvl>
    <w:lvl w:ilvl="5" w:tplc="041F001B" w:tentative="1">
      <w:start w:val="1"/>
      <w:numFmt w:val="lowerRoman"/>
      <w:lvlText w:val="%6."/>
      <w:lvlJc w:val="right"/>
      <w:pPr>
        <w:ind w:left="5360" w:hanging="180"/>
      </w:pPr>
    </w:lvl>
    <w:lvl w:ilvl="6" w:tplc="041F000F" w:tentative="1">
      <w:start w:val="1"/>
      <w:numFmt w:val="decimal"/>
      <w:lvlText w:val="%7."/>
      <w:lvlJc w:val="left"/>
      <w:pPr>
        <w:ind w:left="6080" w:hanging="360"/>
      </w:pPr>
    </w:lvl>
    <w:lvl w:ilvl="7" w:tplc="041F0019" w:tentative="1">
      <w:start w:val="1"/>
      <w:numFmt w:val="lowerLetter"/>
      <w:lvlText w:val="%8."/>
      <w:lvlJc w:val="left"/>
      <w:pPr>
        <w:ind w:left="6800" w:hanging="360"/>
      </w:pPr>
    </w:lvl>
    <w:lvl w:ilvl="8" w:tplc="041F001B" w:tentative="1">
      <w:start w:val="1"/>
      <w:numFmt w:val="lowerRoman"/>
      <w:lvlText w:val="%9."/>
      <w:lvlJc w:val="right"/>
      <w:pPr>
        <w:ind w:left="7520" w:hanging="180"/>
      </w:pPr>
    </w:lvl>
  </w:abstractNum>
  <w:abstractNum w:abstractNumId="17">
    <w:nsid w:val="457440BF"/>
    <w:multiLevelType w:val="hybridMultilevel"/>
    <w:tmpl w:val="5F965A6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8">
    <w:nsid w:val="4CED66D0"/>
    <w:multiLevelType w:val="multilevel"/>
    <w:tmpl w:val="C2EA3786"/>
    <w:lvl w:ilvl="0">
      <w:start w:val="1"/>
      <w:numFmt w:val="decimal"/>
      <w:suff w:val="space"/>
      <w:lvlText w:val="Figure %1"/>
      <w:lvlJc w:val="left"/>
      <w:pPr>
        <w:ind w:left="360" w:firstLine="0"/>
      </w:pPr>
      <w:rPr>
        <w:rFonts w:ascii="Times New (W1)" w:hAnsi="Times New (W1)" w:cs="Times New Roman" w:hint="default"/>
        <w:b/>
        <w:bCs w:val="0"/>
        <w:i w:val="0"/>
        <w:iCs w:val="0"/>
        <w:caps w:val="0"/>
        <w:smallCaps w:val="0"/>
        <w:strike w:val="0"/>
        <w:dstrike w:val="0"/>
        <w:noProof w:val="0"/>
        <w:snapToGrid w:val="0"/>
        <w:vanish w:val="0"/>
        <w:color w:val="000000"/>
        <w:spacing w:val="0"/>
        <w:w w:val="0"/>
        <w:kern w:val="0"/>
        <w:position w:val="0"/>
        <w:sz w:val="24"/>
        <w:szCs w:val="24"/>
        <w:u w:val="none"/>
        <w:vertAlign w:val="baseline"/>
        <w:em w:val="none"/>
      </w:rPr>
    </w:lvl>
    <w:lvl w:ilvl="1">
      <w:start w:val="1"/>
      <w:numFmt w:val="decimal"/>
      <w:lvlText w:val="Figure %1.%2"/>
      <w:lvlJc w:val="left"/>
      <w:pPr>
        <w:tabs>
          <w:tab w:val="num" w:pos="792"/>
        </w:tabs>
        <w:ind w:left="792" w:hanging="432"/>
      </w:pPr>
      <w:rPr>
        <w:rFonts w:ascii="Times New Roman" w:hAnsi="Times New Roman" w:hint="default"/>
        <w:b/>
        <w:i w:val="0"/>
        <w:sz w:val="24"/>
        <w:szCs w:val="24"/>
      </w:rPr>
    </w:lvl>
    <w:lvl w:ilvl="2">
      <w:start w:val="1"/>
      <w:numFmt w:val="decimal"/>
      <w:lvlRestart w:val="1"/>
      <w:isLgl/>
      <w:lvlText w:val="Figure %1.%2.%3"/>
      <w:lvlJc w:val="left"/>
      <w:pPr>
        <w:tabs>
          <w:tab w:val="num" w:pos="1224"/>
        </w:tabs>
        <w:ind w:left="1224" w:hanging="504"/>
      </w:pPr>
      <w:rPr>
        <w:rFonts w:ascii="Times New Roman" w:hAnsi="Times New Roman" w:hint="default"/>
        <w:b/>
        <w:i w:val="0"/>
        <w:sz w:val="24"/>
        <w:szCs w:val="24"/>
      </w:rPr>
    </w:lvl>
    <w:lvl w:ilvl="3">
      <w:start w:val="1"/>
      <w:numFmt w:val="decimal"/>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19">
    <w:nsid w:val="4E8D3C64"/>
    <w:multiLevelType w:val="multilevel"/>
    <w:tmpl w:val="04CC83D2"/>
    <w:lvl w:ilvl="0">
      <w:start w:val="1"/>
      <w:numFmt w:val="decimal"/>
      <w:suff w:val="space"/>
      <w:lvlText w:val="%1."/>
      <w:lvlJc w:val="left"/>
      <w:pPr>
        <w:ind w:left="0" w:firstLine="0"/>
      </w:pPr>
      <w:rPr>
        <w:rFonts w:hint="default"/>
      </w:rPr>
    </w:lvl>
    <w:lvl w:ilvl="1">
      <w:start w:val="1"/>
      <w:numFmt w:val="decimal"/>
      <w:suff w:val="space"/>
      <w:lvlText w:val="%1.%2."/>
      <w:lvlJc w:val="left"/>
      <w:pPr>
        <w:ind w:left="360" w:firstLine="0"/>
      </w:pPr>
      <w:rPr>
        <w:rFonts w:ascii="Times New Roman" w:hAnsi="Times New Roman" w:cs="Times New Roman" w:hint="default"/>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lvlText w:val="%1.%2.%3.%4.%5."/>
      <w:lvlJc w:val="left"/>
      <w:pPr>
        <w:tabs>
          <w:tab w:val="num" w:pos="360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6840"/>
        </w:tabs>
        <w:ind w:left="4320" w:hanging="1440"/>
      </w:pPr>
      <w:rPr>
        <w:rFonts w:hint="default"/>
      </w:rPr>
    </w:lvl>
  </w:abstractNum>
  <w:abstractNum w:abstractNumId="20">
    <w:nsid w:val="51E465BA"/>
    <w:multiLevelType w:val="hybridMultilevel"/>
    <w:tmpl w:val="74BA85D4"/>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1">
    <w:nsid w:val="55167FD9"/>
    <w:multiLevelType w:val="multilevel"/>
    <w:tmpl w:val="9F644CFC"/>
    <w:lvl w:ilvl="0">
      <w:start w:val="1"/>
      <w:numFmt w:val="decimal"/>
      <w:pStyle w:val="SekilFBESablonBolumII"/>
      <w:suff w:val="space"/>
      <w:lvlText w:val="Şekil 2.%1 :"/>
      <w:lvlJc w:val="left"/>
      <w:pPr>
        <w:ind w:left="680" w:firstLine="0"/>
      </w:pPr>
      <w:rPr>
        <w:rFonts w:ascii="Times New (W1)" w:hAnsi="Times New (W1)" w:hint="default"/>
        <w:b/>
        <w:i w:val="0"/>
        <w:sz w:val="24"/>
        <w:szCs w:val="24"/>
      </w:rPr>
    </w:lvl>
    <w:lvl w:ilvl="1">
      <w:start w:val="1"/>
      <w:numFmt w:val="decimal"/>
      <w:lvlText w:val="Figure .%2%1"/>
      <w:lvlJc w:val="left"/>
      <w:pPr>
        <w:tabs>
          <w:tab w:val="num" w:pos="1114"/>
        </w:tabs>
        <w:ind w:left="1112" w:hanging="432"/>
      </w:pPr>
      <w:rPr>
        <w:rFonts w:ascii="Times New Roman" w:hAnsi="Times New Roman" w:hint="default"/>
        <w:b/>
        <w:i w:val="0"/>
        <w:sz w:val="24"/>
        <w:szCs w:val="24"/>
      </w:rPr>
    </w:lvl>
    <w:lvl w:ilvl="2">
      <w:start w:val="1"/>
      <w:numFmt w:val="decimal"/>
      <w:lvlText w:val="%1.%2.%3."/>
      <w:lvlJc w:val="left"/>
      <w:pPr>
        <w:tabs>
          <w:tab w:val="num" w:pos="1544"/>
        </w:tabs>
        <w:ind w:left="1544" w:hanging="504"/>
      </w:pPr>
      <w:rPr>
        <w:rFonts w:hint="default"/>
      </w:rPr>
    </w:lvl>
    <w:lvl w:ilvl="3">
      <w:start w:val="1"/>
      <w:numFmt w:val="decimal"/>
      <w:lvlText w:val="%1.%2.%3.%4."/>
      <w:lvlJc w:val="left"/>
      <w:pPr>
        <w:tabs>
          <w:tab w:val="num" w:pos="2048"/>
        </w:tabs>
        <w:ind w:left="2048" w:hanging="648"/>
      </w:pPr>
      <w:rPr>
        <w:rFonts w:hint="default"/>
      </w:rPr>
    </w:lvl>
    <w:lvl w:ilvl="4">
      <w:start w:val="1"/>
      <w:numFmt w:val="decimal"/>
      <w:lvlText w:val="%1.%2.%3.%4.%5."/>
      <w:lvlJc w:val="left"/>
      <w:pPr>
        <w:tabs>
          <w:tab w:val="num" w:pos="2552"/>
        </w:tabs>
        <w:ind w:left="2552" w:hanging="792"/>
      </w:pPr>
      <w:rPr>
        <w:rFonts w:hint="default"/>
      </w:rPr>
    </w:lvl>
    <w:lvl w:ilvl="5">
      <w:start w:val="1"/>
      <w:numFmt w:val="decimal"/>
      <w:lvlText w:val="%1.%2.%3.%4.%5.%6."/>
      <w:lvlJc w:val="left"/>
      <w:pPr>
        <w:tabs>
          <w:tab w:val="num" w:pos="3056"/>
        </w:tabs>
        <w:ind w:left="3056" w:hanging="936"/>
      </w:pPr>
      <w:rPr>
        <w:rFonts w:hint="default"/>
      </w:rPr>
    </w:lvl>
    <w:lvl w:ilvl="6">
      <w:start w:val="1"/>
      <w:numFmt w:val="decimal"/>
      <w:lvlText w:val="%1.%2.%3.%4.%5.%6.%7."/>
      <w:lvlJc w:val="left"/>
      <w:pPr>
        <w:tabs>
          <w:tab w:val="num" w:pos="3560"/>
        </w:tabs>
        <w:ind w:left="3560" w:hanging="1080"/>
      </w:pPr>
      <w:rPr>
        <w:rFonts w:hint="default"/>
      </w:rPr>
    </w:lvl>
    <w:lvl w:ilvl="7">
      <w:start w:val="1"/>
      <w:numFmt w:val="decimal"/>
      <w:lvlText w:val="%1.%2.%3.%4.%5.%6.%7.%8."/>
      <w:lvlJc w:val="left"/>
      <w:pPr>
        <w:tabs>
          <w:tab w:val="num" w:pos="4064"/>
        </w:tabs>
        <w:ind w:left="4064" w:hanging="1224"/>
      </w:pPr>
      <w:rPr>
        <w:rFonts w:hint="default"/>
      </w:rPr>
    </w:lvl>
    <w:lvl w:ilvl="8">
      <w:start w:val="1"/>
      <w:numFmt w:val="decimal"/>
      <w:lvlText w:val="%1.%2.%3.%4.%5.%6.%7.%8.%9."/>
      <w:lvlJc w:val="left"/>
      <w:pPr>
        <w:tabs>
          <w:tab w:val="num" w:pos="4640"/>
        </w:tabs>
        <w:ind w:left="4640" w:hanging="1440"/>
      </w:pPr>
      <w:rPr>
        <w:rFonts w:hint="default"/>
      </w:rPr>
    </w:lvl>
  </w:abstractNum>
  <w:abstractNum w:abstractNumId="22">
    <w:nsid w:val="56F11309"/>
    <w:multiLevelType w:val="hybridMultilevel"/>
    <w:tmpl w:val="D9FE7338"/>
    <w:lvl w:ilvl="0" w:tplc="BEDEC756">
      <w:start w:val="1"/>
      <w:numFmt w:val="decimal"/>
      <w:pStyle w:val="NumberedList"/>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578024D8"/>
    <w:multiLevelType w:val="multilevel"/>
    <w:tmpl w:val="6074BAA6"/>
    <w:lvl w:ilvl="0">
      <w:start w:val="1"/>
      <w:numFmt w:val="decimal"/>
      <w:pStyle w:val="SekilFBESablonBolumV"/>
      <w:suff w:val="space"/>
      <w:lvlText w:val="Şekil 5.%1 :"/>
      <w:lvlJc w:val="left"/>
      <w:pPr>
        <w:ind w:left="1077" w:firstLine="454"/>
      </w:pPr>
      <w:rPr>
        <w:rFonts w:ascii="Times New (W1)" w:hAnsi="Times New (W1)" w:hint="default"/>
        <w:b/>
        <w:i w:val="0"/>
        <w:sz w:val="24"/>
        <w:szCs w:val="24"/>
      </w:rPr>
    </w:lvl>
    <w:lvl w:ilvl="1">
      <w:start w:val="1"/>
      <w:numFmt w:val="decimal"/>
      <w:lvlRestart w:val="0"/>
      <w:lvlText w:val="Şekil %1.%2"/>
      <w:lvlJc w:val="left"/>
      <w:pPr>
        <w:tabs>
          <w:tab w:val="num" w:pos="752"/>
        </w:tabs>
        <w:ind w:left="752" w:hanging="432"/>
      </w:pPr>
      <w:rPr>
        <w:rFonts w:ascii="Times New Roman" w:hAnsi="Times New Roman" w:hint="default"/>
        <w:b/>
        <w:i w:val="0"/>
        <w:sz w:val="24"/>
        <w:szCs w:val="24"/>
      </w:rPr>
    </w:lvl>
    <w:lvl w:ilvl="2">
      <w:start w:val="1"/>
      <w:numFmt w:val="none"/>
      <w:lvlRestart w:val="1"/>
      <w:isLgl/>
      <w:lvlText w:val=""/>
      <w:lvlJc w:val="left"/>
      <w:pPr>
        <w:tabs>
          <w:tab w:val="num" w:pos="1184"/>
        </w:tabs>
        <w:ind w:left="1184" w:hanging="504"/>
      </w:pPr>
      <w:rPr>
        <w:rFonts w:ascii="Times New Roman" w:hAnsi="Times New Roman" w:hint="default"/>
        <w:b/>
        <w:i w:val="0"/>
        <w:sz w:val="24"/>
        <w:szCs w:val="24"/>
      </w:rPr>
    </w:lvl>
    <w:lvl w:ilvl="3">
      <w:start w:val="1"/>
      <w:numFmt w:val="decimal"/>
      <w:lvlText w:val="%1.%2.%3.%4."/>
      <w:lvlJc w:val="left"/>
      <w:pPr>
        <w:tabs>
          <w:tab w:val="num" w:pos="1688"/>
        </w:tabs>
        <w:ind w:left="1688" w:hanging="648"/>
      </w:pPr>
      <w:rPr>
        <w:rFonts w:hint="default"/>
      </w:rPr>
    </w:lvl>
    <w:lvl w:ilvl="4">
      <w:start w:val="1"/>
      <w:numFmt w:val="decimal"/>
      <w:lvlText w:val="%1.%2.%3.%4.%5."/>
      <w:lvlJc w:val="left"/>
      <w:pPr>
        <w:tabs>
          <w:tab w:val="num" w:pos="2192"/>
        </w:tabs>
        <w:ind w:left="2192" w:hanging="792"/>
      </w:pPr>
      <w:rPr>
        <w:rFonts w:hint="default"/>
      </w:rPr>
    </w:lvl>
    <w:lvl w:ilvl="5">
      <w:start w:val="1"/>
      <w:numFmt w:val="decimal"/>
      <w:lvlText w:val="%1.%2.%3.%4.%5.%6."/>
      <w:lvlJc w:val="left"/>
      <w:pPr>
        <w:tabs>
          <w:tab w:val="num" w:pos="2696"/>
        </w:tabs>
        <w:ind w:left="2696" w:hanging="936"/>
      </w:pPr>
      <w:rPr>
        <w:rFonts w:hint="default"/>
      </w:rPr>
    </w:lvl>
    <w:lvl w:ilvl="6">
      <w:start w:val="1"/>
      <w:numFmt w:val="decimal"/>
      <w:lvlText w:val="%1.%2.%3.%4.%5.%6.%7."/>
      <w:lvlJc w:val="left"/>
      <w:pPr>
        <w:tabs>
          <w:tab w:val="num" w:pos="3200"/>
        </w:tabs>
        <w:ind w:left="3200" w:hanging="1080"/>
      </w:pPr>
      <w:rPr>
        <w:rFonts w:hint="default"/>
      </w:rPr>
    </w:lvl>
    <w:lvl w:ilvl="7">
      <w:start w:val="1"/>
      <w:numFmt w:val="decimal"/>
      <w:lvlText w:val="%1.%2.%3.%4.%5.%6.%7.%8."/>
      <w:lvlJc w:val="left"/>
      <w:pPr>
        <w:tabs>
          <w:tab w:val="num" w:pos="3704"/>
        </w:tabs>
        <w:ind w:left="3704" w:hanging="1224"/>
      </w:pPr>
      <w:rPr>
        <w:rFonts w:hint="default"/>
      </w:rPr>
    </w:lvl>
    <w:lvl w:ilvl="8">
      <w:start w:val="1"/>
      <w:numFmt w:val="decimal"/>
      <w:lvlText w:val="%1.%2.%3.%4.%5.%6.%7.%8.%9."/>
      <w:lvlJc w:val="left"/>
      <w:pPr>
        <w:tabs>
          <w:tab w:val="num" w:pos="4280"/>
        </w:tabs>
        <w:ind w:left="4280" w:hanging="1440"/>
      </w:pPr>
      <w:rPr>
        <w:rFonts w:hint="default"/>
      </w:rPr>
    </w:lvl>
  </w:abstractNum>
  <w:abstractNum w:abstractNumId="24">
    <w:nsid w:val="59031640"/>
    <w:multiLevelType w:val="multilevel"/>
    <w:tmpl w:val="3BD25448"/>
    <w:lvl w:ilvl="0">
      <w:start w:val="1"/>
      <w:numFmt w:val="decimal"/>
      <w:pStyle w:val="CizelgeFBESablonBolumV"/>
      <w:suff w:val="space"/>
      <w:lvlText w:val="Çizelge 5.%1 :"/>
      <w:lvlJc w:val="left"/>
      <w:pPr>
        <w:ind w:left="-454" w:firstLine="454"/>
      </w:pPr>
      <w:rPr>
        <w:rFonts w:ascii="Times New (W1)" w:hAnsi="Times New (W1)" w:hint="default"/>
        <w:b/>
        <w:i w:val="0"/>
        <w:sz w:val="24"/>
        <w:szCs w:val="24"/>
      </w:rPr>
    </w:lvl>
    <w:lvl w:ilvl="1">
      <w:start w:val="1"/>
      <w:numFmt w:val="none"/>
      <w:lvlRestart w:val="0"/>
      <w:lvlText w:val=""/>
      <w:lvlJc w:val="left"/>
      <w:pPr>
        <w:tabs>
          <w:tab w:val="num" w:pos="-779"/>
        </w:tabs>
        <w:ind w:left="-779" w:hanging="432"/>
      </w:pPr>
      <w:rPr>
        <w:rFonts w:ascii="Times New Roman" w:hAnsi="Times New Roman" w:hint="default"/>
        <w:b/>
        <w:i w:val="0"/>
        <w:sz w:val="24"/>
        <w:szCs w:val="24"/>
      </w:rPr>
    </w:lvl>
    <w:lvl w:ilvl="2">
      <w:start w:val="1"/>
      <w:numFmt w:val="none"/>
      <w:lvlRestart w:val="1"/>
      <w:isLgl/>
      <w:lvlText w:val=""/>
      <w:lvlJc w:val="left"/>
      <w:pPr>
        <w:tabs>
          <w:tab w:val="num" w:pos="-347"/>
        </w:tabs>
        <w:ind w:left="-347" w:hanging="504"/>
      </w:pPr>
      <w:rPr>
        <w:rFonts w:ascii="Times New Roman" w:hAnsi="Times New Roman" w:hint="default"/>
        <w:b/>
        <w:i w:val="0"/>
        <w:sz w:val="24"/>
        <w:szCs w:val="24"/>
      </w:rPr>
    </w:lvl>
    <w:lvl w:ilvl="3">
      <w:start w:val="1"/>
      <w:numFmt w:val="decimal"/>
      <w:lvlText w:val="%1.%2.%3.%4."/>
      <w:lvlJc w:val="left"/>
      <w:pPr>
        <w:tabs>
          <w:tab w:val="num" w:pos="157"/>
        </w:tabs>
        <w:ind w:left="157" w:hanging="648"/>
      </w:pPr>
      <w:rPr>
        <w:rFonts w:hint="default"/>
      </w:rPr>
    </w:lvl>
    <w:lvl w:ilvl="4">
      <w:start w:val="1"/>
      <w:numFmt w:val="decimal"/>
      <w:lvlText w:val="%1.%2.%3.%4.%5."/>
      <w:lvlJc w:val="left"/>
      <w:pPr>
        <w:tabs>
          <w:tab w:val="num" w:pos="661"/>
        </w:tabs>
        <w:ind w:left="661" w:hanging="792"/>
      </w:pPr>
      <w:rPr>
        <w:rFonts w:hint="default"/>
      </w:rPr>
    </w:lvl>
    <w:lvl w:ilvl="5">
      <w:start w:val="1"/>
      <w:numFmt w:val="decimal"/>
      <w:lvlText w:val="%1.%2.%3.%4.%5.%6."/>
      <w:lvlJc w:val="left"/>
      <w:pPr>
        <w:tabs>
          <w:tab w:val="num" w:pos="1165"/>
        </w:tabs>
        <w:ind w:left="1165" w:hanging="936"/>
      </w:pPr>
      <w:rPr>
        <w:rFonts w:hint="default"/>
      </w:rPr>
    </w:lvl>
    <w:lvl w:ilvl="6">
      <w:start w:val="1"/>
      <w:numFmt w:val="decimal"/>
      <w:lvlText w:val="%1.%2.%3.%4.%5.%6.%7."/>
      <w:lvlJc w:val="left"/>
      <w:pPr>
        <w:tabs>
          <w:tab w:val="num" w:pos="1669"/>
        </w:tabs>
        <w:ind w:left="1669" w:hanging="1080"/>
      </w:pPr>
      <w:rPr>
        <w:rFonts w:hint="default"/>
      </w:rPr>
    </w:lvl>
    <w:lvl w:ilvl="7">
      <w:start w:val="1"/>
      <w:numFmt w:val="decimal"/>
      <w:lvlText w:val="%1.%2.%3.%4.%5.%6.%7.%8."/>
      <w:lvlJc w:val="left"/>
      <w:pPr>
        <w:tabs>
          <w:tab w:val="num" w:pos="2173"/>
        </w:tabs>
        <w:ind w:left="2173" w:hanging="1224"/>
      </w:pPr>
      <w:rPr>
        <w:rFonts w:hint="default"/>
      </w:rPr>
    </w:lvl>
    <w:lvl w:ilvl="8">
      <w:start w:val="1"/>
      <w:numFmt w:val="decimal"/>
      <w:lvlText w:val="%1.%2.%3.%4.%5.%6.%7.%8.%9."/>
      <w:lvlJc w:val="left"/>
      <w:pPr>
        <w:tabs>
          <w:tab w:val="num" w:pos="2749"/>
        </w:tabs>
        <w:ind w:left="2749" w:hanging="1440"/>
      </w:pPr>
      <w:rPr>
        <w:rFonts w:hint="default"/>
      </w:rPr>
    </w:lvl>
  </w:abstractNum>
  <w:abstractNum w:abstractNumId="25">
    <w:nsid w:val="61802620"/>
    <w:multiLevelType w:val="hybridMultilevel"/>
    <w:tmpl w:val="C5ACFCDA"/>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6">
    <w:nsid w:val="68183AE9"/>
    <w:multiLevelType w:val="hybridMultilevel"/>
    <w:tmpl w:val="81BA2DEC"/>
    <w:lvl w:ilvl="0" w:tplc="21E6E49E">
      <w:start w:val="1"/>
      <w:numFmt w:val="bullet"/>
      <w:lvlText w:val=""/>
      <w:lvlJc w:val="left"/>
      <w:pPr>
        <w:tabs>
          <w:tab w:val="num" w:pos="360"/>
        </w:tabs>
        <w:ind w:left="360" w:hanging="360"/>
      </w:pPr>
      <w:rPr>
        <w:rFonts w:ascii="Symbol" w:hAnsi="Symbol" w:hint="default"/>
        <w:sz w:val="18"/>
      </w:rPr>
    </w:lvl>
    <w:lvl w:ilvl="1" w:tplc="04090003" w:tentative="1">
      <w:start w:val="1"/>
      <w:numFmt w:val="bullet"/>
      <w:lvlText w:val="o"/>
      <w:lvlJc w:val="left"/>
      <w:pPr>
        <w:tabs>
          <w:tab w:val="num" w:pos="936"/>
        </w:tabs>
        <w:ind w:left="936" w:hanging="360"/>
      </w:pPr>
      <w:rPr>
        <w:rFonts w:ascii="Courier New" w:hAnsi="Courier New" w:hint="default"/>
      </w:rPr>
    </w:lvl>
    <w:lvl w:ilvl="2" w:tplc="04090005" w:tentative="1">
      <w:start w:val="1"/>
      <w:numFmt w:val="bullet"/>
      <w:lvlText w:val=""/>
      <w:lvlJc w:val="left"/>
      <w:pPr>
        <w:tabs>
          <w:tab w:val="num" w:pos="1656"/>
        </w:tabs>
        <w:ind w:left="1656" w:hanging="360"/>
      </w:pPr>
      <w:rPr>
        <w:rFonts w:ascii="Wingdings" w:hAnsi="Wingdings" w:hint="default"/>
      </w:rPr>
    </w:lvl>
    <w:lvl w:ilvl="3" w:tplc="04090001" w:tentative="1">
      <w:start w:val="1"/>
      <w:numFmt w:val="bullet"/>
      <w:lvlText w:val=""/>
      <w:lvlJc w:val="left"/>
      <w:pPr>
        <w:tabs>
          <w:tab w:val="num" w:pos="2376"/>
        </w:tabs>
        <w:ind w:left="2376" w:hanging="360"/>
      </w:pPr>
      <w:rPr>
        <w:rFonts w:ascii="Symbol" w:hAnsi="Symbol" w:hint="default"/>
      </w:rPr>
    </w:lvl>
    <w:lvl w:ilvl="4" w:tplc="04090003" w:tentative="1">
      <w:start w:val="1"/>
      <w:numFmt w:val="bullet"/>
      <w:lvlText w:val="o"/>
      <w:lvlJc w:val="left"/>
      <w:pPr>
        <w:tabs>
          <w:tab w:val="num" w:pos="3096"/>
        </w:tabs>
        <w:ind w:left="3096" w:hanging="360"/>
      </w:pPr>
      <w:rPr>
        <w:rFonts w:ascii="Courier New" w:hAnsi="Courier New" w:hint="default"/>
      </w:rPr>
    </w:lvl>
    <w:lvl w:ilvl="5" w:tplc="04090005" w:tentative="1">
      <w:start w:val="1"/>
      <w:numFmt w:val="bullet"/>
      <w:lvlText w:val=""/>
      <w:lvlJc w:val="left"/>
      <w:pPr>
        <w:tabs>
          <w:tab w:val="num" w:pos="3816"/>
        </w:tabs>
        <w:ind w:left="3816" w:hanging="360"/>
      </w:pPr>
      <w:rPr>
        <w:rFonts w:ascii="Wingdings" w:hAnsi="Wingdings" w:hint="default"/>
      </w:rPr>
    </w:lvl>
    <w:lvl w:ilvl="6" w:tplc="04090001" w:tentative="1">
      <w:start w:val="1"/>
      <w:numFmt w:val="bullet"/>
      <w:lvlText w:val=""/>
      <w:lvlJc w:val="left"/>
      <w:pPr>
        <w:tabs>
          <w:tab w:val="num" w:pos="4536"/>
        </w:tabs>
        <w:ind w:left="4536" w:hanging="360"/>
      </w:pPr>
      <w:rPr>
        <w:rFonts w:ascii="Symbol" w:hAnsi="Symbol" w:hint="default"/>
      </w:rPr>
    </w:lvl>
    <w:lvl w:ilvl="7" w:tplc="04090003" w:tentative="1">
      <w:start w:val="1"/>
      <w:numFmt w:val="bullet"/>
      <w:lvlText w:val="o"/>
      <w:lvlJc w:val="left"/>
      <w:pPr>
        <w:tabs>
          <w:tab w:val="num" w:pos="5256"/>
        </w:tabs>
        <w:ind w:left="5256" w:hanging="360"/>
      </w:pPr>
      <w:rPr>
        <w:rFonts w:ascii="Courier New" w:hAnsi="Courier New" w:hint="default"/>
      </w:rPr>
    </w:lvl>
    <w:lvl w:ilvl="8" w:tplc="04090005" w:tentative="1">
      <w:start w:val="1"/>
      <w:numFmt w:val="bullet"/>
      <w:lvlText w:val=""/>
      <w:lvlJc w:val="left"/>
      <w:pPr>
        <w:tabs>
          <w:tab w:val="num" w:pos="5976"/>
        </w:tabs>
        <w:ind w:left="5976" w:hanging="360"/>
      </w:pPr>
      <w:rPr>
        <w:rFonts w:ascii="Wingdings" w:hAnsi="Wingdings" w:hint="default"/>
      </w:rPr>
    </w:lvl>
  </w:abstractNum>
  <w:abstractNum w:abstractNumId="27">
    <w:nsid w:val="7043782C"/>
    <w:multiLevelType w:val="multilevel"/>
    <w:tmpl w:val="88CEF112"/>
    <w:lvl w:ilvl="0">
      <w:start w:val="1"/>
      <w:numFmt w:val="decimal"/>
      <w:pStyle w:val="CizelgeFBESablonBolumIII"/>
      <w:suff w:val="space"/>
      <w:lvlText w:val="Çizelge 3.%1 :"/>
      <w:lvlJc w:val="left"/>
      <w:pPr>
        <w:ind w:left="8054" w:firstLine="454"/>
      </w:pPr>
      <w:rPr>
        <w:rFonts w:ascii="Times New (W1)" w:hAnsi="Times New (W1)" w:hint="default"/>
        <w:b/>
        <w:i w:val="0"/>
        <w:sz w:val="24"/>
        <w:szCs w:val="24"/>
      </w:rPr>
    </w:lvl>
    <w:lvl w:ilvl="1">
      <w:start w:val="1"/>
      <w:numFmt w:val="none"/>
      <w:lvlRestart w:val="0"/>
      <w:lvlText w:val=""/>
      <w:lvlJc w:val="left"/>
      <w:pPr>
        <w:tabs>
          <w:tab w:val="num" w:pos="7729"/>
        </w:tabs>
        <w:ind w:left="7729" w:hanging="432"/>
      </w:pPr>
      <w:rPr>
        <w:rFonts w:ascii="Times New Roman" w:hAnsi="Times New Roman" w:hint="default"/>
        <w:b/>
        <w:i w:val="0"/>
        <w:sz w:val="24"/>
        <w:szCs w:val="24"/>
      </w:rPr>
    </w:lvl>
    <w:lvl w:ilvl="2">
      <w:start w:val="1"/>
      <w:numFmt w:val="none"/>
      <w:lvlRestart w:val="1"/>
      <w:isLgl/>
      <w:lvlText w:val=""/>
      <w:lvlJc w:val="left"/>
      <w:pPr>
        <w:tabs>
          <w:tab w:val="num" w:pos="8161"/>
        </w:tabs>
        <w:ind w:left="8161" w:hanging="504"/>
      </w:pPr>
      <w:rPr>
        <w:rFonts w:ascii="Times New Roman" w:hAnsi="Times New Roman" w:hint="default"/>
        <w:b/>
        <w:i w:val="0"/>
        <w:sz w:val="24"/>
        <w:szCs w:val="24"/>
      </w:rPr>
    </w:lvl>
    <w:lvl w:ilvl="3">
      <w:start w:val="1"/>
      <w:numFmt w:val="decimal"/>
      <w:lvlText w:val="%1.%2.%3.%4."/>
      <w:lvlJc w:val="left"/>
      <w:pPr>
        <w:tabs>
          <w:tab w:val="num" w:pos="8665"/>
        </w:tabs>
        <w:ind w:left="8665" w:hanging="648"/>
      </w:pPr>
      <w:rPr>
        <w:rFonts w:hint="default"/>
      </w:rPr>
    </w:lvl>
    <w:lvl w:ilvl="4">
      <w:start w:val="1"/>
      <w:numFmt w:val="decimal"/>
      <w:lvlText w:val="%1.%2.%3.%4.%5."/>
      <w:lvlJc w:val="left"/>
      <w:pPr>
        <w:tabs>
          <w:tab w:val="num" w:pos="9169"/>
        </w:tabs>
        <w:ind w:left="9169" w:hanging="792"/>
      </w:pPr>
      <w:rPr>
        <w:rFonts w:hint="default"/>
      </w:rPr>
    </w:lvl>
    <w:lvl w:ilvl="5">
      <w:start w:val="1"/>
      <w:numFmt w:val="decimal"/>
      <w:lvlText w:val="%1.%2.%3.%4.%5.%6."/>
      <w:lvlJc w:val="left"/>
      <w:pPr>
        <w:tabs>
          <w:tab w:val="num" w:pos="9673"/>
        </w:tabs>
        <w:ind w:left="9673" w:hanging="936"/>
      </w:pPr>
      <w:rPr>
        <w:rFonts w:hint="default"/>
      </w:rPr>
    </w:lvl>
    <w:lvl w:ilvl="6">
      <w:start w:val="1"/>
      <w:numFmt w:val="decimal"/>
      <w:lvlText w:val="%1.%2.%3.%4.%5.%6.%7."/>
      <w:lvlJc w:val="left"/>
      <w:pPr>
        <w:tabs>
          <w:tab w:val="num" w:pos="10177"/>
        </w:tabs>
        <w:ind w:left="10177" w:hanging="1080"/>
      </w:pPr>
      <w:rPr>
        <w:rFonts w:hint="default"/>
      </w:rPr>
    </w:lvl>
    <w:lvl w:ilvl="7">
      <w:start w:val="1"/>
      <w:numFmt w:val="decimal"/>
      <w:lvlText w:val="%1.%2.%3.%4.%5.%6.%7.%8."/>
      <w:lvlJc w:val="left"/>
      <w:pPr>
        <w:tabs>
          <w:tab w:val="num" w:pos="10681"/>
        </w:tabs>
        <w:ind w:left="10681" w:hanging="1224"/>
      </w:pPr>
      <w:rPr>
        <w:rFonts w:hint="default"/>
      </w:rPr>
    </w:lvl>
    <w:lvl w:ilvl="8">
      <w:start w:val="1"/>
      <w:numFmt w:val="decimal"/>
      <w:lvlText w:val="%1.%2.%3.%4.%5.%6.%7.%8.%9."/>
      <w:lvlJc w:val="left"/>
      <w:pPr>
        <w:tabs>
          <w:tab w:val="num" w:pos="11257"/>
        </w:tabs>
        <w:ind w:left="11257" w:hanging="1440"/>
      </w:pPr>
      <w:rPr>
        <w:rFonts w:hint="default"/>
      </w:rPr>
    </w:lvl>
  </w:abstractNum>
  <w:abstractNum w:abstractNumId="28">
    <w:nsid w:val="70F0088D"/>
    <w:multiLevelType w:val="multilevel"/>
    <w:tmpl w:val="041F001D"/>
    <w:styleLink w:val="EKLTABLOSU2"/>
    <w:lvl w:ilvl="0">
      <w:start w:val="1"/>
      <w:numFmt w:val="none"/>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9">
    <w:nsid w:val="71B61BD7"/>
    <w:multiLevelType w:val="hybridMultilevel"/>
    <w:tmpl w:val="AC98B222"/>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0">
    <w:nsid w:val="71E93B54"/>
    <w:multiLevelType w:val="multilevel"/>
    <w:tmpl w:val="6902C9BA"/>
    <w:lvl w:ilvl="0">
      <w:start w:val="1"/>
      <w:numFmt w:val="decimal"/>
      <w:pStyle w:val="BASLIK1"/>
      <w:suff w:val="space"/>
      <w:lvlText w:val="%1. "/>
      <w:lvlJc w:val="left"/>
      <w:pPr>
        <w:ind w:left="0" w:firstLine="0"/>
      </w:pPr>
      <w:rPr>
        <w:rFonts w:hint="default"/>
      </w:rPr>
    </w:lvl>
    <w:lvl w:ilvl="1">
      <w:start w:val="1"/>
      <w:numFmt w:val="decimal"/>
      <w:pStyle w:val="BASLIK2"/>
      <w:suff w:val="space"/>
      <w:lvlText w:val="%1.%2"/>
      <w:lvlJc w:val="left"/>
      <w:pPr>
        <w:ind w:left="0" w:firstLine="0"/>
      </w:pPr>
      <w:rPr>
        <w:rFonts w:hint="default"/>
      </w:rPr>
    </w:lvl>
    <w:lvl w:ilvl="2">
      <w:start w:val="1"/>
      <w:numFmt w:val="decimal"/>
      <w:pStyle w:val="BASLIK3"/>
      <w:suff w:val="nothing"/>
      <w:lvlText w:val="%1.%2.%3 "/>
      <w:lvlJc w:val="left"/>
      <w:pPr>
        <w:ind w:left="1701" w:hanging="1701"/>
      </w:pPr>
      <w:rPr>
        <w:rFonts w:hint="default"/>
      </w:rPr>
    </w:lvl>
    <w:lvl w:ilvl="3">
      <w:start w:val="1"/>
      <w:numFmt w:val="decimal"/>
      <w:pStyle w:val="BASLIK4"/>
      <w:suff w:val="space"/>
      <w:lvlText w:val="%1.%2.%3.%4"/>
      <w:lvlJc w:val="left"/>
      <w:pPr>
        <w:ind w:left="0" w:firstLine="0"/>
      </w:pPr>
      <w:rPr>
        <w:rFonts w:hint="default"/>
        <w:b/>
        <w:i w:val="0"/>
        <w:caps w:val="0"/>
        <w:strike w:val="0"/>
        <w:dstrike w:val="0"/>
        <w:vanish w:val="0"/>
        <w:color w:val="000000"/>
        <w:sz w:val="24"/>
        <w:vertAlign w:val="baseline"/>
      </w:rPr>
    </w:lvl>
    <w:lvl w:ilvl="4">
      <w:start w:val="1"/>
      <w:numFmt w:val="decimal"/>
      <w:suff w:val="space"/>
      <w:lvlText w:val="%1.%2.%3.%4.%5"/>
      <w:lvlJc w:val="left"/>
      <w:pPr>
        <w:ind w:left="0" w:firstLine="0"/>
      </w:pPr>
      <w:rPr>
        <w:rFonts w:ascii="Times New Roman" w:hAnsi="Times New Roman" w:hint="default"/>
        <w:b/>
        <w:i w:val="0"/>
        <w:sz w:val="24"/>
      </w:rPr>
    </w:lvl>
    <w:lvl w:ilvl="5">
      <w:start w:val="1"/>
      <w:numFmt w:val="lowerLetter"/>
      <w:pStyle w:val="Balk6"/>
      <w:lvlText w:val="(%6)"/>
      <w:lvlJc w:val="left"/>
      <w:pPr>
        <w:tabs>
          <w:tab w:val="num" w:pos="3960"/>
        </w:tabs>
        <w:ind w:left="3600" w:firstLine="0"/>
      </w:pPr>
      <w:rPr>
        <w:rFonts w:hint="default"/>
      </w:rPr>
    </w:lvl>
    <w:lvl w:ilvl="6">
      <w:start w:val="1"/>
      <w:numFmt w:val="lowerRoman"/>
      <w:pStyle w:val="Balk7"/>
      <w:lvlText w:val="(%7)"/>
      <w:lvlJc w:val="left"/>
      <w:pPr>
        <w:tabs>
          <w:tab w:val="num" w:pos="4680"/>
        </w:tabs>
        <w:ind w:left="4320" w:firstLine="0"/>
      </w:pPr>
      <w:rPr>
        <w:rFonts w:hint="default"/>
      </w:rPr>
    </w:lvl>
    <w:lvl w:ilvl="7">
      <w:start w:val="1"/>
      <w:numFmt w:val="lowerLetter"/>
      <w:pStyle w:val="Balk8"/>
      <w:lvlText w:val="(%8)"/>
      <w:lvlJc w:val="left"/>
      <w:pPr>
        <w:tabs>
          <w:tab w:val="num" w:pos="5400"/>
        </w:tabs>
        <w:ind w:left="5040" w:firstLine="0"/>
      </w:pPr>
      <w:rPr>
        <w:rFonts w:hint="default"/>
      </w:rPr>
    </w:lvl>
    <w:lvl w:ilvl="8">
      <w:start w:val="1"/>
      <w:numFmt w:val="lowerRoman"/>
      <w:pStyle w:val="Balk9"/>
      <w:lvlText w:val="(%9)"/>
      <w:lvlJc w:val="left"/>
      <w:pPr>
        <w:tabs>
          <w:tab w:val="num" w:pos="6120"/>
        </w:tabs>
        <w:ind w:left="5760" w:firstLine="0"/>
      </w:pPr>
      <w:rPr>
        <w:rFonts w:hint="default"/>
      </w:rPr>
    </w:lvl>
  </w:abstractNum>
  <w:abstractNum w:abstractNumId="31">
    <w:nsid w:val="728106F5"/>
    <w:multiLevelType w:val="multilevel"/>
    <w:tmpl w:val="C354E45C"/>
    <w:lvl w:ilvl="0">
      <w:start w:val="1"/>
      <w:numFmt w:val="decimal"/>
      <w:pStyle w:val="SekilFBESablonBolumIII"/>
      <w:suff w:val="space"/>
      <w:lvlText w:val="Şekil 3.%1 :"/>
      <w:lvlJc w:val="left"/>
      <w:pPr>
        <w:ind w:left="1077" w:firstLine="454"/>
      </w:pPr>
      <w:rPr>
        <w:rFonts w:ascii="Times New (W1)" w:hAnsi="Times New (W1)" w:hint="default"/>
        <w:b/>
        <w:i w:val="0"/>
        <w:sz w:val="24"/>
        <w:szCs w:val="24"/>
      </w:rPr>
    </w:lvl>
    <w:lvl w:ilvl="1">
      <w:start w:val="1"/>
      <w:numFmt w:val="decimal"/>
      <w:lvlRestart w:val="0"/>
      <w:lvlText w:val="Şekil %1.%2"/>
      <w:lvlJc w:val="left"/>
      <w:pPr>
        <w:tabs>
          <w:tab w:val="num" w:pos="752"/>
        </w:tabs>
        <w:ind w:left="752" w:hanging="432"/>
      </w:pPr>
      <w:rPr>
        <w:rFonts w:ascii="Times New Roman" w:hAnsi="Times New Roman" w:hint="default"/>
        <w:b/>
        <w:i w:val="0"/>
        <w:sz w:val="24"/>
        <w:szCs w:val="24"/>
      </w:rPr>
    </w:lvl>
    <w:lvl w:ilvl="2">
      <w:start w:val="1"/>
      <w:numFmt w:val="none"/>
      <w:lvlRestart w:val="1"/>
      <w:isLgl/>
      <w:lvlText w:val=""/>
      <w:lvlJc w:val="left"/>
      <w:pPr>
        <w:tabs>
          <w:tab w:val="num" w:pos="1184"/>
        </w:tabs>
        <w:ind w:left="1184" w:hanging="504"/>
      </w:pPr>
      <w:rPr>
        <w:rFonts w:ascii="Times New Roman" w:hAnsi="Times New Roman" w:hint="default"/>
        <w:b/>
        <w:i w:val="0"/>
        <w:sz w:val="24"/>
        <w:szCs w:val="24"/>
      </w:rPr>
    </w:lvl>
    <w:lvl w:ilvl="3">
      <w:start w:val="1"/>
      <w:numFmt w:val="decimal"/>
      <w:lvlText w:val="%1.%2.%3.%4."/>
      <w:lvlJc w:val="left"/>
      <w:pPr>
        <w:tabs>
          <w:tab w:val="num" w:pos="1688"/>
        </w:tabs>
        <w:ind w:left="1688" w:hanging="648"/>
      </w:pPr>
      <w:rPr>
        <w:rFonts w:hint="default"/>
      </w:rPr>
    </w:lvl>
    <w:lvl w:ilvl="4">
      <w:start w:val="1"/>
      <w:numFmt w:val="decimal"/>
      <w:lvlText w:val="%1.%2.%3.%4.%5."/>
      <w:lvlJc w:val="left"/>
      <w:pPr>
        <w:tabs>
          <w:tab w:val="num" w:pos="2192"/>
        </w:tabs>
        <w:ind w:left="2192" w:hanging="792"/>
      </w:pPr>
      <w:rPr>
        <w:rFonts w:hint="default"/>
      </w:rPr>
    </w:lvl>
    <w:lvl w:ilvl="5">
      <w:start w:val="1"/>
      <w:numFmt w:val="decimal"/>
      <w:lvlText w:val="%1.%2.%3.%4.%5.%6."/>
      <w:lvlJc w:val="left"/>
      <w:pPr>
        <w:tabs>
          <w:tab w:val="num" w:pos="2696"/>
        </w:tabs>
        <w:ind w:left="2696" w:hanging="936"/>
      </w:pPr>
      <w:rPr>
        <w:rFonts w:hint="default"/>
      </w:rPr>
    </w:lvl>
    <w:lvl w:ilvl="6">
      <w:start w:val="1"/>
      <w:numFmt w:val="decimal"/>
      <w:lvlText w:val="%1.%2.%3.%4.%5.%6.%7."/>
      <w:lvlJc w:val="left"/>
      <w:pPr>
        <w:tabs>
          <w:tab w:val="num" w:pos="3200"/>
        </w:tabs>
        <w:ind w:left="3200" w:hanging="1080"/>
      </w:pPr>
      <w:rPr>
        <w:rFonts w:hint="default"/>
      </w:rPr>
    </w:lvl>
    <w:lvl w:ilvl="7">
      <w:start w:val="1"/>
      <w:numFmt w:val="decimal"/>
      <w:lvlText w:val="%1.%2.%3.%4.%5.%6.%7.%8."/>
      <w:lvlJc w:val="left"/>
      <w:pPr>
        <w:tabs>
          <w:tab w:val="num" w:pos="3704"/>
        </w:tabs>
        <w:ind w:left="3704" w:hanging="1224"/>
      </w:pPr>
      <w:rPr>
        <w:rFonts w:hint="default"/>
      </w:rPr>
    </w:lvl>
    <w:lvl w:ilvl="8">
      <w:start w:val="1"/>
      <w:numFmt w:val="decimal"/>
      <w:lvlText w:val="%1.%2.%3.%4.%5.%6.%7.%8.%9."/>
      <w:lvlJc w:val="left"/>
      <w:pPr>
        <w:tabs>
          <w:tab w:val="num" w:pos="4280"/>
        </w:tabs>
        <w:ind w:left="4280" w:hanging="1440"/>
      </w:pPr>
      <w:rPr>
        <w:rFonts w:hint="default"/>
      </w:rPr>
    </w:lvl>
  </w:abstractNum>
  <w:abstractNum w:abstractNumId="32">
    <w:nsid w:val="74CF0D78"/>
    <w:multiLevelType w:val="hybridMultilevel"/>
    <w:tmpl w:val="B06E0F1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3">
    <w:nsid w:val="776D6748"/>
    <w:multiLevelType w:val="multilevel"/>
    <w:tmpl w:val="631EFDD6"/>
    <w:lvl w:ilvl="0">
      <w:start w:val="1"/>
      <w:numFmt w:val="decimal"/>
      <w:pStyle w:val="SekilFBESablonBolumVI"/>
      <w:suff w:val="space"/>
      <w:lvlText w:val="Şekil 6.%1 :"/>
      <w:lvlJc w:val="left"/>
      <w:pPr>
        <w:ind w:left="1077" w:firstLine="454"/>
      </w:pPr>
      <w:rPr>
        <w:rFonts w:ascii="Times New (W1)" w:hAnsi="Times New (W1)" w:hint="default"/>
        <w:b/>
        <w:i w:val="0"/>
        <w:sz w:val="24"/>
        <w:szCs w:val="24"/>
      </w:rPr>
    </w:lvl>
    <w:lvl w:ilvl="1">
      <w:start w:val="1"/>
      <w:numFmt w:val="decimal"/>
      <w:lvlRestart w:val="0"/>
      <w:lvlText w:val="Şekil %1.%2"/>
      <w:lvlJc w:val="left"/>
      <w:pPr>
        <w:tabs>
          <w:tab w:val="num" w:pos="752"/>
        </w:tabs>
        <w:ind w:left="752" w:hanging="432"/>
      </w:pPr>
      <w:rPr>
        <w:rFonts w:ascii="Times New Roman" w:hAnsi="Times New Roman" w:hint="default"/>
        <w:b/>
        <w:i w:val="0"/>
        <w:sz w:val="24"/>
        <w:szCs w:val="24"/>
      </w:rPr>
    </w:lvl>
    <w:lvl w:ilvl="2">
      <w:start w:val="1"/>
      <w:numFmt w:val="none"/>
      <w:lvlRestart w:val="1"/>
      <w:isLgl/>
      <w:lvlText w:val=""/>
      <w:lvlJc w:val="left"/>
      <w:pPr>
        <w:tabs>
          <w:tab w:val="num" w:pos="1184"/>
        </w:tabs>
        <w:ind w:left="1184" w:hanging="504"/>
      </w:pPr>
      <w:rPr>
        <w:rFonts w:ascii="Times New Roman" w:hAnsi="Times New Roman" w:hint="default"/>
        <w:b/>
        <w:i w:val="0"/>
        <w:sz w:val="24"/>
        <w:szCs w:val="24"/>
      </w:rPr>
    </w:lvl>
    <w:lvl w:ilvl="3">
      <w:start w:val="1"/>
      <w:numFmt w:val="decimal"/>
      <w:lvlText w:val="%1.%2.%3.%4."/>
      <w:lvlJc w:val="left"/>
      <w:pPr>
        <w:tabs>
          <w:tab w:val="num" w:pos="1688"/>
        </w:tabs>
        <w:ind w:left="1688" w:hanging="648"/>
      </w:pPr>
      <w:rPr>
        <w:rFonts w:hint="default"/>
      </w:rPr>
    </w:lvl>
    <w:lvl w:ilvl="4">
      <w:start w:val="1"/>
      <w:numFmt w:val="decimal"/>
      <w:lvlText w:val="%1.%2.%3.%4.%5."/>
      <w:lvlJc w:val="left"/>
      <w:pPr>
        <w:tabs>
          <w:tab w:val="num" w:pos="2192"/>
        </w:tabs>
        <w:ind w:left="2192" w:hanging="792"/>
      </w:pPr>
      <w:rPr>
        <w:rFonts w:hint="default"/>
      </w:rPr>
    </w:lvl>
    <w:lvl w:ilvl="5">
      <w:start w:val="1"/>
      <w:numFmt w:val="decimal"/>
      <w:lvlText w:val="%1.%2.%3.%4.%5.%6."/>
      <w:lvlJc w:val="left"/>
      <w:pPr>
        <w:tabs>
          <w:tab w:val="num" w:pos="2696"/>
        </w:tabs>
        <w:ind w:left="2696" w:hanging="936"/>
      </w:pPr>
      <w:rPr>
        <w:rFonts w:hint="default"/>
      </w:rPr>
    </w:lvl>
    <w:lvl w:ilvl="6">
      <w:start w:val="1"/>
      <w:numFmt w:val="decimal"/>
      <w:lvlText w:val="%1.%2.%3.%4.%5.%6.%7."/>
      <w:lvlJc w:val="left"/>
      <w:pPr>
        <w:tabs>
          <w:tab w:val="num" w:pos="3200"/>
        </w:tabs>
        <w:ind w:left="3200" w:hanging="1080"/>
      </w:pPr>
      <w:rPr>
        <w:rFonts w:hint="default"/>
      </w:rPr>
    </w:lvl>
    <w:lvl w:ilvl="7">
      <w:start w:val="1"/>
      <w:numFmt w:val="decimal"/>
      <w:lvlText w:val="%1.%2.%3.%4.%5.%6.%7.%8."/>
      <w:lvlJc w:val="left"/>
      <w:pPr>
        <w:tabs>
          <w:tab w:val="num" w:pos="3704"/>
        </w:tabs>
        <w:ind w:left="3704" w:hanging="1224"/>
      </w:pPr>
      <w:rPr>
        <w:rFonts w:hint="default"/>
      </w:rPr>
    </w:lvl>
    <w:lvl w:ilvl="8">
      <w:start w:val="1"/>
      <w:numFmt w:val="decimal"/>
      <w:lvlText w:val="%1.%2.%3.%4.%5.%6.%7.%8.%9."/>
      <w:lvlJc w:val="left"/>
      <w:pPr>
        <w:tabs>
          <w:tab w:val="num" w:pos="4280"/>
        </w:tabs>
        <w:ind w:left="4280" w:hanging="1440"/>
      </w:pPr>
      <w:rPr>
        <w:rFonts w:hint="default"/>
      </w:rPr>
    </w:lvl>
  </w:abstractNum>
  <w:abstractNum w:abstractNumId="34">
    <w:nsid w:val="7DA5683C"/>
    <w:multiLevelType w:val="multilevel"/>
    <w:tmpl w:val="363E5354"/>
    <w:lvl w:ilvl="0">
      <w:start w:val="1"/>
      <w:numFmt w:val="decimal"/>
      <w:pStyle w:val="CizelgeFBESablonBolumII"/>
      <w:suff w:val="space"/>
      <w:lvlText w:val="Çizelge 2.%1 :"/>
      <w:lvlJc w:val="left"/>
      <w:pPr>
        <w:ind w:left="1077" w:hanging="1077"/>
      </w:pPr>
      <w:rPr>
        <w:rFonts w:hint="default"/>
        <w:b/>
        <w:i w:val="0"/>
        <w:caps w:val="0"/>
        <w:strike w:val="0"/>
        <w:dstrike w:val="0"/>
        <w:vanish w:val="0"/>
        <w:color w:val="000000"/>
        <w:sz w:val="24"/>
        <w:vertAlign w:val="baseline"/>
      </w:rPr>
    </w:lvl>
    <w:lvl w:ilvl="1">
      <w:start w:val="1"/>
      <w:numFmt w:val="decimal"/>
      <w:suff w:val="space"/>
      <w:lvlText w:val="Table %1.%2:"/>
      <w:lvlJc w:val="left"/>
      <w:pPr>
        <w:ind w:left="1620" w:firstLine="0"/>
      </w:pPr>
      <w:rPr>
        <w:rFonts w:hint="default"/>
        <w:b/>
        <w:i w:val="0"/>
        <w:sz w:val="24"/>
      </w:rPr>
    </w:lvl>
    <w:lvl w:ilvl="2">
      <w:start w:val="1"/>
      <w:numFmt w:val="decimal"/>
      <w:suff w:val="space"/>
      <w:lvlText w:val="%1.%2.%3."/>
      <w:lvlJc w:val="left"/>
      <w:pPr>
        <w:ind w:left="1620" w:firstLine="0"/>
      </w:pPr>
      <w:rPr>
        <w:rFonts w:hint="default"/>
      </w:rPr>
    </w:lvl>
    <w:lvl w:ilvl="3">
      <w:start w:val="1"/>
      <w:numFmt w:val="decimal"/>
      <w:suff w:val="space"/>
      <w:lvlText w:val="3.2.%4."/>
      <w:lvlJc w:val="left"/>
      <w:pPr>
        <w:ind w:left="1620" w:firstLine="0"/>
      </w:pPr>
      <w:rPr>
        <w:rFonts w:hint="default"/>
      </w:rPr>
    </w:lvl>
    <w:lvl w:ilvl="4">
      <w:start w:val="1"/>
      <w:numFmt w:val="decimal"/>
      <w:lvlText w:val="%1.%2.%3.%4.%5."/>
      <w:lvlJc w:val="left"/>
      <w:pPr>
        <w:tabs>
          <w:tab w:val="num" w:pos="5220"/>
        </w:tabs>
        <w:ind w:left="3852" w:hanging="792"/>
      </w:pPr>
      <w:rPr>
        <w:rFonts w:hint="default"/>
      </w:rPr>
    </w:lvl>
    <w:lvl w:ilvl="5">
      <w:start w:val="1"/>
      <w:numFmt w:val="decimal"/>
      <w:lvlText w:val="%1.%2.%3.%4.%5.%6."/>
      <w:lvlJc w:val="left"/>
      <w:pPr>
        <w:tabs>
          <w:tab w:val="num" w:pos="6300"/>
        </w:tabs>
        <w:ind w:left="4356" w:hanging="936"/>
      </w:pPr>
      <w:rPr>
        <w:rFonts w:hint="default"/>
      </w:rPr>
    </w:lvl>
    <w:lvl w:ilvl="6">
      <w:start w:val="1"/>
      <w:numFmt w:val="decimal"/>
      <w:lvlText w:val="%1.%2.%3.%4.%5.%6.%7."/>
      <w:lvlJc w:val="left"/>
      <w:pPr>
        <w:tabs>
          <w:tab w:val="num" w:pos="7020"/>
        </w:tabs>
        <w:ind w:left="4860" w:hanging="1080"/>
      </w:pPr>
      <w:rPr>
        <w:rFonts w:hint="default"/>
      </w:rPr>
    </w:lvl>
    <w:lvl w:ilvl="7">
      <w:start w:val="1"/>
      <w:numFmt w:val="decimal"/>
      <w:lvlText w:val="%1.%2.%3.%4.%5.%6.%7.%8."/>
      <w:lvlJc w:val="left"/>
      <w:pPr>
        <w:tabs>
          <w:tab w:val="num" w:pos="7740"/>
        </w:tabs>
        <w:ind w:left="5364" w:hanging="1224"/>
      </w:pPr>
      <w:rPr>
        <w:rFonts w:hint="default"/>
      </w:rPr>
    </w:lvl>
    <w:lvl w:ilvl="8">
      <w:start w:val="1"/>
      <w:numFmt w:val="decimal"/>
      <w:lvlText w:val="%1.%2.%3.%4.%5.%6.%7.%8.%9."/>
      <w:lvlJc w:val="left"/>
      <w:pPr>
        <w:tabs>
          <w:tab w:val="num" w:pos="8460"/>
        </w:tabs>
        <w:ind w:left="5940" w:hanging="1440"/>
      </w:pPr>
      <w:rPr>
        <w:rFonts w:hint="default"/>
      </w:rPr>
    </w:lvl>
  </w:abstractNum>
  <w:abstractNum w:abstractNumId="35">
    <w:nsid w:val="7DE50E90"/>
    <w:multiLevelType w:val="multilevel"/>
    <w:tmpl w:val="041F001D"/>
    <w:lvl w:ilvl="0">
      <w:start w:val="1"/>
      <w:numFmt w:val="decimal"/>
      <w:lvlText w:val="%1)"/>
      <w:lvlJc w:val="left"/>
      <w:pPr>
        <w:ind w:left="360" w:hanging="360"/>
      </w:pPr>
      <w:rPr>
        <w:rFonts w:ascii="Times New Roman" w:hAnsi="Times New Roman"/>
        <w:sz w:val="24"/>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19"/>
  </w:num>
  <w:num w:numId="2">
    <w:abstractNumId w:val="14"/>
  </w:num>
  <w:num w:numId="3">
    <w:abstractNumId w:val="30"/>
  </w:num>
  <w:num w:numId="4">
    <w:abstractNumId w:val="9"/>
  </w:num>
  <w:num w:numId="5">
    <w:abstractNumId w:val="6"/>
  </w:num>
  <w:num w:numId="6">
    <w:abstractNumId w:val="34"/>
  </w:num>
  <w:num w:numId="7">
    <w:abstractNumId w:val="27"/>
  </w:num>
  <w:num w:numId="8">
    <w:abstractNumId w:val="4"/>
  </w:num>
  <w:num w:numId="9">
    <w:abstractNumId w:val="24"/>
  </w:num>
  <w:num w:numId="10">
    <w:abstractNumId w:val="2"/>
  </w:num>
  <w:num w:numId="11">
    <w:abstractNumId w:val="13"/>
  </w:num>
  <w:num w:numId="12">
    <w:abstractNumId w:val="22"/>
  </w:num>
  <w:num w:numId="13">
    <w:abstractNumId w:val="18"/>
    <w:lvlOverride w:ilvl="0">
      <w:lvl w:ilvl="0">
        <w:start w:val="1"/>
        <w:numFmt w:val="decimal"/>
        <w:suff w:val="space"/>
        <w:lvlText w:val="Şekil 1.%1 :"/>
        <w:lvlJc w:val="left"/>
        <w:pPr>
          <w:ind w:left="680" w:firstLine="0"/>
        </w:pPr>
        <w:rPr>
          <w:rFonts w:ascii="Times New (W1)" w:hAnsi="Times New (W1)" w:hint="default"/>
          <w:b/>
          <w:i w:val="0"/>
          <w:sz w:val="24"/>
          <w:szCs w:val="24"/>
        </w:rPr>
      </w:lvl>
    </w:lvlOverride>
    <w:lvlOverride w:ilvl="1">
      <w:lvl w:ilvl="1">
        <w:start w:val="1"/>
        <w:numFmt w:val="decimal"/>
        <w:lvlRestart w:val="0"/>
        <w:lvlText w:val="Figure %1.%2"/>
        <w:lvlJc w:val="left"/>
        <w:pPr>
          <w:tabs>
            <w:tab w:val="num" w:pos="1112"/>
          </w:tabs>
          <w:ind w:left="1112" w:hanging="432"/>
        </w:pPr>
        <w:rPr>
          <w:rFonts w:ascii="Times New Roman" w:hAnsi="Times New Roman" w:hint="default"/>
          <w:b/>
          <w:i w:val="0"/>
          <w:sz w:val="24"/>
          <w:szCs w:val="24"/>
        </w:rPr>
      </w:lvl>
    </w:lvlOverride>
    <w:lvlOverride w:ilvl="2">
      <w:lvl w:ilvl="2">
        <w:start w:val="1"/>
        <w:numFmt w:val="none"/>
        <w:lvlRestart w:val="1"/>
        <w:isLgl/>
        <w:lvlText w:val=""/>
        <w:lvlJc w:val="left"/>
        <w:pPr>
          <w:tabs>
            <w:tab w:val="num" w:pos="1544"/>
          </w:tabs>
          <w:ind w:left="1544" w:hanging="504"/>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Override>
    <w:lvlOverride w:ilvl="3">
      <w:lvl w:ilvl="3">
        <w:start w:val="1"/>
        <w:numFmt w:val="decimal"/>
        <w:lvlText w:val="%1.%2.%3.%4."/>
        <w:lvlJc w:val="left"/>
        <w:pPr>
          <w:tabs>
            <w:tab w:val="num" w:pos="2048"/>
          </w:tabs>
          <w:ind w:left="2048" w:hanging="648"/>
        </w:pPr>
        <w:rPr>
          <w:rFonts w:hint="default"/>
        </w:rPr>
      </w:lvl>
    </w:lvlOverride>
    <w:lvlOverride w:ilvl="4">
      <w:lvl w:ilvl="4">
        <w:start w:val="1"/>
        <w:numFmt w:val="decimal"/>
        <w:lvlText w:val="%1.%2.%3.%4.%5."/>
        <w:lvlJc w:val="left"/>
        <w:pPr>
          <w:tabs>
            <w:tab w:val="num" w:pos="2552"/>
          </w:tabs>
          <w:ind w:left="2552" w:hanging="792"/>
        </w:pPr>
        <w:rPr>
          <w:rFonts w:hint="default"/>
        </w:rPr>
      </w:lvl>
    </w:lvlOverride>
    <w:lvlOverride w:ilvl="5">
      <w:lvl w:ilvl="5">
        <w:start w:val="1"/>
        <w:numFmt w:val="decimal"/>
        <w:lvlText w:val="%1.%2.%3.%4.%5.%6."/>
        <w:lvlJc w:val="left"/>
        <w:pPr>
          <w:tabs>
            <w:tab w:val="num" w:pos="3056"/>
          </w:tabs>
          <w:ind w:left="3056" w:hanging="936"/>
        </w:pPr>
        <w:rPr>
          <w:rFonts w:hint="default"/>
        </w:rPr>
      </w:lvl>
    </w:lvlOverride>
    <w:lvlOverride w:ilvl="6">
      <w:lvl w:ilvl="6">
        <w:start w:val="1"/>
        <w:numFmt w:val="decimal"/>
        <w:lvlText w:val="%1.%2.%3.%4.%5.%6.%7."/>
        <w:lvlJc w:val="left"/>
        <w:pPr>
          <w:tabs>
            <w:tab w:val="num" w:pos="3560"/>
          </w:tabs>
          <w:ind w:left="3560" w:hanging="1080"/>
        </w:pPr>
        <w:rPr>
          <w:rFonts w:hint="default"/>
        </w:rPr>
      </w:lvl>
    </w:lvlOverride>
    <w:lvlOverride w:ilvl="7">
      <w:lvl w:ilvl="7">
        <w:start w:val="1"/>
        <w:numFmt w:val="decimal"/>
        <w:lvlText w:val="%1.%2.%3.%4.%5.%6.%7.%8."/>
        <w:lvlJc w:val="left"/>
        <w:pPr>
          <w:tabs>
            <w:tab w:val="num" w:pos="4064"/>
          </w:tabs>
          <w:ind w:left="4064" w:hanging="1224"/>
        </w:pPr>
        <w:rPr>
          <w:rFonts w:hint="default"/>
        </w:rPr>
      </w:lvl>
    </w:lvlOverride>
    <w:lvlOverride w:ilvl="8">
      <w:lvl w:ilvl="8">
        <w:start w:val="1"/>
        <w:numFmt w:val="decimal"/>
        <w:lvlText w:val="%1.%2.%3.%4.%5.%6.%7.%8.%9."/>
        <w:lvlJc w:val="left"/>
        <w:pPr>
          <w:tabs>
            <w:tab w:val="num" w:pos="4640"/>
          </w:tabs>
          <w:ind w:left="4640" w:hanging="1440"/>
        </w:pPr>
        <w:rPr>
          <w:rFonts w:hint="default"/>
        </w:rPr>
      </w:lvl>
    </w:lvlOverride>
  </w:num>
  <w:num w:numId="14">
    <w:abstractNumId w:val="21"/>
  </w:num>
  <w:num w:numId="15">
    <w:abstractNumId w:val="31"/>
  </w:num>
  <w:num w:numId="16">
    <w:abstractNumId w:val="12"/>
  </w:num>
  <w:num w:numId="17">
    <w:abstractNumId w:val="23"/>
  </w:num>
  <w:num w:numId="18">
    <w:abstractNumId w:val="33"/>
  </w:num>
  <w:num w:numId="19">
    <w:abstractNumId w:val="5"/>
  </w:num>
  <w:num w:numId="20">
    <w:abstractNumId w:val="15"/>
  </w:num>
  <w:num w:numId="21">
    <w:abstractNumId w:val="7"/>
  </w:num>
  <w:num w:numId="22">
    <w:abstractNumId w:val="25"/>
  </w:num>
  <w:num w:numId="23">
    <w:abstractNumId w:val="29"/>
  </w:num>
  <w:num w:numId="24">
    <w:abstractNumId w:val="11"/>
  </w:num>
  <w:num w:numId="25">
    <w:abstractNumId w:val="16"/>
  </w:num>
  <w:num w:numId="26">
    <w:abstractNumId w:val="32"/>
  </w:num>
  <w:num w:numId="27">
    <w:abstractNumId w:val="17"/>
  </w:num>
  <w:num w:numId="28">
    <w:abstractNumId w:val="26"/>
  </w:num>
  <w:num w:numId="29">
    <w:abstractNumId w:val="10"/>
  </w:num>
  <w:num w:numId="30">
    <w:abstractNumId w:val="30"/>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30"/>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3"/>
  </w:num>
  <w:num w:numId="33">
    <w:abstractNumId w:val="8"/>
  </w:num>
  <w:num w:numId="34">
    <w:abstractNumId w:val="35"/>
  </w:num>
  <w:num w:numId="35">
    <w:abstractNumId w:val="28"/>
  </w:num>
  <w:num w:numId="36">
    <w:abstractNumId w:val="30"/>
  </w:num>
  <w:num w:numId="37">
    <w:abstractNumId w:val="30"/>
  </w:num>
  <w:num w:numId="38">
    <w:abstractNumId w:val="1"/>
  </w:num>
  <w:num w:numId="39">
    <w:abstractNumId w:val="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0"/>
  </w:num>
  <w:numIdMacAtCleanup w:val="19"/>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sadik alper yildizel">
    <w15:presenceInfo w15:providerId="Windows Live" w15:userId="4d63379f428ad91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mirrorMargins/>
  <w:hideSpellingErrors/>
  <w:activeWritingStyle w:appName="MSWord" w:lang="en-US" w:vendorID="64" w:dllVersion="6" w:nlCheck="1" w:checkStyle="1"/>
  <w:activeWritingStyle w:appName="MSWord" w:lang="en-GB" w:vendorID="64" w:dllVersion="6" w:nlCheck="1" w:checkStyle="1"/>
  <w:activeWritingStyle w:appName="MSWord" w:lang="es-ES" w:vendorID="64" w:dllVersion="6" w:nlCheck="1" w:checkStyle="0"/>
  <w:activeWritingStyle w:appName="MSWord" w:lang="en-US" w:vendorID="64" w:dllVersion="0" w:nlCheck="1" w:checkStyle="0"/>
  <w:activeWritingStyle w:appName="MSWord" w:lang="tr-TR" w:vendorID="64" w:dllVersion="0" w:nlCheck="1" w:checkStyle="0"/>
  <w:activeWritingStyle w:appName="MSWord" w:lang="en-GB" w:vendorID="64" w:dllVersion="0" w:nlCheck="1" w:checkStyle="0"/>
  <w:activeWritingStyle w:appName="MSWord" w:lang="en-US" w:vendorID="64" w:dllVersion="131078" w:nlCheck="1" w:checkStyle="1"/>
  <w:activeWritingStyle w:appName="MSWord" w:lang="en-GB" w:vendorID="64" w:dllVersion="131078" w:nlCheck="1" w:checkStyle="1"/>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6"/>
  <w:hyphenationZone w:val="425"/>
  <w:drawingGridHorizontalSpacing w:val="120"/>
  <w:drawingGridVerticalSpacing w:val="567"/>
  <w:displayHorizontalDrawingGridEvery w:val="2"/>
  <w:noPunctuationKerning/>
  <w:characterSpacingControl w:val="doNotCompress"/>
  <w:hdrShapeDefaults>
    <o:shapedefaults v:ext="edit" spidmax="2049">
      <o:colormru v:ext="edit" colors="#e5ea18"/>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MrAwszQ3NDMwNjcxszBQ0lEKTi0uzszPAymwqAUAlImqWSwAAAA="/>
  </w:docVars>
  <w:rsids>
    <w:rsidRoot w:val="00EC77D5"/>
    <w:rsid w:val="00000396"/>
    <w:rsid w:val="000005B5"/>
    <w:rsid w:val="00000A92"/>
    <w:rsid w:val="00000F92"/>
    <w:rsid w:val="00001087"/>
    <w:rsid w:val="00001108"/>
    <w:rsid w:val="00001A23"/>
    <w:rsid w:val="00002B6F"/>
    <w:rsid w:val="00002EF7"/>
    <w:rsid w:val="000035C2"/>
    <w:rsid w:val="0000453D"/>
    <w:rsid w:val="00004797"/>
    <w:rsid w:val="00004A1F"/>
    <w:rsid w:val="000059BD"/>
    <w:rsid w:val="00006428"/>
    <w:rsid w:val="00006772"/>
    <w:rsid w:val="00006B5A"/>
    <w:rsid w:val="00007270"/>
    <w:rsid w:val="00007441"/>
    <w:rsid w:val="00007B4D"/>
    <w:rsid w:val="000102C3"/>
    <w:rsid w:val="00010850"/>
    <w:rsid w:val="00010E1F"/>
    <w:rsid w:val="00010EC9"/>
    <w:rsid w:val="00011230"/>
    <w:rsid w:val="0001148E"/>
    <w:rsid w:val="00012117"/>
    <w:rsid w:val="00012437"/>
    <w:rsid w:val="00012464"/>
    <w:rsid w:val="00012D70"/>
    <w:rsid w:val="00013232"/>
    <w:rsid w:val="000133F3"/>
    <w:rsid w:val="00013556"/>
    <w:rsid w:val="0001390B"/>
    <w:rsid w:val="00013FC6"/>
    <w:rsid w:val="0001408B"/>
    <w:rsid w:val="00015191"/>
    <w:rsid w:val="000159EA"/>
    <w:rsid w:val="00015B92"/>
    <w:rsid w:val="00015E2F"/>
    <w:rsid w:val="0001637D"/>
    <w:rsid w:val="000163BD"/>
    <w:rsid w:val="0001674B"/>
    <w:rsid w:val="00016FE6"/>
    <w:rsid w:val="00017BE4"/>
    <w:rsid w:val="00017E60"/>
    <w:rsid w:val="00017EB0"/>
    <w:rsid w:val="00020D15"/>
    <w:rsid w:val="000218B7"/>
    <w:rsid w:val="00021C0F"/>
    <w:rsid w:val="00021DA7"/>
    <w:rsid w:val="00022D3B"/>
    <w:rsid w:val="00022E97"/>
    <w:rsid w:val="000236D0"/>
    <w:rsid w:val="000238A1"/>
    <w:rsid w:val="00023AD0"/>
    <w:rsid w:val="00024404"/>
    <w:rsid w:val="00024561"/>
    <w:rsid w:val="00024737"/>
    <w:rsid w:val="00024767"/>
    <w:rsid w:val="00024AA8"/>
    <w:rsid w:val="00024E08"/>
    <w:rsid w:val="00024F4F"/>
    <w:rsid w:val="00025572"/>
    <w:rsid w:val="000255CF"/>
    <w:rsid w:val="00025916"/>
    <w:rsid w:val="00025F68"/>
    <w:rsid w:val="00026164"/>
    <w:rsid w:val="000274A1"/>
    <w:rsid w:val="00027FE3"/>
    <w:rsid w:val="00030CBC"/>
    <w:rsid w:val="00031504"/>
    <w:rsid w:val="000321FE"/>
    <w:rsid w:val="00032A68"/>
    <w:rsid w:val="00032C94"/>
    <w:rsid w:val="000332D7"/>
    <w:rsid w:val="00033417"/>
    <w:rsid w:val="00033653"/>
    <w:rsid w:val="00033A24"/>
    <w:rsid w:val="00033A42"/>
    <w:rsid w:val="00033BB4"/>
    <w:rsid w:val="00033FDE"/>
    <w:rsid w:val="00034107"/>
    <w:rsid w:val="000342F1"/>
    <w:rsid w:val="00034876"/>
    <w:rsid w:val="00034BD4"/>
    <w:rsid w:val="000350DF"/>
    <w:rsid w:val="00035681"/>
    <w:rsid w:val="00035F32"/>
    <w:rsid w:val="00036E5E"/>
    <w:rsid w:val="00036FF7"/>
    <w:rsid w:val="00036FF8"/>
    <w:rsid w:val="00037047"/>
    <w:rsid w:val="0003704C"/>
    <w:rsid w:val="00037424"/>
    <w:rsid w:val="000376EC"/>
    <w:rsid w:val="000379AC"/>
    <w:rsid w:val="000401B5"/>
    <w:rsid w:val="00040211"/>
    <w:rsid w:val="00040620"/>
    <w:rsid w:val="000408D0"/>
    <w:rsid w:val="00040E5D"/>
    <w:rsid w:val="00040F21"/>
    <w:rsid w:val="00040F7B"/>
    <w:rsid w:val="00040FBF"/>
    <w:rsid w:val="00041029"/>
    <w:rsid w:val="000411B0"/>
    <w:rsid w:val="000417E7"/>
    <w:rsid w:val="00042058"/>
    <w:rsid w:val="000424BC"/>
    <w:rsid w:val="00042BC9"/>
    <w:rsid w:val="00042C25"/>
    <w:rsid w:val="00042F28"/>
    <w:rsid w:val="00043080"/>
    <w:rsid w:val="000436F5"/>
    <w:rsid w:val="00043AB3"/>
    <w:rsid w:val="00043B39"/>
    <w:rsid w:val="00043B54"/>
    <w:rsid w:val="00043FDE"/>
    <w:rsid w:val="00043FE2"/>
    <w:rsid w:val="0004495F"/>
    <w:rsid w:val="00045183"/>
    <w:rsid w:val="00045966"/>
    <w:rsid w:val="00045B4A"/>
    <w:rsid w:val="00046352"/>
    <w:rsid w:val="00046393"/>
    <w:rsid w:val="00046759"/>
    <w:rsid w:val="00047457"/>
    <w:rsid w:val="000475DB"/>
    <w:rsid w:val="00047CA4"/>
    <w:rsid w:val="000502CE"/>
    <w:rsid w:val="000508D0"/>
    <w:rsid w:val="000522D6"/>
    <w:rsid w:val="00052312"/>
    <w:rsid w:val="0005245F"/>
    <w:rsid w:val="00052482"/>
    <w:rsid w:val="00052885"/>
    <w:rsid w:val="00052D50"/>
    <w:rsid w:val="00052E7B"/>
    <w:rsid w:val="000541F4"/>
    <w:rsid w:val="00054BFD"/>
    <w:rsid w:val="00055180"/>
    <w:rsid w:val="00055BAF"/>
    <w:rsid w:val="00055E89"/>
    <w:rsid w:val="00056362"/>
    <w:rsid w:val="0005671C"/>
    <w:rsid w:val="00056985"/>
    <w:rsid w:val="0005758C"/>
    <w:rsid w:val="00057654"/>
    <w:rsid w:val="00057B50"/>
    <w:rsid w:val="000602B9"/>
    <w:rsid w:val="000609DD"/>
    <w:rsid w:val="00060C6F"/>
    <w:rsid w:val="00060D20"/>
    <w:rsid w:val="00061151"/>
    <w:rsid w:val="0006127B"/>
    <w:rsid w:val="000616AF"/>
    <w:rsid w:val="00061C4B"/>
    <w:rsid w:val="00061E4C"/>
    <w:rsid w:val="000620C1"/>
    <w:rsid w:val="00062716"/>
    <w:rsid w:val="000629E4"/>
    <w:rsid w:val="00062D6D"/>
    <w:rsid w:val="00063901"/>
    <w:rsid w:val="000639B2"/>
    <w:rsid w:val="00063B9A"/>
    <w:rsid w:val="00063D3E"/>
    <w:rsid w:val="000646B5"/>
    <w:rsid w:val="0006471F"/>
    <w:rsid w:val="00065C5E"/>
    <w:rsid w:val="000661DA"/>
    <w:rsid w:val="00066318"/>
    <w:rsid w:val="000664A9"/>
    <w:rsid w:val="00066980"/>
    <w:rsid w:val="00066996"/>
    <w:rsid w:val="000669C5"/>
    <w:rsid w:val="000674E7"/>
    <w:rsid w:val="00067BCA"/>
    <w:rsid w:val="00067FC3"/>
    <w:rsid w:val="00070074"/>
    <w:rsid w:val="000706A1"/>
    <w:rsid w:val="000708C9"/>
    <w:rsid w:val="00070F65"/>
    <w:rsid w:val="0007168F"/>
    <w:rsid w:val="00071B6F"/>
    <w:rsid w:val="00072564"/>
    <w:rsid w:val="00072F11"/>
    <w:rsid w:val="000735CA"/>
    <w:rsid w:val="000736B3"/>
    <w:rsid w:val="00074230"/>
    <w:rsid w:val="0007473A"/>
    <w:rsid w:val="000757A8"/>
    <w:rsid w:val="00075A35"/>
    <w:rsid w:val="000764A4"/>
    <w:rsid w:val="00076B50"/>
    <w:rsid w:val="00076E5C"/>
    <w:rsid w:val="00077432"/>
    <w:rsid w:val="000774F9"/>
    <w:rsid w:val="00077B4A"/>
    <w:rsid w:val="00077D83"/>
    <w:rsid w:val="000802EF"/>
    <w:rsid w:val="00080AD2"/>
    <w:rsid w:val="00080E31"/>
    <w:rsid w:val="0008148A"/>
    <w:rsid w:val="0008161E"/>
    <w:rsid w:val="000818C8"/>
    <w:rsid w:val="00081D8F"/>
    <w:rsid w:val="00081E50"/>
    <w:rsid w:val="00082097"/>
    <w:rsid w:val="000829C9"/>
    <w:rsid w:val="00082B3A"/>
    <w:rsid w:val="00082C08"/>
    <w:rsid w:val="0008464C"/>
    <w:rsid w:val="00084C08"/>
    <w:rsid w:val="000850B7"/>
    <w:rsid w:val="000853F0"/>
    <w:rsid w:val="00085664"/>
    <w:rsid w:val="0008609A"/>
    <w:rsid w:val="0008623F"/>
    <w:rsid w:val="000867F7"/>
    <w:rsid w:val="000901CD"/>
    <w:rsid w:val="0009097E"/>
    <w:rsid w:val="00090C38"/>
    <w:rsid w:val="00090ED5"/>
    <w:rsid w:val="00090F5C"/>
    <w:rsid w:val="00091320"/>
    <w:rsid w:val="000913E0"/>
    <w:rsid w:val="00091418"/>
    <w:rsid w:val="000917AF"/>
    <w:rsid w:val="00091904"/>
    <w:rsid w:val="00091B40"/>
    <w:rsid w:val="00091F17"/>
    <w:rsid w:val="000920C9"/>
    <w:rsid w:val="00092AEB"/>
    <w:rsid w:val="00093131"/>
    <w:rsid w:val="00094656"/>
    <w:rsid w:val="0009504A"/>
    <w:rsid w:val="0009533A"/>
    <w:rsid w:val="0009603D"/>
    <w:rsid w:val="00096A2B"/>
    <w:rsid w:val="00096F28"/>
    <w:rsid w:val="00097286"/>
    <w:rsid w:val="000972DB"/>
    <w:rsid w:val="00097784"/>
    <w:rsid w:val="00097883"/>
    <w:rsid w:val="00097A1B"/>
    <w:rsid w:val="00097D50"/>
    <w:rsid w:val="00097D5B"/>
    <w:rsid w:val="000A051B"/>
    <w:rsid w:val="000A0784"/>
    <w:rsid w:val="000A0A81"/>
    <w:rsid w:val="000A11BF"/>
    <w:rsid w:val="000A1352"/>
    <w:rsid w:val="000A18D1"/>
    <w:rsid w:val="000A2868"/>
    <w:rsid w:val="000A2BEB"/>
    <w:rsid w:val="000A2F8E"/>
    <w:rsid w:val="000A305D"/>
    <w:rsid w:val="000A31FD"/>
    <w:rsid w:val="000A34CB"/>
    <w:rsid w:val="000A3526"/>
    <w:rsid w:val="000A3642"/>
    <w:rsid w:val="000A4335"/>
    <w:rsid w:val="000A4630"/>
    <w:rsid w:val="000A52D8"/>
    <w:rsid w:val="000A5309"/>
    <w:rsid w:val="000A5BAA"/>
    <w:rsid w:val="000A5F8C"/>
    <w:rsid w:val="000A618A"/>
    <w:rsid w:val="000A65EC"/>
    <w:rsid w:val="000A743D"/>
    <w:rsid w:val="000A745E"/>
    <w:rsid w:val="000A7834"/>
    <w:rsid w:val="000A7A21"/>
    <w:rsid w:val="000A7C9E"/>
    <w:rsid w:val="000B0FD1"/>
    <w:rsid w:val="000B2112"/>
    <w:rsid w:val="000B2568"/>
    <w:rsid w:val="000B2641"/>
    <w:rsid w:val="000B2781"/>
    <w:rsid w:val="000B2DC9"/>
    <w:rsid w:val="000B3777"/>
    <w:rsid w:val="000B4DF4"/>
    <w:rsid w:val="000B5019"/>
    <w:rsid w:val="000B52C4"/>
    <w:rsid w:val="000B5494"/>
    <w:rsid w:val="000B551A"/>
    <w:rsid w:val="000B55F4"/>
    <w:rsid w:val="000B57A9"/>
    <w:rsid w:val="000B5AB5"/>
    <w:rsid w:val="000B5E33"/>
    <w:rsid w:val="000B5E84"/>
    <w:rsid w:val="000B6816"/>
    <w:rsid w:val="000B6A14"/>
    <w:rsid w:val="000B6D99"/>
    <w:rsid w:val="000B6F57"/>
    <w:rsid w:val="000B7012"/>
    <w:rsid w:val="000B7555"/>
    <w:rsid w:val="000B7851"/>
    <w:rsid w:val="000B7E7D"/>
    <w:rsid w:val="000C0396"/>
    <w:rsid w:val="000C0756"/>
    <w:rsid w:val="000C1C9D"/>
    <w:rsid w:val="000C21F2"/>
    <w:rsid w:val="000C2273"/>
    <w:rsid w:val="000C22AD"/>
    <w:rsid w:val="000C25D6"/>
    <w:rsid w:val="000C27B7"/>
    <w:rsid w:val="000C2D47"/>
    <w:rsid w:val="000C2EE5"/>
    <w:rsid w:val="000C38E4"/>
    <w:rsid w:val="000C3DC7"/>
    <w:rsid w:val="000C4371"/>
    <w:rsid w:val="000C4683"/>
    <w:rsid w:val="000C4D16"/>
    <w:rsid w:val="000C57C3"/>
    <w:rsid w:val="000C5C15"/>
    <w:rsid w:val="000C6655"/>
    <w:rsid w:val="000C791B"/>
    <w:rsid w:val="000C795C"/>
    <w:rsid w:val="000D02E9"/>
    <w:rsid w:val="000D0496"/>
    <w:rsid w:val="000D04A4"/>
    <w:rsid w:val="000D08CC"/>
    <w:rsid w:val="000D0B3A"/>
    <w:rsid w:val="000D0E42"/>
    <w:rsid w:val="000D1A3A"/>
    <w:rsid w:val="000D1B81"/>
    <w:rsid w:val="000D226A"/>
    <w:rsid w:val="000D23A1"/>
    <w:rsid w:val="000D27A5"/>
    <w:rsid w:val="000D2DED"/>
    <w:rsid w:val="000D3226"/>
    <w:rsid w:val="000D3BCE"/>
    <w:rsid w:val="000D3EE0"/>
    <w:rsid w:val="000D4AAA"/>
    <w:rsid w:val="000D4E8C"/>
    <w:rsid w:val="000D52BD"/>
    <w:rsid w:val="000D58AF"/>
    <w:rsid w:val="000D5B4E"/>
    <w:rsid w:val="000D5B76"/>
    <w:rsid w:val="000D6254"/>
    <w:rsid w:val="000D62DA"/>
    <w:rsid w:val="000D6B0D"/>
    <w:rsid w:val="000D7410"/>
    <w:rsid w:val="000D7740"/>
    <w:rsid w:val="000D780E"/>
    <w:rsid w:val="000D7BCA"/>
    <w:rsid w:val="000D7E1B"/>
    <w:rsid w:val="000D7E34"/>
    <w:rsid w:val="000E007D"/>
    <w:rsid w:val="000E05E4"/>
    <w:rsid w:val="000E0755"/>
    <w:rsid w:val="000E1778"/>
    <w:rsid w:val="000E20B9"/>
    <w:rsid w:val="000E2989"/>
    <w:rsid w:val="000E2B8B"/>
    <w:rsid w:val="000E3B4A"/>
    <w:rsid w:val="000E3DDA"/>
    <w:rsid w:val="000E4253"/>
    <w:rsid w:val="000E44B2"/>
    <w:rsid w:val="000E53CE"/>
    <w:rsid w:val="000E5510"/>
    <w:rsid w:val="000E564A"/>
    <w:rsid w:val="000E5D31"/>
    <w:rsid w:val="000E6874"/>
    <w:rsid w:val="000E6AAF"/>
    <w:rsid w:val="000E6FF4"/>
    <w:rsid w:val="000E706A"/>
    <w:rsid w:val="000E76F9"/>
    <w:rsid w:val="000F0DB1"/>
    <w:rsid w:val="000F0E40"/>
    <w:rsid w:val="000F0FF3"/>
    <w:rsid w:val="000F18F3"/>
    <w:rsid w:val="000F1980"/>
    <w:rsid w:val="000F1A06"/>
    <w:rsid w:val="000F1DE9"/>
    <w:rsid w:val="000F201A"/>
    <w:rsid w:val="000F3459"/>
    <w:rsid w:val="000F3D07"/>
    <w:rsid w:val="000F3EF3"/>
    <w:rsid w:val="000F44B9"/>
    <w:rsid w:val="000F4835"/>
    <w:rsid w:val="000F48D5"/>
    <w:rsid w:val="000F4C6D"/>
    <w:rsid w:val="000F54CA"/>
    <w:rsid w:val="000F5A6D"/>
    <w:rsid w:val="000F5AF6"/>
    <w:rsid w:val="000F5BEF"/>
    <w:rsid w:val="000F5CA0"/>
    <w:rsid w:val="000F61D7"/>
    <w:rsid w:val="000F68A6"/>
    <w:rsid w:val="000F6A4A"/>
    <w:rsid w:val="000F6B44"/>
    <w:rsid w:val="000F7D40"/>
    <w:rsid w:val="0010088C"/>
    <w:rsid w:val="0010112D"/>
    <w:rsid w:val="001016AF"/>
    <w:rsid w:val="00101965"/>
    <w:rsid w:val="001027A3"/>
    <w:rsid w:val="0010333B"/>
    <w:rsid w:val="00103647"/>
    <w:rsid w:val="00104C58"/>
    <w:rsid w:val="0010513C"/>
    <w:rsid w:val="001058B6"/>
    <w:rsid w:val="00105B47"/>
    <w:rsid w:val="00106ADA"/>
    <w:rsid w:val="00106BDA"/>
    <w:rsid w:val="00107254"/>
    <w:rsid w:val="00107312"/>
    <w:rsid w:val="001078B0"/>
    <w:rsid w:val="00107BBA"/>
    <w:rsid w:val="00110217"/>
    <w:rsid w:val="00110823"/>
    <w:rsid w:val="001108BF"/>
    <w:rsid w:val="00110CFC"/>
    <w:rsid w:val="00110DC0"/>
    <w:rsid w:val="00111E58"/>
    <w:rsid w:val="00112072"/>
    <w:rsid w:val="001121FB"/>
    <w:rsid w:val="0011321D"/>
    <w:rsid w:val="001138A0"/>
    <w:rsid w:val="001138F8"/>
    <w:rsid w:val="001146DE"/>
    <w:rsid w:val="00114869"/>
    <w:rsid w:val="00114D8C"/>
    <w:rsid w:val="00115470"/>
    <w:rsid w:val="001154BA"/>
    <w:rsid w:val="0011594B"/>
    <w:rsid w:val="00115C2F"/>
    <w:rsid w:val="0011671A"/>
    <w:rsid w:val="00116946"/>
    <w:rsid w:val="001173FB"/>
    <w:rsid w:val="0011750C"/>
    <w:rsid w:val="001176ED"/>
    <w:rsid w:val="0012081A"/>
    <w:rsid w:val="00120A7E"/>
    <w:rsid w:val="00120AF6"/>
    <w:rsid w:val="00120AFB"/>
    <w:rsid w:val="00120D93"/>
    <w:rsid w:val="00121A1F"/>
    <w:rsid w:val="00121CB1"/>
    <w:rsid w:val="001226C8"/>
    <w:rsid w:val="001232DC"/>
    <w:rsid w:val="00123D43"/>
    <w:rsid w:val="0012464F"/>
    <w:rsid w:val="00124699"/>
    <w:rsid w:val="00124A06"/>
    <w:rsid w:val="00124BC7"/>
    <w:rsid w:val="001255C7"/>
    <w:rsid w:val="00126518"/>
    <w:rsid w:val="00127A3A"/>
    <w:rsid w:val="00130AA0"/>
    <w:rsid w:val="00130B91"/>
    <w:rsid w:val="00130CFE"/>
    <w:rsid w:val="00131724"/>
    <w:rsid w:val="00131866"/>
    <w:rsid w:val="00131B0C"/>
    <w:rsid w:val="001328F8"/>
    <w:rsid w:val="00132929"/>
    <w:rsid w:val="001337D7"/>
    <w:rsid w:val="001341E9"/>
    <w:rsid w:val="001347FD"/>
    <w:rsid w:val="001348B3"/>
    <w:rsid w:val="00134C75"/>
    <w:rsid w:val="001356F3"/>
    <w:rsid w:val="00135E51"/>
    <w:rsid w:val="001366AE"/>
    <w:rsid w:val="00136C5F"/>
    <w:rsid w:val="001372B8"/>
    <w:rsid w:val="00137452"/>
    <w:rsid w:val="00137562"/>
    <w:rsid w:val="001378DA"/>
    <w:rsid w:val="00140426"/>
    <w:rsid w:val="00140A5F"/>
    <w:rsid w:val="00140D97"/>
    <w:rsid w:val="00140E4A"/>
    <w:rsid w:val="00140EC2"/>
    <w:rsid w:val="00141B99"/>
    <w:rsid w:val="00141BA0"/>
    <w:rsid w:val="00141BEE"/>
    <w:rsid w:val="00141FA3"/>
    <w:rsid w:val="001421B1"/>
    <w:rsid w:val="00142463"/>
    <w:rsid w:val="00143109"/>
    <w:rsid w:val="0014360B"/>
    <w:rsid w:val="001444A6"/>
    <w:rsid w:val="00144582"/>
    <w:rsid w:val="00144AF4"/>
    <w:rsid w:val="00144F37"/>
    <w:rsid w:val="001451FE"/>
    <w:rsid w:val="00145453"/>
    <w:rsid w:val="00146116"/>
    <w:rsid w:val="00146508"/>
    <w:rsid w:val="00146872"/>
    <w:rsid w:val="00146ADC"/>
    <w:rsid w:val="00147E44"/>
    <w:rsid w:val="00147F19"/>
    <w:rsid w:val="00150000"/>
    <w:rsid w:val="00150852"/>
    <w:rsid w:val="00150D04"/>
    <w:rsid w:val="00151575"/>
    <w:rsid w:val="0015168E"/>
    <w:rsid w:val="001518E6"/>
    <w:rsid w:val="00151CAE"/>
    <w:rsid w:val="00151CCA"/>
    <w:rsid w:val="001527EF"/>
    <w:rsid w:val="001528DE"/>
    <w:rsid w:val="00152AED"/>
    <w:rsid w:val="00152B2C"/>
    <w:rsid w:val="00152C4F"/>
    <w:rsid w:val="00153432"/>
    <w:rsid w:val="0015367C"/>
    <w:rsid w:val="001536E2"/>
    <w:rsid w:val="00153DC2"/>
    <w:rsid w:val="0015412F"/>
    <w:rsid w:val="00154415"/>
    <w:rsid w:val="00154495"/>
    <w:rsid w:val="0015516A"/>
    <w:rsid w:val="0015551E"/>
    <w:rsid w:val="0015591E"/>
    <w:rsid w:val="00155CC5"/>
    <w:rsid w:val="001575AF"/>
    <w:rsid w:val="001601E4"/>
    <w:rsid w:val="00160396"/>
    <w:rsid w:val="001608EC"/>
    <w:rsid w:val="00160DBC"/>
    <w:rsid w:val="00161030"/>
    <w:rsid w:val="001616A9"/>
    <w:rsid w:val="00161F3F"/>
    <w:rsid w:val="00162496"/>
    <w:rsid w:val="00163026"/>
    <w:rsid w:val="0016337B"/>
    <w:rsid w:val="00163896"/>
    <w:rsid w:val="001639CA"/>
    <w:rsid w:val="00164088"/>
    <w:rsid w:val="001642F2"/>
    <w:rsid w:val="001649FD"/>
    <w:rsid w:val="00164A13"/>
    <w:rsid w:val="00164AAF"/>
    <w:rsid w:val="0016532F"/>
    <w:rsid w:val="00165669"/>
    <w:rsid w:val="00165837"/>
    <w:rsid w:val="00166F89"/>
    <w:rsid w:val="00167A06"/>
    <w:rsid w:val="00167CA1"/>
    <w:rsid w:val="00167CB6"/>
    <w:rsid w:val="0017065D"/>
    <w:rsid w:val="001707D0"/>
    <w:rsid w:val="00171001"/>
    <w:rsid w:val="00171347"/>
    <w:rsid w:val="0017137C"/>
    <w:rsid w:val="00171A6E"/>
    <w:rsid w:val="00172078"/>
    <w:rsid w:val="001722C0"/>
    <w:rsid w:val="0017243E"/>
    <w:rsid w:val="00172C49"/>
    <w:rsid w:val="00172E2D"/>
    <w:rsid w:val="00173037"/>
    <w:rsid w:val="0017333A"/>
    <w:rsid w:val="00173FF5"/>
    <w:rsid w:val="0017417E"/>
    <w:rsid w:val="0017433E"/>
    <w:rsid w:val="0017492F"/>
    <w:rsid w:val="00175013"/>
    <w:rsid w:val="00175332"/>
    <w:rsid w:val="001754B2"/>
    <w:rsid w:val="001758E5"/>
    <w:rsid w:val="00176240"/>
    <w:rsid w:val="00176352"/>
    <w:rsid w:val="00176B5E"/>
    <w:rsid w:val="00180ACC"/>
    <w:rsid w:val="00180AF0"/>
    <w:rsid w:val="0018122F"/>
    <w:rsid w:val="001816D7"/>
    <w:rsid w:val="001817E1"/>
    <w:rsid w:val="00181E32"/>
    <w:rsid w:val="001821DB"/>
    <w:rsid w:val="00182226"/>
    <w:rsid w:val="0018238A"/>
    <w:rsid w:val="0018256D"/>
    <w:rsid w:val="0018265A"/>
    <w:rsid w:val="001830A7"/>
    <w:rsid w:val="0018333A"/>
    <w:rsid w:val="001833A9"/>
    <w:rsid w:val="00183423"/>
    <w:rsid w:val="00183E4C"/>
    <w:rsid w:val="0018404B"/>
    <w:rsid w:val="00184419"/>
    <w:rsid w:val="00184E3D"/>
    <w:rsid w:val="00185064"/>
    <w:rsid w:val="00185704"/>
    <w:rsid w:val="0018591E"/>
    <w:rsid w:val="00185CF7"/>
    <w:rsid w:val="00186065"/>
    <w:rsid w:val="0018679E"/>
    <w:rsid w:val="00186A5D"/>
    <w:rsid w:val="00186B9B"/>
    <w:rsid w:val="00186BF6"/>
    <w:rsid w:val="00186F0A"/>
    <w:rsid w:val="001872E2"/>
    <w:rsid w:val="0019047F"/>
    <w:rsid w:val="00190C0B"/>
    <w:rsid w:val="0019196C"/>
    <w:rsid w:val="001923CA"/>
    <w:rsid w:val="0019252A"/>
    <w:rsid w:val="001933DC"/>
    <w:rsid w:val="00193C6B"/>
    <w:rsid w:val="00194D61"/>
    <w:rsid w:val="00194E1F"/>
    <w:rsid w:val="0019601D"/>
    <w:rsid w:val="001967CA"/>
    <w:rsid w:val="00196C1E"/>
    <w:rsid w:val="001972CB"/>
    <w:rsid w:val="00197358"/>
    <w:rsid w:val="00197528"/>
    <w:rsid w:val="001975F7"/>
    <w:rsid w:val="00197DCF"/>
    <w:rsid w:val="00197DF1"/>
    <w:rsid w:val="001A0044"/>
    <w:rsid w:val="001A05C3"/>
    <w:rsid w:val="001A14FC"/>
    <w:rsid w:val="001A1E2E"/>
    <w:rsid w:val="001A208D"/>
    <w:rsid w:val="001A224B"/>
    <w:rsid w:val="001A288D"/>
    <w:rsid w:val="001A2DDD"/>
    <w:rsid w:val="001A2E74"/>
    <w:rsid w:val="001A2F37"/>
    <w:rsid w:val="001A36CD"/>
    <w:rsid w:val="001A409F"/>
    <w:rsid w:val="001A4227"/>
    <w:rsid w:val="001A454C"/>
    <w:rsid w:val="001A45D5"/>
    <w:rsid w:val="001A5B07"/>
    <w:rsid w:val="001A5F7E"/>
    <w:rsid w:val="001A76A8"/>
    <w:rsid w:val="001A7774"/>
    <w:rsid w:val="001A77F5"/>
    <w:rsid w:val="001A799B"/>
    <w:rsid w:val="001B00DF"/>
    <w:rsid w:val="001B0DBE"/>
    <w:rsid w:val="001B106B"/>
    <w:rsid w:val="001B1AE9"/>
    <w:rsid w:val="001B1DB9"/>
    <w:rsid w:val="001B1E26"/>
    <w:rsid w:val="001B220B"/>
    <w:rsid w:val="001B2F0D"/>
    <w:rsid w:val="001B32E2"/>
    <w:rsid w:val="001B3339"/>
    <w:rsid w:val="001B3952"/>
    <w:rsid w:val="001B42D4"/>
    <w:rsid w:val="001B4438"/>
    <w:rsid w:val="001B4E58"/>
    <w:rsid w:val="001B5000"/>
    <w:rsid w:val="001B507F"/>
    <w:rsid w:val="001B50F8"/>
    <w:rsid w:val="001B6B51"/>
    <w:rsid w:val="001B73E9"/>
    <w:rsid w:val="001B76BA"/>
    <w:rsid w:val="001B7B8D"/>
    <w:rsid w:val="001B7C02"/>
    <w:rsid w:val="001B7CC8"/>
    <w:rsid w:val="001C0403"/>
    <w:rsid w:val="001C0476"/>
    <w:rsid w:val="001C0C27"/>
    <w:rsid w:val="001C0C44"/>
    <w:rsid w:val="001C0E59"/>
    <w:rsid w:val="001C2784"/>
    <w:rsid w:val="001C31EF"/>
    <w:rsid w:val="001C3D54"/>
    <w:rsid w:val="001C443D"/>
    <w:rsid w:val="001C447F"/>
    <w:rsid w:val="001C496D"/>
    <w:rsid w:val="001C4A03"/>
    <w:rsid w:val="001C5148"/>
    <w:rsid w:val="001C5162"/>
    <w:rsid w:val="001C5240"/>
    <w:rsid w:val="001C5425"/>
    <w:rsid w:val="001C5715"/>
    <w:rsid w:val="001C5771"/>
    <w:rsid w:val="001C5F21"/>
    <w:rsid w:val="001C66B6"/>
    <w:rsid w:val="001C69C1"/>
    <w:rsid w:val="001C6CAE"/>
    <w:rsid w:val="001C6D9B"/>
    <w:rsid w:val="001C7457"/>
    <w:rsid w:val="001C75D5"/>
    <w:rsid w:val="001C7C64"/>
    <w:rsid w:val="001D0D59"/>
    <w:rsid w:val="001D0F74"/>
    <w:rsid w:val="001D2207"/>
    <w:rsid w:val="001D2481"/>
    <w:rsid w:val="001D31A5"/>
    <w:rsid w:val="001D3B93"/>
    <w:rsid w:val="001D3B9E"/>
    <w:rsid w:val="001D3C75"/>
    <w:rsid w:val="001D41B2"/>
    <w:rsid w:val="001D4962"/>
    <w:rsid w:val="001D4ED7"/>
    <w:rsid w:val="001D52E9"/>
    <w:rsid w:val="001D5FE9"/>
    <w:rsid w:val="001D63D2"/>
    <w:rsid w:val="001D67FC"/>
    <w:rsid w:val="001D68DB"/>
    <w:rsid w:val="001D70C1"/>
    <w:rsid w:val="001D717A"/>
    <w:rsid w:val="001D71A2"/>
    <w:rsid w:val="001D7B4E"/>
    <w:rsid w:val="001D7FCB"/>
    <w:rsid w:val="001E008D"/>
    <w:rsid w:val="001E063A"/>
    <w:rsid w:val="001E0A8D"/>
    <w:rsid w:val="001E0D76"/>
    <w:rsid w:val="001E1634"/>
    <w:rsid w:val="001E2580"/>
    <w:rsid w:val="001E2AF1"/>
    <w:rsid w:val="001E390C"/>
    <w:rsid w:val="001E3B81"/>
    <w:rsid w:val="001E3C24"/>
    <w:rsid w:val="001E3D6C"/>
    <w:rsid w:val="001E46D0"/>
    <w:rsid w:val="001E5163"/>
    <w:rsid w:val="001E541D"/>
    <w:rsid w:val="001E57A2"/>
    <w:rsid w:val="001E6A6E"/>
    <w:rsid w:val="001E6C1D"/>
    <w:rsid w:val="001E6C67"/>
    <w:rsid w:val="001E7006"/>
    <w:rsid w:val="001E7103"/>
    <w:rsid w:val="001E744A"/>
    <w:rsid w:val="001E791B"/>
    <w:rsid w:val="001E7ECE"/>
    <w:rsid w:val="001F02D0"/>
    <w:rsid w:val="001F089F"/>
    <w:rsid w:val="001F1277"/>
    <w:rsid w:val="001F22D7"/>
    <w:rsid w:val="001F309C"/>
    <w:rsid w:val="001F36BB"/>
    <w:rsid w:val="001F386A"/>
    <w:rsid w:val="001F3B0F"/>
    <w:rsid w:val="001F518B"/>
    <w:rsid w:val="001F6D77"/>
    <w:rsid w:val="001F734A"/>
    <w:rsid w:val="001F75A7"/>
    <w:rsid w:val="001F776F"/>
    <w:rsid w:val="001F77F0"/>
    <w:rsid w:val="001F7ED1"/>
    <w:rsid w:val="002008DE"/>
    <w:rsid w:val="00201008"/>
    <w:rsid w:val="002012BA"/>
    <w:rsid w:val="0020164C"/>
    <w:rsid w:val="00201CF6"/>
    <w:rsid w:val="00201D33"/>
    <w:rsid w:val="00201E44"/>
    <w:rsid w:val="00201E70"/>
    <w:rsid w:val="00202770"/>
    <w:rsid w:val="00203863"/>
    <w:rsid w:val="002045CC"/>
    <w:rsid w:val="0020490C"/>
    <w:rsid w:val="002049AC"/>
    <w:rsid w:val="00206003"/>
    <w:rsid w:val="0020632C"/>
    <w:rsid w:val="002065DB"/>
    <w:rsid w:val="002068DB"/>
    <w:rsid w:val="00206FDA"/>
    <w:rsid w:val="0020703A"/>
    <w:rsid w:val="002073F8"/>
    <w:rsid w:val="002074CC"/>
    <w:rsid w:val="00207AE1"/>
    <w:rsid w:val="00207D4B"/>
    <w:rsid w:val="00210216"/>
    <w:rsid w:val="00210A8C"/>
    <w:rsid w:val="0021133F"/>
    <w:rsid w:val="002116A2"/>
    <w:rsid w:val="00211FE1"/>
    <w:rsid w:val="002129B5"/>
    <w:rsid w:val="002129D9"/>
    <w:rsid w:val="00212C39"/>
    <w:rsid w:val="00212D07"/>
    <w:rsid w:val="00212D6C"/>
    <w:rsid w:val="00212DAC"/>
    <w:rsid w:val="00213202"/>
    <w:rsid w:val="002143B2"/>
    <w:rsid w:val="00214939"/>
    <w:rsid w:val="00214AD8"/>
    <w:rsid w:val="002151C9"/>
    <w:rsid w:val="002159D9"/>
    <w:rsid w:val="00215C48"/>
    <w:rsid w:val="00215D8E"/>
    <w:rsid w:val="00215DCE"/>
    <w:rsid w:val="002163E7"/>
    <w:rsid w:val="00216716"/>
    <w:rsid w:val="00216D3F"/>
    <w:rsid w:val="00217220"/>
    <w:rsid w:val="0021744D"/>
    <w:rsid w:val="00217933"/>
    <w:rsid w:val="00217DB1"/>
    <w:rsid w:val="00221804"/>
    <w:rsid w:val="002224A8"/>
    <w:rsid w:val="00222C13"/>
    <w:rsid w:val="00223340"/>
    <w:rsid w:val="0022371B"/>
    <w:rsid w:val="002238E2"/>
    <w:rsid w:val="00224850"/>
    <w:rsid w:val="00224CCF"/>
    <w:rsid w:val="002251BC"/>
    <w:rsid w:val="0022541A"/>
    <w:rsid w:val="00226EF3"/>
    <w:rsid w:val="002275EA"/>
    <w:rsid w:val="00227BFD"/>
    <w:rsid w:val="0023063D"/>
    <w:rsid w:val="002310C0"/>
    <w:rsid w:val="0023150E"/>
    <w:rsid w:val="00231BEE"/>
    <w:rsid w:val="00232EBF"/>
    <w:rsid w:val="002330EC"/>
    <w:rsid w:val="002335A6"/>
    <w:rsid w:val="00233D0C"/>
    <w:rsid w:val="00233FA9"/>
    <w:rsid w:val="00234282"/>
    <w:rsid w:val="00234573"/>
    <w:rsid w:val="002346B7"/>
    <w:rsid w:val="002351E6"/>
    <w:rsid w:val="002353BC"/>
    <w:rsid w:val="00235BCF"/>
    <w:rsid w:val="002360EE"/>
    <w:rsid w:val="00236A85"/>
    <w:rsid w:val="00236AAC"/>
    <w:rsid w:val="00237529"/>
    <w:rsid w:val="00237834"/>
    <w:rsid w:val="00237882"/>
    <w:rsid w:val="00237C27"/>
    <w:rsid w:val="0024007B"/>
    <w:rsid w:val="002401FF"/>
    <w:rsid w:val="0024059F"/>
    <w:rsid w:val="00240A77"/>
    <w:rsid w:val="00240F26"/>
    <w:rsid w:val="00242624"/>
    <w:rsid w:val="0024281B"/>
    <w:rsid w:val="0024283A"/>
    <w:rsid w:val="00242CF7"/>
    <w:rsid w:val="00242D95"/>
    <w:rsid w:val="00242DAA"/>
    <w:rsid w:val="00242E5F"/>
    <w:rsid w:val="00243E75"/>
    <w:rsid w:val="0024467F"/>
    <w:rsid w:val="00244C3A"/>
    <w:rsid w:val="0024508D"/>
    <w:rsid w:val="0024521B"/>
    <w:rsid w:val="002452BE"/>
    <w:rsid w:val="00245996"/>
    <w:rsid w:val="00246A1E"/>
    <w:rsid w:val="00246D7B"/>
    <w:rsid w:val="00247168"/>
    <w:rsid w:val="002473D8"/>
    <w:rsid w:val="002474A4"/>
    <w:rsid w:val="00247A90"/>
    <w:rsid w:val="00247E9F"/>
    <w:rsid w:val="00250311"/>
    <w:rsid w:val="00250841"/>
    <w:rsid w:val="002509F8"/>
    <w:rsid w:val="00250B70"/>
    <w:rsid w:val="00250BF2"/>
    <w:rsid w:val="002511FD"/>
    <w:rsid w:val="0025194C"/>
    <w:rsid w:val="00251B34"/>
    <w:rsid w:val="0025203F"/>
    <w:rsid w:val="002527C6"/>
    <w:rsid w:val="00252CF8"/>
    <w:rsid w:val="002530DF"/>
    <w:rsid w:val="00253231"/>
    <w:rsid w:val="002532AD"/>
    <w:rsid w:val="002533EA"/>
    <w:rsid w:val="002535E0"/>
    <w:rsid w:val="002536B8"/>
    <w:rsid w:val="002538C5"/>
    <w:rsid w:val="00253ADA"/>
    <w:rsid w:val="002542FA"/>
    <w:rsid w:val="002546E7"/>
    <w:rsid w:val="002551A0"/>
    <w:rsid w:val="0025526D"/>
    <w:rsid w:val="00255D97"/>
    <w:rsid w:val="0025600B"/>
    <w:rsid w:val="0025695F"/>
    <w:rsid w:val="00256C3D"/>
    <w:rsid w:val="00256D29"/>
    <w:rsid w:val="002570AC"/>
    <w:rsid w:val="002572CA"/>
    <w:rsid w:val="0025730C"/>
    <w:rsid w:val="00257973"/>
    <w:rsid w:val="00260020"/>
    <w:rsid w:val="002618BE"/>
    <w:rsid w:val="00261989"/>
    <w:rsid w:val="002619C4"/>
    <w:rsid w:val="00261D66"/>
    <w:rsid w:val="00262369"/>
    <w:rsid w:val="00262828"/>
    <w:rsid w:val="00262945"/>
    <w:rsid w:val="0026320E"/>
    <w:rsid w:val="00263787"/>
    <w:rsid w:val="002649AE"/>
    <w:rsid w:val="00264FE9"/>
    <w:rsid w:val="00264FFA"/>
    <w:rsid w:val="00265053"/>
    <w:rsid w:val="0026546D"/>
    <w:rsid w:val="00265729"/>
    <w:rsid w:val="00265D43"/>
    <w:rsid w:val="00265D79"/>
    <w:rsid w:val="002665B0"/>
    <w:rsid w:val="00266DE5"/>
    <w:rsid w:val="0026727B"/>
    <w:rsid w:val="0026731B"/>
    <w:rsid w:val="002674CC"/>
    <w:rsid w:val="002678B3"/>
    <w:rsid w:val="00267AED"/>
    <w:rsid w:val="00267D51"/>
    <w:rsid w:val="00267F25"/>
    <w:rsid w:val="0027062F"/>
    <w:rsid w:val="00270ECE"/>
    <w:rsid w:val="00271202"/>
    <w:rsid w:val="002712A0"/>
    <w:rsid w:val="00271487"/>
    <w:rsid w:val="00271E52"/>
    <w:rsid w:val="00272249"/>
    <w:rsid w:val="002722E5"/>
    <w:rsid w:val="002723BC"/>
    <w:rsid w:val="002723F8"/>
    <w:rsid w:val="002725C0"/>
    <w:rsid w:val="0027285A"/>
    <w:rsid w:val="00272955"/>
    <w:rsid w:val="00272DF3"/>
    <w:rsid w:val="0027317F"/>
    <w:rsid w:val="00273632"/>
    <w:rsid w:val="002739E3"/>
    <w:rsid w:val="002745CC"/>
    <w:rsid w:val="00275851"/>
    <w:rsid w:val="00275EA7"/>
    <w:rsid w:val="00276065"/>
    <w:rsid w:val="0027611C"/>
    <w:rsid w:val="00276204"/>
    <w:rsid w:val="002763C1"/>
    <w:rsid w:val="00276458"/>
    <w:rsid w:val="00276534"/>
    <w:rsid w:val="00276A44"/>
    <w:rsid w:val="00276D0D"/>
    <w:rsid w:val="00277393"/>
    <w:rsid w:val="00280D95"/>
    <w:rsid w:val="00280F02"/>
    <w:rsid w:val="00280F4F"/>
    <w:rsid w:val="0028114A"/>
    <w:rsid w:val="00281156"/>
    <w:rsid w:val="00281BDB"/>
    <w:rsid w:val="00281CC8"/>
    <w:rsid w:val="00283228"/>
    <w:rsid w:val="0028362E"/>
    <w:rsid w:val="00284B3F"/>
    <w:rsid w:val="00284D76"/>
    <w:rsid w:val="0028544E"/>
    <w:rsid w:val="002857EF"/>
    <w:rsid w:val="002858C8"/>
    <w:rsid w:val="002861E2"/>
    <w:rsid w:val="0028649F"/>
    <w:rsid w:val="00286B24"/>
    <w:rsid w:val="00286DCB"/>
    <w:rsid w:val="00286E70"/>
    <w:rsid w:val="00286EF4"/>
    <w:rsid w:val="002873A4"/>
    <w:rsid w:val="002873D7"/>
    <w:rsid w:val="00287662"/>
    <w:rsid w:val="00287807"/>
    <w:rsid w:val="00287948"/>
    <w:rsid w:val="002902AB"/>
    <w:rsid w:val="00290A07"/>
    <w:rsid w:val="00290A5C"/>
    <w:rsid w:val="00290EE1"/>
    <w:rsid w:val="00291579"/>
    <w:rsid w:val="002919A2"/>
    <w:rsid w:val="00291BA3"/>
    <w:rsid w:val="00291D2E"/>
    <w:rsid w:val="002929A6"/>
    <w:rsid w:val="002929C2"/>
    <w:rsid w:val="00292A3D"/>
    <w:rsid w:val="00292C07"/>
    <w:rsid w:val="00292CB8"/>
    <w:rsid w:val="00292FB7"/>
    <w:rsid w:val="002931B5"/>
    <w:rsid w:val="00293201"/>
    <w:rsid w:val="00293373"/>
    <w:rsid w:val="002938FD"/>
    <w:rsid w:val="00293938"/>
    <w:rsid w:val="00293E01"/>
    <w:rsid w:val="00293EEB"/>
    <w:rsid w:val="002943CC"/>
    <w:rsid w:val="002947B2"/>
    <w:rsid w:val="00294BA5"/>
    <w:rsid w:val="002956D9"/>
    <w:rsid w:val="00296109"/>
    <w:rsid w:val="0029625F"/>
    <w:rsid w:val="0029628D"/>
    <w:rsid w:val="00296B5A"/>
    <w:rsid w:val="00296C1D"/>
    <w:rsid w:val="00296D3F"/>
    <w:rsid w:val="00297081"/>
    <w:rsid w:val="002976A6"/>
    <w:rsid w:val="00297719"/>
    <w:rsid w:val="00297741"/>
    <w:rsid w:val="00297CFD"/>
    <w:rsid w:val="002A002D"/>
    <w:rsid w:val="002A03DE"/>
    <w:rsid w:val="002A08D3"/>
    <w:rsid w:val="002A135B"/>
    <w:rsid w:val="002A1F75"/>
    <w:rsid w:val="002A1FAE"/>
    <w:rsid w:val="002A21EE"/>
    <w:rsid w:val="002A29A8"/>
    <w:rsid w:val="002A2A74"/>
    <w:rsid w:val="002A327D"/>
    <w:rsid w:val="002A36FC"/>
    <w:rsid w:val="002A39CB"/>
    <w:rsid w:val="002A3F33"/>
    <w:rsid w:val="002A4712"/>
    <w:rsid w:val="002A5254"/>
    <w:rsid w:val="002A5AED"/>
    <w:rsid w:val="002A5BB8"/>
    <w:rsid w:val="002A63DD"/>
    <w:rsid w:val="002A678F"/>
    <w:rsid w:val="002A67EC"/>
    <w:rsid w:val="002A697F"/>
    <w:rsid w:val="002B07BA"/>
    <w:rsid w:val="002B119C"/>
    <w:rsid w:val="002B17DB"/>
    <w:rsid w:val="002B182D"/>
    <w:rsid w:val="002B1C5E"/>
    <w:rsid w:val="002B1D3E"/>
    <w:rsid w:val="002B1E97"/>
    <w:rsid w:val="002B2087"/>
    <w:rsid w:val="002B2906"/>
    <w:rsid w:val="002B3085"/>
    <w:rsid w:val="002B31D1"/>
    <w:rsid w:val="002B43BA"/>
    <w:rsid w:val="002B448A"/>
    <w:rsid w:val="002B4B03"/>
    <w:rsid w:val="002B4B44"/>
    <w:rsid w:val="002B4B71"/>
    <w:rsid w:val="002B4CA6"/>
    <w:rsid w:val="002B5434"/>
    <w:rsid w:val="002B5720"/>
    <w:rsid w:val="002B5826"/>
    <w:rsid w:val="002B5E57"/>
    <w:rsid w:val="002B6102"/>
    <w:rsid w:val="002B62C3"/>
    <w:rsid w:val="002B65F4"/>
    <w:rsid w:val="002B66E6"/>
    <w:rsid w:val="002B6E3F"/>
    <w:rsid w:val="002B7438"/>
    <w:rsid w:val="002B7D59"/>
    <w:rsid w:val="002C0B8E"/>
    <w:rsid w:val="002C0CC9"/>
    <w:rsid w:val="002C1D3B"/>
    <w:rsid w:val="002C1EEA"/>
    <w:rsid w:val="002C20E3"/>
    <w:rsid w:val="002C281C"/>
    <w:rsid w:val="002C28A2"/>
    <w:rsid w:val="002C2E3B"/>
    <w:rsid w:val="002C2E99"/>
    <w:rsid w:val="002C30F4"/>
    <w:rsid w:val="002C3BBC"/>
    <w:rsid w:val="002C3CF3"/>
    <w:rsid w:val="002C3F51"/>
    <w:rsid w:val="002C4C0B"/>
    <w:rsid w:val="002C54A3"/>
    <w:rsid w:val="002C61AD"/>
    <w:rsid w:val="002C653F"/>
    <w:rsid w:val="002C788A"/>
    <w:rsid w:val="002D1545"/>
    <w:rsid w:val="002D1766"/>
    <w:rsid w:val="002D22FE"/>
    <w:rsid w:val="002D2503"/>
    <w:rsid w:val="002D37EC"/>
    <w:rsid w:val="002D409E"/>
    <w:rsid w:val="002D4125"/>
    <w:rsid w:val="002D4170"/>
    <w:rsid w:val="002D453E"/>
    <w:rsid w:val="002D483E"/>
    <w:rsid w:val="002D4A7B"/>
    <w:rsid w:val="002D4AC1"/>
    <w:rsid w:val="002D55C8"/>
    <w:rsid w:val="002D5674"/>
    <w:rsid w:val="002D5A61"/>
    <w:rsid w:val="002D5C84"/>
    <w:rsid w:val="002D5D84"/>
    <w:rsid w:val="002D5DE5"/>
    <w:rsid w:val="002D5E2F"/>
    <w:rsid w:val="002D6215"/>
    <w:rsid w:val="002D62CE"/>
    <w:rsid w:val="002D636F"/>
    <w:rsid w:val="002D6BDC"/>
    <w:rsid w:val="002D70D8"/>
    <w:rsid w:val="002D7256"/>
    <w:rsid w:val="002D7274"/>
    <w:rsid w:val="002D7564"/>
    <w:rsid w:val="002D76A9"/>
    <w:rsid w:val="002D773B"/>
    <w:rsid w:val="002D7D92"/>
    <w:rsid w:val="002E03DB"/>
    <w:rsid w:val="002E07ED"/>
    <w:rsid w:val="002E09C8"/>
    <w:rsid w:val="002E0AB7"/>
    <w:rsid w:val="002E12EA"/>
    <w:rsid w:val="002E1488"/>
    <w:rsid w:val="002E1D98"/>
    <w:rsid w:val="002E22A4"/>
    <w:rsid w:val="002E24D7"/>
    <w:rsid w:val="002E2628"/>
    <w:rsid w:val="002E2A83"/>
    <w:rsid w:val="002E309E"/>
    <w:rsid w:val="002E42C4"/>
    <w:rsid w:val="002E4F37"/>
    <w:rsid w:val="002E5601"/>
    <w:rsid w:val="002E5738"/>
    <w:rsid w:val="002E5C5A"/>
    <w:rsid w:val="002E5CB9"/>
    <w:rsid w:val="002E639E"/>
    <w:rsid w:val="002E673C"/>
    <w:rsid w:val="002E6B98"/>
    <w:rsid w:val="002E7158"/>
    <w:rsid w:val="002E75B4"/>
    <w:rsid w:val="002F0363"/>
    <w:rsid w:val="002F04C4"/>
    <w:rsid w:val="002F07DE"/>
    <w:rsid w:val="002F0BAE"/>
    <w:rsid w:val="002F0FC5"/>
    <w:rsid w:val="002F16F1"/>
    <w:rsid w:val="002F1732"/>
    <w:rsid w:val="002F1E0B"/>
    <w:rsid w:val="002F22CA"/>
    <w:rsid w:val="002F2487"/>
    <w:rsid w:val="002F27A0"/>
    <w:rsid w:val="002F2906"/>
    <w:rsid w:val="002F2B65"/>
    <w:rsid w:val="002F3777"/>
    <w:rsid w:val="002F3991"/>
    <w:rsid w:val="002F4076"/>
    <w:rsid w:val="002F4590"/>
    <w:rsid w:val="002F4C2B"/>
    <w:rsid w:val="002F5309"/>
    <w:rsid w:val="002F5430"/>
    <w:rsid w:val="002F5898"/>
    <w:rsid w:val="002F6083"/>
    <w:rsid w:val="002F6151"/>
    <w:rsid w:val="002F6ACB"/>
    <w:rsid w:val="002F6CBF"/>
    <w:rsid w:val="002F6EFD"/>
    <w:rsid w:val="002F73C7"/>
    <w:rsid w:val="002F772A"/>
    <w:rsid w:val="002F7A95"/>
    <w:rsid w:val="00300378"/>
    <w:rsid w:val="00300C7E"/>
    <w:rsid w:val="00301271"/>
    <w:rsid w:val="0030165B"/>
    <w:rsid w:val="00301738"/>
    <w:rsid w:val="00301E1F"/>
    <w:rsid w:val="00302539"/>
    <w:rsid w:val="003027A1"/>
    <w:rsid w:val="00302BB0"/>
    <w:rsid w:val="00303153"/>
    <w:rsid w:val="00303BD9"/>
    <w:rsid w:val="003045AC"/>
    <w:rsid w:val="0030469D"/>
    <w:rsid w:val="003049BC"/>
    <w:rsid w:val="00304DBA"/>
    <w:rsid w:val="00305185"/>
    <w:rsid w:val="0030545C"/>
    <w:rsid w:val="003058E2"/>
    <w:rsid w:val="00306293"/>
    <w:rsid w:val="003063C1"/>
    <w:rsid w:val="00307A9D"/>
    <w:rsid w:val="0031011B"/>
    <w:rsid w:val="003101CC"/>
    <w:rsid w:val="00310278"/>
    <w:rsid w:val="0031089C"/>
    <w:rsid w:val="00310BAF"/>
    <w:rsid w:val="00311514"/>
    <w:rsid w:val="00311794"/>
    <w:rsid w:val="003117D4"/>
    <w:rsid w:val="00311825"/>
    <w:rsid w:val="00311D8A"/>
    <w:rsid w:val="00312E74"/>
    <w:rsid w:val="00314088"/>
    <w:rsid w:val="00314169"/>
    <w:rsid w:val="003145ED"/>
    <w:rsid w:val="0031464D"/>
    <w:rsid w:val="00314678"/>
    <w:rsid w:val="0031483D"/>
    <w:rsid w:val="0031494B"/>
    <w:rsid w:val="00314B78"/>
    <w:rsid w:val="00314BD9"/>
    <w:rsid w:val="00315615"/>
    <w:rsid w:val="003157A2"/>
    <w:rsid w:val="00315818"/>
    <w:rsid w:val="00315DB8"/>
    <w:rsid w:val="003167F2"/>
    <w:rsid w:val="00316ABD"/>
    <w:rsid w:val="00316DE4"/>
    <w:rsid w:val="0031700B"/>
    <w:rsid w:val="0031749D"/>
    <w:rsid w:val="003179DD"/>
    <w:rsid w:val="00317C62"/>
    <w:rsid w:val="00317CF9"/>
    <w:rsid w:val="00320389"/>
    <w:rsid w:val="00320D40"/>
    <w:rsid w:val="0032137B"/>
    <w:rsid w:val="00321EC0"/>
    <w:rsid w:val="00322ECE"/>
    <w:rsid w:val="00323018"/>
    <w:rsid w:val="003230AF"/>
    <w:rsid w:val="003254A4"/>
    <w:rsid w:val="00325525"/>
    <w:rsid w:val="00325CAF"/>
    <w:rsid w:val="0032636C"/>
    <w:rsid w:val="00326851"/>
    <w:rsid w:val="00326DCC"/>
    <w:rsid w:val="0032785A"/>
    <w:rsid w:val="00330175"/>
    <w:rsid w:val="00330207"/>
    <w:rsid w:val="00330626"/>
    <w:rsid w:val="00330DB5"/>
    <w:rsid w:val="0033147A"/>
    <w:rsid w:val="0033176A"/>
    <w:rsid w:val="003318F9"/>
    <w:rsid w:val="00331F0C"/>
    <w:rsid w:val="003320C6"/>
    <w:rsid w:val="00332E1A"/>
    <w:rsid w:val="00332F25"/>
    <w:rsid w:val="00332FA9"/>
    <w:rsid w:val="003337A6"/>
    <w:rsid w:val="00333D64"/>
    <w:rsid w:val="003342E3"/>
    <w:rsid w:val="003347A0"/>
    <w:rsid w:val="00334893"/>
    <w:rsid w:val="003349EE"/>
    <w:rsid w:val="00334B0A"/>
    <w:rsid w:val="00334DF3"/>
    <w:rsid w:val="0033550E"/>
    <w:rsid w:val="0033589F"/>
    <w:rsid w:val="00335AED"/>
    <w:rsid w:val="00335C38"/>
    <w:rsid w:val="00335D9D"/>
    <w:rsid w:val="00336EAD"/>
    <w:rsid w:val="00336F1A"/>
    <w:rsid w:val="00336F42"/>
    <w:rsid w:val="00337033"/>
    <w:rsid w:val="00337457"/>
    <w:rsid w:val="0033766F"/>
    <w:rsid w:val="003401F8"/>
    <w:rsid w:val="0034025C"/>
    <w:rsid w:val="003402AE"/>
    <w:rsid w:val="003409C3"/>
    <w:rsid w:val="00341005"/>
    <w:rsid w:val="00341C78"/>
    <w:rsid w:val="0034229C"/>
    <w:rsid w:val="003426C1"/>
    <w:rsid w:val="00342A72"/>
    <w:rsid w:val="003431CC"/>
    <w:rsid w:val="00343255"/>
    <w:rsid w:val="00343C6F"/>
    <w:rsid w:val="00343FCE"/>
    <w:rsid w:val="003445E4"/>
    <w:rsid w:val="003447AA"/>
    <w:rsid w:val="00344A1C"/>
    <w:rsid w:val="00344C92"/>
    <w:rsid w:val="003451AB"/>
    <w:rsid w:val="00345981"/>
    <w:rsid w:val="003459F9"/>
    <w:rsid w:val="0034629F"/>
    <w:rsid w:val="003465AA"/>
    <w:rsid w:val="0034673A"/>
    <w:rsid w:val="0034680A"/>
    <w:rsid w:val="00346C1E"/>
    <w:rsid w:val="00347C55"/>
    <w:rsid w:val="003503DB"/>
    <w:rsid w:val="00350B01"/>
    <w:rsid w:val="0035138D"/>
    <w:rsid w:val="003516D6"/>
    <w:rsid w:val="00351AF9"/>
    <w:rsid w:val="00351E0E"/>
    <w:rsid w:val="00353D19"/>
    <w:rsid w:val="00353FCD"/>
    <w:rsid w:val="00354016"/>
    <w:rsid w:val="00354848"/>
    <w:rsid w:val="00354C7A"/>
    <w:rsid w:val="00355633"/>
    <w:rsid w:val="0035577F"/>
    <w:rsid w:val="00355F29"/>
    <w:rsid w:val="003569D3"/>
    <w:rsid w:val="00356BCF"/>
    <w:rsid w:val="00356C55"/>
    <w:rsid w:val="0035708C"/>
    <w:rsid w:val="003570F1"/>
    <w:rsid w:val="00357CB0"/>
    <w:rsid w:val="0036036B"/>
    <w:rsid w:val="0036053E"/>
    <w:rsid w:val="00360541"/>
    <w:rsid w:val="003608C6"/>
    <w:rsid w:val="00360EF4"/>
    <w:rsid w:val="00360F86"/>
    <w:rsid w:val="003611FD"/>
    <w:rsid w:val="00361419"/>
    <w:rsid w:val="00363436"/>
    <w:rsid w:val="00363649"/>
    <w:rsid w:val="00364227"/>
    <w:rsid w:val="0036454F"/>
    <w:rsid w:val="00364795"/>
    <w:rsid w:val="00365404"/>
    <w:rsid w:val="003655A3"/>
    <w:rsid w:val="003658F7"/>
    <w:rsid w:val="00365B64"/>
    <w:rsid w:val="003663F0"/>
    <w:rsid w:val="0036672E"/>
    <w:rsid w:val="003678F1"/>
    <w:rsid w:val="00367AB0"/>
    <w:rsid w:val="00367F79"/>
    <w:rsid w:val="0037036A"/>
    <w:rsid w:val="00370507"/>
    <w:rsid w:val="0037068B"/>
    <w:rsid w:val="00370939"/>
    <w:rsid w:val="00373461"/>
    <w:rsid w:val="00373FC3"/>
    <w:rsid w:val="003743AA"/>
    <w:rsid w:val="003749C1"/>
    <w:rsid w:val="00374ED2"/>
    <w:rsid w:val="003750E4"/>
    <w:rsid w:val="0037545E"/>
    <w:rsid w:val="0037577C"/>
    <w:rsid w:val="00375BB7"/>
    <w:rsid w:val="00375DC3"/>
    <w:rsid w:val="00375FAA"/>
    <w:rsid w:val="003766EC"/>
    <w:rsid w:val="00376D74"/>
    <w:rsid w:val="00376DEF"/>
    <w:rsid w:val="00377024"/>
    <w:rsid w:val="00377417"/>
    <w:rsid w:val="00380230"/>
    <w:rsid w:val="00380E57"/>
    <w:rsid w:val="00381358"/>
    <w:rsid w:val="00381A55"/>
    <w:rsid w:val="00381E29"/>
    <w:rsid w:val="00381E6F"/>
    <w:rsid w:val="003823CE"/>
    <w:rsid w:val="00383533"/>
    <w:rsid w:val="00384448"/>
    <w:rsid w:val="003844C2"/>
    <w:rsid w:val="00384948"/>
    <w:rsid w:val="00384C0C"/>
    <w:rsid w:val="00384E23"/>
    <w:rsid w:val="003851D0"/>
    <w:rsid w:val="003857D6"/>
    <w:rsid w:val="00385B01"/>
    <w:rsid w:val="00385CC3"/>
    <w:rsid w:val="00387157"/>
    <w:rsid w:val="003875F7"/>
    <w:rsid w:val="00387925"/>
    <w:rsid w:val="00387A6E"/>
    <w:rsid w:val="00387B4D"/>
    <w:rsid w:val="00387BEA"/>
    <w:rsid w:val="00387F3E"/>
    <w:rsid w:val="00390177"/>
    <w:rsid w:val="00390DE0"/>
    <w:rsid w:val="00391240"/>
    <w:rsid w:val="00391AF7"/>
    <w:rsid w:val="00391DB5"/>
    <w:rsid w:val="00391E56"/>
    <w:rsid w:val="00393714"/>
    <w:rsid w:val="00393F42"/>
    <w:rsid w:val="0039425F"/>
    <w:rsid w:val="003943B9"/>
    <w:rsid w:val="00394EC3"/>
    <w:rsid w:val="003954BE"/>
    <w:rsid w:val="00395688"/>
    <w:rsid w:val="00395875"/>
    <w:rsid w:val="003958B5"/>
    <w:rsid w:val="00395AF9"/>
    <w:rsid w:val="00395B43"/>
    <w:rsid w:val="00396A3E"/>
    <w:rsid w:val="00396A71"/>
    <w:rsid w:val="00396B7F"/>
    <w:rsid w:val="00396C49"/>
    <w:rsid w:val="00396FF2"/>
    <w:rsid w:val="003972CD"/>
    <w:rsid w:val="00397416"/>
    <w:rsid w:val="00397417"/>
    <w:rsid w:val="003978D3"/>
    <w:rsid w:val="00397AA8"/>
    <w:rsid w:val="003A0121"/>
    <w:rsid w:val="003A0277"/>
    <w:rsid w:val="003A08D8"/>
    <w:rsid w:val="003A0DE1"/>
    <w:rsid w:val="003A1010"/>
    <w:rsid w:val="003A1667"/>
    <w:rsid w:val="003A1C31"/>
    <w:rsid w:val="003A2645"/>
    <w:rsid w:val="003A28FF"/>
    <w:rsid w:val="003A36DB"/>
    <w:rsid w:val="003A415A"/>
    <w:rsid w:val="003A459F"/>
    <w:rsid w:val="003A4A50"/>
    <w:rsid w:val="003A4B41"/>
    <w:rsid w:val="003A4CBD"/>
    <w:rsid w:val="003A4EE9"/>
    <w:rsid w:val="003A5CF9"/>
    <w:rsid w:val="003A684D"/>
    <w:rsid w:val="003A6F1B"/>
    <w:rsid w:val="003A7310"/>
    <w:rsid w:val="003A750C"/>
    <w:rsid w:val="003A7908"/>
    <w:rsid w:val="003A7CBE"/>
    <w:rsid w:val="003B01B3"/>
    <w:rsid w:val="003B023A"/>
    <w:rsid w:val="003B0376"/>
    <w:rsid w:val="003B1304"/>
    <w:rsid w:val="003B234D"/>
    <w:rsid w:val="003B24B9"/>
    <w:rsid w:val="003B280C"/>
    <w:rsid w:val="003B29D3"/>
    <w:rsid w:val="003B2AD1"/>
    <w:rsid w:val="003B311E"/>
    <w:rsid w:val="003B3341"/>
    <w:rsid w:val="003B4414"/>
    <w:rsid w:val="003B4561"/>
    <w:rsid w:val="003B4E65"/>
    <w:rsid w:val="003B4E9F"/>
    <w:rsid w:val="003B50A2"/>
    <w:rsid w:val="003B5BE4"/>
    <w:rsid w:val="003B609F"/>
    <w:rsid w:val="003B62FD"/>
    <w:rsid w:val="003B64C5"/>
    <w:rsid w:val="003B747A"/>
    <w:rsid w:val="003B779E"/>
    <w:rsid w:val="003C07EE"/>
    <w:rsid w:val="003C0E83"/>
    <w:rsid w:val="003C0EF5"/>
    <w:rsid w:val="003C117E"/>
    <w:rsid w:val="003C1D50"/>
    <w:rsid w:val="003C206E"/>
    <w:rsid w:val="003C2133"/>
    <w:rsid w:val="003C2137"/>
    <w:rsid w:val="003C29B1"/>
    <w:rsid w:val="003C3301"/>
    <w:rsid w:val="003C389D"/>
    <w:rsid w:val="003C3A6C"/>
    <w:rsid w:val="003C3B17"/>
    <w:rsid w:val="003C410A"/>
    <w:rsid w:val="003C42AB"/>
    <w:rsid w:val="003C42D6"/>
    <w:rsid w:val="003C4F38"/>
    <w:rsid w:val="003C50FC"/>
    <w:rsid w:val="003C59C3"/>
    <w:rsid w:val="003C603B"/>
    <w:rsid w:val="003C63BD"/>
    <w:rsid w:val="003C63D5"/>
    <w:rsid w:val="003C6A3B"/>
    <w:rsid w:val="003C6FAE"/>
    <w:rsid w:val="003D0388"/>
    <w:rsid w:val="003D08BF"/>
    <w:rsid w:val="003D1876"/>
    <w:rsid w:val="003D19DB"/>
    <w:rsid w:val="003D1A09"/>
    <w:rsid w:val="003D21C7"/>
    <w:rsid w:val="003D22C0"/>
    <w:rsid w:val="003D2416"/>
    <w:rsid w:val="003D241F"/>
    <w:rsid w:val="003D24BA"/>
    <w:rsid w:val="003D2A82"/>
    <w:rsid w:val="003D2F0A"/>
    <w:rsid w:val="003D3101"/>
    <w:rsid w:val="003D31DB"/>
    <w:rsid w:val="003D3375"/>
    <w:rsid w:val="003D3441"/>
    <w:rsid w:val="003D36C0"/>
    <w:rsid w:val="003D3F5D"/>
    <w:rsid w:val="003D41C6"/>
    <w:rsid w:val="003D427B"/>
    <w:rsid w:val="003D4381"/>
    <w:rsid w:val="003D4AB9"/>
    <w:rsid w:val="003D4AF4"/>
    <w:rsid w:val="003D57C6"/>
    <w:rsid w:val="003D5914"/>
    <w:rsid w:val="003D5B3D"/>
    <w:rsid w:val="003D5DBE"/>
    <w:rsid w:val="003D5E63"/>
    <w:rsid w:val="003D62B1"/>
    <w:rsid w:val="003D63ED"/>
    <w:rsid w:val="003D6CA3"/>
    <w:rsid w:val="003D7F1F"/>
    <w:rsid w:val="003E0277"/>
    <w:rsid w:val="003E070D"/>
    <w:rsid w:val="003E0750"/>
    <w:rsid w:val="003E080A"/>
    <w:rsid w:val="003E0F5E"/>
    <w:rsid w:val="003E1314"/>
    <w:rsid w:val="003E1735"/>
    <w:rsid w:val="003E17B2"/>
    <w:rsid w:val="003E1DA1"/>
    <w:rsid w:val="003E1DB4"/>
    <w:rsid w:val="003E1DD5"/>
    <w:rsid w:val="003E1FF7"/>
    <w:rsid w:val="003E2099"/>
    <w:rsid w:val="003E2117"/>
    <w:rsid w:val="003E24F6"/>
    <w:rsid w:val="003E30B6"/>
    <w:rsid w:val="003E3482"/>
    <w:rsid w:val="003E3B2F"/>
    <w:rsid w:val="003E438E"/>
    <w:rsid w:val="003E49E0"/>
    <w:rsid w:val="003E4FAE"/>
    <w:rsid w:val="003E585B"/>
    <w:rsid w:val="003E5C77"/>
    <w:rsid w:val="003E5C9A"/>
    <w:rsid w:val="003E5CB2"/>
    <w:rsid w:val="003E5E6D"/>
    <w:rsid w:val="003E6A8D"/>
    <w:rsid w:val="003E776F"/>
    <w:rsid w:val="003F0429"/>
    <w:rsid w:val="003F0CAD"/>
    <w:rsid w:val="003F12D0"/>
    <w:rsid w:val="003F16E0"/>
    <w:rsid w:val="003F1BAA"/>
    <w:rsid w:val="003F1CD7"/>
    <w:rsid w:val="003F2145"/>
    <w:rsid w:val="003F2508"/>
    <w:rsid w:val="003F29A7"/>
    <w:rsid w:val="003F2E77"/>
    <w:rsid w:val="003F45B9"/>
    <w:rsid w:val="003F49BE"/>
    <w:rsid w:val="003F548B"/>
    <w:rsid w:val="003F5D57"/>
    <w:rsid w:val="003F63F0"/>
    <w:rsid w:val="003F6B86"/>
    <w:rsid w:val="003F6FC9"/>
    <w:rsid w:val="003F71A3"/>
    <w:rsid w:val="003F7AA6"/>
    <w:rsid w:val="003F7C44"/>
    <w:rsid w:val="00400244"/>
    <w:rsid w:val="00401212"/>
    <w:rsid w:val="0040121C"/>
    <w:rsid w:val="00401613"/>
    <w:rsid w:val="0040183E"/>
    <w:rsid w:val="00401B5F"/>
    <w:rsid w:val="00401CE7"/>
    <w:rsid w:val="00402455"/>
    <w:rsid w:val="00402BB0"/>
    <w:rsid w:val="00402BD7"/>
    <w:rsid w:val="00402DE2"/>
    <w:rsid w:val="00403231"/>
    <w:rsid w:val="004032BC"/>
    <w:rsid w:val="004033C1"/>
    <w:rsid w:val="004034C3"/>
    <w:rsid w:val="004035E8"/>
    <w:rsid w:val="00403ED3"/>
    <w:rsid w:val="004044BC"/>
    <w:rsid w:val="0040487E"/>
    <w:rsid w:val="00404A60"/>
    <w:rsid w:val="00404C68"/>
    <w:rsid w:val="004050E9"/>
    <w:rsid w:val="00405834"/>
    <w:rsid w:val="00405E45"/>
    <w:rsid w:val="00406917"/>
    <w:rsid w:val="004070F0"/>
    <w:rsid w:val="00407675"/>
    <w:rsid w:val="00410D7B"/>
    <w:rsid w:val="00410D99"/>
    <w:rsid w:val="00410EC2"/>
    <w:rsid w:val="00411070"/>
    <w:rsid w:val="00411D6B"/>
    <w:rsid w:val="00411DB0"/>
    <w:rsid w:val="0041288D"/>
    <w:rsid w:val="0041399E"/>
    <w:rsid w:val="00413BB0"/>
    <w:rsid w:val="00413C5A"/>
    <w:rsid w:val="00414A43"/>
    <w:rsid w:val="00414C3D"/>
    <w:rsid w:val="0041500F"/>
    <w:rsid w:val="00415142"/>
    <w:rsid w:val="00415FA2"/>
    <w:rsid w:val="00416197"/>
    <w:rsid w:val="004163B3"/>
    <w:rsid w:val="004168E2"/>
    <w:rsid w:val="00416AA1"/>
    <w:rsid w:val="00417483"/>
    <w:rsid w:val="00417914"/>
    <w:rsid w:val="0041794E"/>
    <w:rsid w:val="00417A59"/>
    <w:rsid w:val="00417B48"/>
    <w:rsid w:val="00417EDE"/>
    <w:rsid w:val="004201A5"/>
    <w:rsid w:val="004207EA"/>
    <w:rsid w:val="004208AE"/>
    <w:rsid w:val="00420F15"/>
    <w:rsid w:val="00421C8F"/>
    <w:rsid w:val="0042351C"/>
    <w:rsid w:val="004235F6"/>
    <w:rsid w:val="00424196"/>
    <w:rsid w:val="00424F31"/>
    <w:rsid w:val="00425160"/>
    <w:rsid w:val="004257D0"/>
    <w:rsid w:val="00425A51"/>
    <w:rsid w:val="00425DEE"/>
    <w:rsid w:val="00425E86"/>
    <w:rsid w:val="00425E95"/>
    <w:rsid w:val="00426766"/>
    <w:rsid w:val="004267A6"/>
    <w:rsid w:val="00426886"/>
    <w:rsid w:val="00426957"/>
    <w:rsid w:val="00426D4C"/>
    <w:rsid w:val="0042721E"/>
    <w:rsid w:val="0042780B"/>
    <w:rsid w:val="004279B2"/>
    <w:rsid w:val="00430859"/>
    <w:rsid w:val="00430E83"/>
    <w:rsid w:val="00431590"/>
    <w:rsid w:val="004317F9"/>
    <w:rsid w:val="00431A3E"/>
    <w:rsid w:val="00431D57"/>
    <w:rsid w:val="004323B3"/>
    <w:rsid w:val="0043360A"/>
    <w:rsid w:val="00433A92"/>
    <w:rsid w:val="00433C2C"/>
    <w:rsid w:val="00433FA0"/>
    <w:rsid w:val="00434433"/>
    <w:rsid w:val="00434EAD"/>
    <w:rsid w:val="004355D3"/>
    <w:rsid w:val="004366CD"/>
    <w:rsid w:val="00436AEF"/>
    <w:rsid w:val="00436BF6"/>
    <w:rsid w:val="00436CE6"/>
    <w:rsid w:val="00437389"/>
    <w:rsid w:val="004401B5"/>
    <w:rsid w:val="00440201"/>
    <w:rsid w:val="0044032A"/>
    <w:rsid w:val="00440854"/>
    <w:rsid w:val="00440930"/>
    <w:rsid w:val="00440DF0"/>
    <w:rsid w:val="00441644"/>
    <w:rsid w:val="00441843"/>
    <w:rsid w:val="00441920"/>
    <w:rsid w:val="00441B4A"/>
    <w:rsid w:val="00441C11"/>
    <w:rsid w:val="00441E0B"/>
    <w:rsid w:val="00441FA4"/>
    <w:rsid w:val="004421BF"/>
    <w:rsid w:val="00443D54"/>
    <w:rsid w:val="004445B8"/>
    <w:rsid w:val="004448DD"/>
    <w:rsid w:val="0044492F"/>
    <w:rsid w:val="00444F2F"/>
    <w:rsid w:val="0044518E"/>
    <w:rsid w:val="004464FA"/>
    <w:rsid w:val="00446930"/>
    <w:rsid w:val="00446DE5"/>
    <w:rsid w:val="00447260"/>
    <w:rsid w:val="00447C83"/>
    <w:rsid w:val="00447E57"/>
    <w:rsid w:val="00450104"/>
    <w:rsid w:val="00450E42"/>
    <w:rsid w:val="0045120D"/>
    <w:rsid w:val="00451451"/>
    <w:rsid w:val="0045186A"/>
    <w:rsid w:val="004519CF"/>
    <w:rsid w:val="00451A63"/>
    <w:rsid w:val="00451C35"/>
    <w:rsid w:val="00451D4E"/>
    <w:rsid w:val="00452066"/>
    <w:rsid w:val="0045213F"/>
    <w:rsid w:val="00452676"/>
    <w:rsid w:val="00452C84"/>
    <w:rsid w:val="00452CFF"/>
    <w:rsid w:val="004540A1"/>
    <w:rsid w:val="00454DE3"/>
    <w:rsid w:val="00455311"/>
    <w:rsid w:val="00455380"/>
    <w:rsid w:val="0045568B"/>
    <w:rsid w:val="00455A43"/>
    <w:rsid w:val="00457061"/>
    <w:rsid w:val="00457573"/>
    <w:rsid w:val="00457B49"/>
    <w:rsid w:val="00457B93"/>
    <w:rsid w:val="00460075"/>
    <w:rsid w:val="0046012A"/>
    <w:rsid w:val="00460AE6"/>
    <w:rsid w:val="0046124E"/>
    <w:rsid w:val="00461450"/>
    <w:rsid w:val="004623EB"/>
    <w:rsid w:val="00462589"/>
    <w:rsid w:val="004628C3"/>
    <w:rsid w:val="00462CF7"/>
    <w:rsid w:val="00463131"/>
    <w:rsid w:val="004632E0"/>
    <w:rsid w:val="0046338F"/>
    <w:rsid w:val="0046348B"/>
    <w:rsid w:val="0046365B"/>
    <w:rsid w:val="00463AD0"/>
    <w:rsid w:val="00463EE6"/>
    <w:rsid w:val="00463F4A"/>
    <w:rsid w:val="0046481A"/>
    <w:rsid w:val="004649E6"/>
    <w:rsid w:val="004649ED"/>
    <w:rsid w:val="00464E7C"/>
    <w:rsid w:val="00464F06"/>
    <w:rsid w:val="00465E1D"/>
    <w:rsid w:val="00466481"/>
    <w:rsid w:val="0046692B"/>
    <w:rsid w:val="00466BCF"/>
    <w:rsid w:val="004677AF"/>
    <w:rsid w:val="004677C9"/>
    <w:rsid w:val="00467C66"/>
    <w:rsid w:val="00470A61"/>
    <w:rsid w:val="00470F51"/>
    <w:rsid w:val="0047142C"/>
    <w:rsid w:val="0047182D"/>
    <w:rsid w:val="00471B6D"/>
    <w:rsid w:val="00471D6D"/>
    <w:rsid w:val="00471EB1"/>
    <w:rsid w:val="0047213B"/>
    <w:rsid w:val="00472646"/>
    <w:rsid w:val="00472A69"/>
    <w:rsid w:val="00472EE8"/>
    <w:rsid w:val="00472FA7"/>
    <w:rsid w:val="004730C4"/>
    <w:rsid w:val="0047370C"/>
    <w:rsid w:val="00473E0C"/>
    <w:rsid w:val="00473F0B"/>
    <w:rsid w:val="004741BC"/>
    <w:rsid w:val="004743DE"/>
    <w:rsid w:val="004744FE"/>
    <w:rsid w:val="0047480C"/>
    <w:rsid w:val="00474D5F"/>
    <w:rsid w:val="00474F52"/>
    <w:rsid w:val="004758FF"/>
    <w:rsid w:val="0047602B"/>
    <w:rsid w:val="004762D0"/>
    <w:rsid w:val="004764DA"/>
    <w:rsid w:val="004768DF"/>
    <w:rsid w:val="0047697B"/>
    <w:rsid w:val="0047698B"/>
    <w:rsid w:val="00476ED1"/>
    <w:rsid w:val="00476FEB"/>
    <w:rsid w:val="00477147"/>
    <w:rsid w:val="004771AD"/>
    <w:rsid w:val="004777CB"/>
    <w:rsid w:val="00480281"/>
    <w:rsid w:val="00480905"/>
    <w:rsid w:val="00481126"/>
    <w:rsid w:val="004815D1"/>
    <w:rsid w:val="00481809"/>
    <w:rsid w:val="004826C3"/>
    <w:rsid w:val="00482A80"/>
    <w:rsid w:val="004839BE"/>
    <w:rsid w:val="00483B17"/>
    <w:rsid w:val="00483EDF"/>
    <w:rsid w:val="00484944"/>
    <w:rsid w:val="00484B83"/>
    <w:rsid w:val="00484C7A"/>
    <w:rsid w:val="00485208"/>
    <w:rsid w:val="00485509"/>
    <w:rsid w:val="0048554D"/>
    <w:rsid w:val="00485A4B"/>
    <w:rsid w:val="00486340"/>
    <w:rsid w:val="00486970"/>
    <w:rsid w:val="00486D40"/>
    <w:rsid w:val="00486EDB"/>
    <w:rsid w:val="004902C6"/>
    <w:rsid w:val="004902F3"/>
    <w:rsid w:val="00490892"/>
    <w:rsid w:val="00490F4F"/>
    <w:rsid w:val="00490F69"/>
    <w:rsid w:val="0049116C"/>
    <w:rsid w:val="0049129A"/>
    <w:rsid w:val="004916A7"/>
    <w:rsid w:val="0049211D"/>
    <w:rsid w:val="004922ED"/>
    <w:rsid w:val="004926C2"/>
    <w:rsid w:val="00492AD2"/>
    <w:rsid w:val="004934EF"/>
    <w:rsid w:val="00493CE6"/>
    <w:rsid w:val="00493FCD"/>
    <w:rsid w:val="0049437F"/>
    <w:rsid w:val="00494883"/>
    <w:rsid w:val="00494BF8"/>
    <w:rsid w:val="0049556E"/>
    <w:rsid w:val="00495EE7"/>
    <w:rsid w:val="004962A3"/>
    <w:rsid w:val="00497016"/>
    <w:rsid w:val="00497D1D"/>
    <w:rsid w:val="004A000C"/>
    <w:rsid w:val="004A01FB"/>
    <w:rsid w:val="004A0284"/>
    <w:rsid w:val="004A0759"/>
    <w:rsid w:val="004A086A"/>
    <w:rsid w:val="004A0C42"/>
    <w:rsid w:val="004A0DF3"/>
    <w:rsid w:val="004A1134"/>
    <w:rsid w:val="004A1AAF"/>
    <w:rsid w:val="004A3463"/>
    <w:rsid w:val="004A3DE6"/>
    <w:rsid w:val="004A4879"/>
    <w:rsid w:val="004A4A6A"/>
    <w:rsid w:val="004A51F9"/>
    <w:rsid w:val="004A533A"/>
    <w:rsid w:val="004A556E"/>
    <w:rsid w:val="004A55AE"/>
    <w:rsid w:val="004A5884"/>
    <w:rsid w:val="004A5C28"/>
    <w:rsid w:val="004A5CAB"/>
    <w:rsid w:val="004A5F2E"/>
    <w:rsid w:val="004A622E"/>
    <w:rsid w:val="004A6AB6"/>
    <w:rsid w:val="004A6C9E"/>
    <w:rsid w:val="004A7225"/>
    <w:rsid w:val="004A7297"/>
    <w:rsid w:val="004A767C"/>
    <w:rsid w:val="004A7FF3"/>
    <w:rsid w:val="004B0571"/>
    <w:rsid w:val="004B0FB5"/>
    <w:rsid w:val="004B0FB7"/>
    <w:rsid w:val="004B1437"/>
    <w:rsid w:val="004B185A"/>
    <w:rsid w:val="004B187F"/>
    <w:rsid w:val="004B1A8E"/>
    <w:rsid w:val="004B29CB"/>
    <w:rsid w:val="004B2B3E"/>
    <w:rsid w:val="004B2ECA"/>
    <w:rsid w:val="004B393D"/>
    <w:rsid w:val="004B3FDE"/>
    <w:rsid w:val="004B4728"/>
    <w:rsid w:val="004B4AFD"/>
    <w:rsid w:val="004B4B17"/>
    <w:rsid w:val="004B4C3F"/>
    <w:rsid w:val="004B5271"/>
    <w:rsid w:val="004B5374"/>
    <w:rsid w:val="004B566C"/>
    <w:rsid w:val="004B56BB"/>
    <w:rsid w:val="004B59B5"/>
    <w:rsid w:val="004B5B0B"/>
    <w:rsid w:val="004B667B"/>
    <w:rsid w:val="004B6CF3"/>
    <w:rsid w:val="004B6DB9"/>
    <w:rsid w:val="004B6EFB"/>
    <w:rsid w:val="004B6FB0"/>
    <w:rsid w:val="004B73F6"/>
    <w:rsid w:val="004B7514"/>
    <w:rsid w:val="004B7555"/>
    <w:rsid w:val="004B758E"/>
    <w:rsid w:val="004B7604"/>
    <w:rsid w:val="004C0140"/>
    <w:rsid w:val="004C117D"/>
    <w:rsid w:val="004C1380"/>
    <w:rsid w:val="004C1604"/>
    <w:rsid w:val="004C23BE"/>
    <w:rsid w:val="004C29B3"/>
    <w:rsid w:val="004C3647"/>
    <w:rsid w:val="004C3FAB"/>
    <w:rsid w:val="004C43E2"/>
    <w:rsid w:val="004C5242"/>
    <w:rsid w:val="004C5359"/>
    <w:rsid w:val="004C5510"/>
    <w:rsid w:val="004C5815"/>
    <w:rsid w:val="004C5839"/>
    <w:rsid w:val="004C69CF"/>
    <w:rsid w:val="004C6A82"/>
    <w:rsid w:val="004C7095"/>
    <w:rsid w:val="004C70B7"/>
    <w:rsid w:val="004C74CE"/>
    <w:rsid w:val="004C7C7A"/>
    <w:rsid w:val="004D06CA"/>
    <w:rsid w:val="004D0837"/>
    <w:rsid w:val="004D0967"/>
    <w:rsid w:val="004D0B03"/>
    <w:rsid w:val="004D1635"/>
    <w:rsid w:val="004D19ED"/>
    <w:rsid w:val="004D2959"/>
    <w:rsid w:val="004D2BAA"/>
    <w:rsid w:val="004D2F13"/>
    <w:rsid w:val="004D304F"/>
    <w:rsid w:val="004D311E"/>
    <w:rsid w:val="004D31D4"/>
    <w:rsid w:val="004D3753"/>
    <w:rsid w:val="004D3994"/>
    <w:rsid w:val="004D39D8"/>
    <w:rsid w:val="004D3D3B"/>
    <w:rsid w:val="004D440A"/>
    <w:rsid w:val="004D4A92"/>
    <w:rsid w:val="004D57F3"/>
    <w:rsid w:val="004D5961"/>
    <w:rsid w:val="004D5D3C"/>
    <w:rsid w:val="004D6156"/>
    <w:rsid w:val="004D64D3"/>
    <w:rsid w:val="004D6899"/>
    <w:rsid w:val="004D6DC5"/>
    <w:rsid w:val="004D7003"/>
    <w:rsid w:val="004D793C"/>
    <w:rsid w:val="004D7D1A"/>
    <w:rsid w:val="004D7DCF"/>
    <w:rsid w:val="004D7E19"/>
    <w:rsid w:val="004E018C"/>
    <w:rsid w:val="004E0580"/>
    <w:rsid w:val="004E08DE"/>
    <w:rsid w:val="004E0A94"/>
    <w:rsid w:val="004E0B9C"/>
    <w:rsid w:val="004E122F"/>
    <w:rsid w:val="004E1578"/>
    <w:rsid w:val="004E1FFA"/>
    <w:rsid w:val="004E2790"/>
    <w:rsid w:val="004E2885"/>
    <w:rsid w:val="004E2A77"/>
    <w:rsid w:val="004E316D"/>
    <w:rsid w:val="004E3357"/>
    <w:rsid w:val="004E33E6"/>
    <w:rsid w:val="004E3833"/>
    <w:rsid w:val="004E3CA0"/>
    <w:rsid w:val="004E41C6"/>
    <w:rsid w:val="004E454B"/>
    <w:rsid w:val="004E4865"/>
    <w:rsid w:val="004E4E23"/>
    <w:rsid w:val="004E4F32"/>
    <w:rsid w:val="004E5136"/>
    <w:rsid w:val="004E5713"/>
    <w:rsid w:val="004E591F"/>
    <w:rsid w:val="004E64A1"/>
    <w:rsid w:val="004E6AAA"/>
    <w:rsid w:val="004E6AB1"/>
    <w:rsid w:val="004E76AF"/>
    <w:rsid w:val="004E7D3E"/>
    <w:rsid w:val="004E7F32"/>
    <w:rsid w:val="004F04B7"/>
    <w:rsid w:val="004F07D0"/>
    <w:rsid w:val="004F136B"/>
    <w:rsid w:val="004F1649"/>
    <w:rsid w:val="004F1D1F"/>
    <w:rsid w:val="004F1EB0"/>
    <w:rsid w:val="004F1F86"/>
    <w:rsid w:val="004F25DE"/>
    <w:rsid w:val="004F26EC"/>
    <w:rsid w:val="004F2B5B"/>
    <w:rsid w:val="004F2F27"/>
    <w:rsid w:val="004F305A"/>
    <w:rsid w:val="004F3292"/>
    <w:rsid w:val="004F338C"/>
    <w:rsid w:val="004F345C"/>
    <w:rsid w:val="004F3C87"/>
    <w:rsid w:val="004F4116"/>
    <w:rsid w:val="004F4CE1"/>
    <w:rsid w:val="004F51ED"/>
    <w:rsid w:val="004F5925"/>
    <w:rsid w:val="004F6395"/>
    <w:rsid w:val="004F6B4C"/>
    <w:rsid w:val="004F75B1"/>
    <w:rsid w:val="004F7825"/>
    <w:rsid w:val="004F7CD7"/>
    <w:rsid w:val="005005D2"/>
    <w:rsid w:val="00500996"/>
    <w:rsid w:val="00500E22"/>
    <w:rsid w:val="005013A9"/>
    <w:rsid w:val="005018E2"/>
    <w:rsid w:val="00501D67"/>
    <w:rsid w:val="00501F88"/>
    <w:rsid w:val="0050232B"/>
    <w:rsid w:val="00502663"/>
    <w:rsid w:val="00502B44"/>
    <w:rsid w:val="00502C38"/>
    <w:rsid w:val="00503102"/>
    <w:rsid w:val="005031C6"/>
    <w:rsid w:val="0050357E"/>
    <w:rsid w:val="005038A0"/>
    <w:rsid w:val="005039E2"/>
    <w:rsid w:val="00503EC6"/>
    <w:rsid w:val="00504606"/>
    <w:rsid w:val="005046E2"/>
    <w:rsid w:val="00504A0C"/>
    <w:rsid w:val="00505045"/>
    <w:rsid w:val="0050526F"/>
    <w:rsid w:val="00505370"/>
    <w:rsid w:val="005056B6"/>
    <w:rsid w:val="005057BD"/>
    <w:rsid w:val="005057C2"/>
    <w:rsid w:val="00505A9E"/>
    <w:rsid w:val="00505F97"/>
    <w:rsid w:val="005065F0"/>
    <w:rsid w:val="00506690"/>
    <w:rsid w:val="005067E2"/>
    <w:rsid w:val="00506C4C"/>
    <w:rsid w:val="0050729A"/>
    <w:rsid w:val="0050747D"/>
    <w:rsid w:val="005074AB"/>
    <w:rsid w:val="00507A97"/>
    <w:rsid w:val="00507BB5"/>
    <w:rsid w:val="005100EC"/>
    <w:rsid w:val="00510670"/>
    <w:rsid w:val="00510E87"/>
    <w:rsid w:val="00510F25"/>
    <w:rsid w:val="00511049"/>
    <w:rsid w:val="00511EDF"/>
    <w:rsid w:val="0051283D"/>
    <w:rsid w:val="00513072"/>
    <w:rsid w:val="005134C9"/>
    <w:rsid w:val="00513C0B"/>
    <w:rsid w:val="00514074"/>
    <w:rsid w:val="005142E5"/>
    <w:rsid w:val="00514331"/>
    <w:rsid w:val="005145BC"/>
    <w:rsid w:val="00515467"/>
    <w:rsid w:val="0051553A"/>
    <w:rsid w:val="005155E6"/>
    <w:rsid w:val="00515685"/>
    <w:rsid w:val="00515958"/>
    <w:rsid w:val="00515E38"/>
    <w:rsid w:val="00516140"/>
    <w:rsid w:val="005164F3"/>
    <w:rsid w:val="00516588"/>
    <w:rsid w:val="0052028B"/>
    <w:rsid w:val="0052035B"/>
    <w:rsid w:val="005206C5"/>
    <w:rsid w:val="00520880"/>
    <w:rsid w:val="00520928"/>
    <w:rsid w:val="00520960"/>
    <w:rsid w:val="005209ED"/>
    <w:rsid w:val="005217FD"/>
    <w:rsid w:val="0052183A"/>
    <w:rsid w:val="00522242"/>
    <w:rsid w:val="00522474"/>
    <w:rsid w:val="00522813"/>
    <w:rsid w:val="00522FB7"/>
    <w:rsid w:val="0052347D"/>
    <w:rsid w:val="00523723"/>
    <w:rsid w:val="00524513"/>
    <w:rsid w:val="0052500C"/>
    <w:rsid w:val="0052551A"/>
    <w:rsid w:val="00526C02"/>
    <w:rsid w:val="00526F7B"/>
    <w:rsid w:val="00527612"/>
    <w:rsid w:val="005301BC"/>
    <w:rsid w:val="005302FB"/>
    <w:rsid w:val="0053041A"/>
    <w:rsid w:val="00531C58"/>
    <w:rsid w:val="00531CAB"/>
    <w:rsid w:val="0053217D"/>
    <w:rsid w:val="00532996"/>
    <w:rsid w:val="005329C8"/>
    <w:rsid w:val="00532DD4"/>
    <w:rsid w:val="00532E34"/>
    <w:rsid w:val="0053367A"/>
    <w:rsid w:val="0053380F"/>
    <w:rsid w:val="00533B2C"/>
    <w:rsid w:val="00533BBF"/>
    <w:rsid w:val="00533CE0"/>
    <w:rsid w:val="00533FAB"/>
    <w:rsid w:val="00534151"/>
    <w:rsid w:val="00534819"/>
    <w:rsid w:val="0053533B"/>
    <w:rsid w:val="005355EA"/>
    <w:rsid w:val="0053607F"/>
    <w:rsid w:val="0053619A"/>
    <w:rsid w:val="0053627A"/>
    <w:rsid w:val="00536F2E"/>
    <w:rsid w:val="00537045"/>
    <w:rsid w:val="005370B7"/>
    <w:rsid w:val="005373E2"/>
    <w:rsid w:val="005373F6"/>
    <w:rsid w:val="005378C8"/>
    <w:rsid w:val="00537CFF"/>
    <w:rsid w:val="00540021"/>
    <w:rsid w:val="0054022D"/>
    <w:rsid w:val="00540C07"/>
    <w:rsid w:val="00540FE1"/>
    <w:rsid w:val="0054143B"/>
    <w:rsid w:val="00541577"/>
    <w:rsid w:val="005418C1"/>
    <w:rsid w:val="00541AA5"/>
    <w:rsid w:val="00541B34"/>
    <w:rsid w:val="00541B9E"/>
    <w:rsid w:val="0054253D"/>
    <w:rsid w:val="005427B0"/>
    <w:rsid w:val="00542A82"/>
    <w:rsid w:val="005430AE"/>
    <w:rsid w:val="00543251"/>
    <w:rsid w:val="00543CD9"/>
    <w:rsid w:val="0054428A"/>
    <w:rsid w:val="005447D5"/>
    <w:rsid w:val="0054491A"/>
    <w:rsid w:val="00545203"/>
    <w:rsid w:val="00545B4A"/>
    <w:rsid w:val="00545CDB"/>
    <w:rsid w:val="00545F38"/>
    <w:rsid w:val="00546956"/>
    <w:rsid w:val="00546D86"/>
    <w:rsid w:val="00546FDA"/>
    <w:rsid w:val="005471DA"/>
    <w:rsid w:val="00547F90"/>
    <w:rsid w:val="005500E4"/>
    <w:rsid w:val="005502A3"/>
    <w:rsid w:val="00550C1B"/>
    <w:rsid w:val="00551655"/>
    <w:rsid w:val="00551869"/>
    <w:rsid w:val="00551907"/>
    <w:rsid w:val="0055200A"/>
    <w:rsid w:val="005525B1"/>
    <w:rsid w:val="00552BA3"/>
    <w:rsid w:val="0055329D"/>
    <w:rsid w:val="005532FD"/>
    <w:rsid w:val="00553CEF"/>
    <w:rsid w:val="00553E71"/>
    <w:rsid w:val="00553E80"/>
    <w:rsid w:val="005543E2"/>
    <w:rsid w:val="0055463B"/>
    <w:rsid w:val="005548DB"/>
    <w:rsid w:val="00555165"/>
    <w:rsid w:val="005551BD"/>
    <w:rsid w:val="005555C6"/>
    <w:rsid w:val="00555CD5"/>
    <w:rsid w:val="005562AB"/>
    <w:rsid w:val="00556BCC"/>
    <w:rsid w:val="00556CC5"/>
    <w:rsid w:val="00556D64"/>
    <w:rsid w:val="00556E80"/>
    <w:rsid w:val="0055778E"/>
    <w:rsid w:val="00560200"/>
    <w:rsid w:val="00560C9A"/>
    <w:rsid w:val="00560DC8"/>
    <w:rsid w:val="005615FF"/>
    <w:rsid w:val="0056163B"/>
    <w:rsid w:val="00561D08"/>
    <w:rsid w:val="005620B4"/>
    <w:rsid w:val="0056270A"/>
    <w:rsid w:val="00562D56"/>
    <w:rsid w:val="00562F7C"/>
    <w:rsid w:val="00563017"/>
    <w:rsid w:val="005631F4"/>
    <w:rsid w:val="00563569"/>
    <w:rsid w:val="0056369C"/>
    <w:rsid w:val="00563835"/>
    <w:rsid w:val="00563F44"/>
    <w:rsid w:val="00563F97"/>
    <w:rsid w:val="0056414A"/>
    <w:rsid w:val="00564277"/>
    <w:rsid w:val="005646FF"/>
    <w:rsid w:val="00564B8E"/>
    <w:rsid w:val="00564D4B"/>
    <w:rsid w:val="00565189"/>
    <w:rsid w:val="00565460"/>
    <w:rsid w:val="005656CD"/>
    <w:rsid w:val="00565AB8"/>
    <w:rsid w:val="00566455"/>
    <w:rsid w:val="00566509"/>
    <w:rsid w:val="0056671F"/>
    <w:rsid w:val="005667CE"/>
    <w:rsid w:val="00566923"/>
    <w:rsid w:val="005675F1"/>
    <w:rsid w:val="005676AC"/>
    <w:rsid w:val="005677A9"/>
    <w:rsid w:val="00567C53"/>
    <w:rsid w:val="00567EFB"/>
    <w:rsid w:val="0057078C"/>
    <w:rsid w:val="00570B56"/>
    <w:rsid w:val="00570E4E"/>
    <w:rsid w:val="0057113E"/>
    <w:rsid w:val="00571CA4"/>
    <w:rsid w:val="00571EC0"/>
    <w:rsid w:val="0057219B"/>
    <w:rsid w:val="00572FF0"/>
    <w:rsid w:val="005735B8"/>
    <w:rsid w:val="00573BB0"/>
    <w:rsid w:val="00573D65"/>
    <w:rsid w:val="005742A8"/>
    <w:rsid w:val="0057488B"/>
    <w:rsid w:val="00574E52"/>
    <w:rsid w:val="0057586E"/>
    <w:rsid w:val="0057636F"/>
    <w:rsid w:val="005763AD"/>
    <w:rsid w:val="005766AE"/>
    <w:rsid w:val="00577598"/>
    <w:rsid w:val="0057787E"/>
    <w:rsid w:val="005806DD"/>
    <w:rsid w:val="0058076E"/>
    <w:rsid w:val="005808B9"/>
    <w:rsid w:val="00580FED"/>
    <w:rsid w:val="005811A9"/>
    <w:rsid w:val="0058130F"/>
    <w:rsid w:val="005814EF"/>
    <w:rsid w:val="00581ADE"/>
    <w:rsid w:val="00582B7A"/>
    <w:rsid w:val="0058300A"/>
    <w:rsid w:val="0058313D"/>
    <w:rsid w:val="00583424"/>
    <w:rsid w:val="00583AEC"/>
    <w:rsid w:val="005843B5"/>
    <w:rsid w:val="005845CF"/>
    <w:rsid w:val="00584D3E"/>
    <w:rsid w:val="00584DAA"/>
    <w:rsid w:val="00584FBE"/>
    <w:rsid w:val="00585647"/>
    <w:rsid w:val="0058634C"/>
    <w:rsid w:val="005867CA"/>
    <w:rsid w:val="005868E4"/>
    <w:rsid w:val="00586A4E"/>
    <w:rsid w:val="005872AC"/>
    <w:rsid w:val="005909CD"/>
    <w:rsid w:val="00591FC7"/>
    <w:rsid w:val="005920AB"/>
    <w:rsid w:val="005921C9"/>
    <w:rsid w:val="005923A5"/>
    <w:rsid w:val="005925ED"/>
    <w:rsid w:val="00592D09"/>
    <w:rsid w:val="00592DCC"/>
    <w:rsid w:val="0059308D"/>
    <w:rsid w:val="0059348B"/>
    <w:rsid w:val="00593C7F"/>
    <w:rsid w:val="005942D7"/>
    <w:rsid w:val="00594493"/>
    <w:rsid w:val="00594D41"/>
    <w:rsid w:val="00595274"/>
    <w:rsid w:val="00595801"/>
    <w:rsid w:val="00595E5B"/>
    <w:rsid w:val="00595F5D"/>
    <w:rsid w:val="00596222"/>
    <w:rsid w:val="0059648D"/>
    <w:rsid w:val="005968F1"/>
    <w:rsid w:val="005971CF"/>
    <w:rsid w:val="00597471"/>
    <w:rsid w:val="005977DD"/>
    <w:rsid w:val="00597A35"/>
    <w:rsid w:val="005A0363"/>
    <w:rsid w:val="005A0E4D"/>
    <w:rsid w:val="005A0F39"/>
    <w:rsid w:val="005A0FDC"/>
    <w:rsid w:val="005A12F8"/>
    <w:rsid w:val="005A1365"/>
    <w:rsid w:val="005A1434"/>
    <w:rsid w:val="005A1771"/>
    <w:rsid w:val="005A1C94"/>
    <w:rsid w:val="005A2689"/>
    <w:rsid w:val="005A30EB"/>
    <w:rsid w:val="005A47D0"/>
    <w:rsid w:val="005A47D8"/>
    <w:rsid w:val="005A520B"/>
    <w:rsid w:val="005A52B0"/>
    <w:rsid w:val="005A5798"/>
    <w:rsid w:val="005A5A76"/>
    <w:rsid w:val="005A62D0"/>
    <w:rsid w:val="005A6DE0"/>
    <w:rsid w:val="005B0243"/>
    <w:rsid w:val="005B0333"/>
    <w:rsid w:val="005B1A06"/>
    <w:rsid w:val="005B2168"/>
    <w:rsid w:val="005B216B"/>
    <w:rsid w:val="005B2776"/>
    <w:rsid w:val="005B3417"/>
    <w:rsid w:val="005B373F"/>
    <w:rsid w:val="005B3912"/>
    <w:rsid w:val="005B3941"/>
    <w:rsid w:val="005B3C46"/>
    <w:rsid w:val="005B3C82"/>
    <w:rsid w:val="005B5496"/>
    <w:rsid w:val="005B6140"/>
    <w:rsid w:val="005B656E"/>
    <w:rsid w:val="005B673F"/>
    <w:rsid w:val="005B7CC5"/>
    <w:rsid w:val="005C006B"/>
    <w:rsid w:val="005C03CD"/>
    <w:rsid w:val="005C045B"/>
    <w:rsid w:val="005C04EE"/>
    <w:rsid w:val="005C0A3C"/>
    <w:rsid w:val="005C0FB3"/>
    <w:rsid w:val="005C1130"/>
    <w:rsid w:val="005C1606"/>
    <w:rsid w:val="005C1B09"/>
    <w:rsid w:val="005C243D"/>
    <w:rsid w:val="005C26A3"/>
    <w:rsid w:val="005C2942"/>
    <w:rsid w:val="005C480F"/>
    <w:rsid w:val="005C4D99"/>
    <w:rsid w:val="005C50C1"/>
    <w:rsid w:val="005C60DC"/>
    <w:rsid w:val="005C6586"/>
    <w:rsid w:val="005C66B6"/>
    <w:rsid w:val="005C69BC"/>
    <w:rsid w:val="005C766E"/>
    <w:rsid w:val="005D0039"/>
    <w:rsid w:val="005D08CB"/>
    <w:rsid w:val="005D10AD"/>
    <w:rsid w:val="005D1497"/>
    <w:rsid w:val="005D1AFC"/>
    <w:rsid w:val="005D1BDD"/>
    <w:rsid w:val="005D26DD"/>
    <w:rsid w:val="005D2A49"/>
    <w:rsid w:val="005D2DE9"/>
    <w:rsid w:val="005D2DF1"/>
    <w:rsid w:val="005D30CA"/>
    <w:rsid w:val="005D324F"/>
    <w:rsid w:val="005D39BE"/>
    <w:rsid w:val="005D3A24"/>
    <w:rsid w:val="005D3A72"/>
    <w:rsid w:val="005D3BFD"/>
    <w:rsid w:val="005D41F4"/>
    <w:rsid w:val="005D431C"/>
    <w:rsid w:val="005D4BA1"/>
    <w:rsid w:val="005D51BA"/>
    <w:rsid w:val="005D5448"/>
    <w:rsid w:val="005D5FE0"/>
    <w:rsid w:val="005D6322"/>
    <w:rsid w:val="005D6364"/>
    <w:rsid w:val="005E05DD"/>
    <w:rsid w:val="005E1DDF"/>
    <w:rsid w:val="005E1DFC"/>
    <w:rsid w:val="005E1FDC"/>
    <w:rsid w:val="005E34BE"/>
    <w:rsid w:val="005E376C"/>
    <w:rsid w:val="005E38DC"/>
    <w:rsid w:val="005E3936"/>
    <w:rsid w:val="005E3A66"/>
    <w:rsid w:val="005E3DB6"/>
    <w:rsid w:val="005E4454"/>
    <w:rsid w:val="005E46F1"/>
    <w:rsid w:val="005E49CA"/>
    <w:rsid w:val="005E4FA1"/>
    <w:rsid w:val="005E535A"/>
    <w:rsid w:val="005E7520"/>
    <w:rsid w:val="005E7AEA"/>
    <w:rsid w:val="005F03BE"/>
    <w:rsid w:val="005F0E5A"/>
    <w:rsid w:val="005F11D0"/>
    <w:rsid w:val="005F18D3"/>
    <w:rsid w:val="005F213A"/>
    <w:rsid w:val="005F28DA"/>
    <w:rsid w:val="005F41C2"/>
    <w:rsid w:val="005F499B"/>
    <w:rsid w:val="005F4EE6"/>
    <w:rsid w:val="005F5566"/>
    <w:rsid w:val="005F5994"/>
    <w:rsid w:val="005F5ADC"/>
    <w:rsid w:val="005F5CE5"/>
    <w:rsid w:val="005F5F45"/>
    <w:rsid w:val="005F673D"/>
    <w:rsid w:val="005F6DFA"/>
    <w:rsid w:val="005F70D5"/>
    <w:rsid w:val="005F766F"/>
    <w:rsid w:val="005F7E3B"/>
    <w:rsid w:val="00600006"/>
    <w:rsid w:val="006002CC"/>
    <w:rsid w:val="006006DF"/>
    <w:rsid w:val="006008FF"/>
    <w:rsid w:val="00600B46"/>
    <w:rsid w:val="006013AB"/>
    <w:rsid w:val="006018DB"/>
    <w:rsid w:val="00601CBA"/>
    <w:rsid w:val="00602096"/>
    <w:rsid w:val="006022F7"/>
    <w:rsid w:val="00603228"/>
    <w:rsid w:val="0060342E"/>
    <w:rsid w:val="006034EA"/>
    <w:rsid w:val="0060411D"/>
    <w:rsid w:val="006046CE"/>
    <w:rsid w:val="0060480E"/>
    <w:rsid w:val="00604B47"/>
    <w:rsid w:val="00604B79"/>
    <w:rsid w:val="0060509F"/>
    <w:rsid w:val="006053C6"/>
    <w:rsid w:val="006053FD"/>
    <w:rsid w:val="006056C6"/>
    <w:rsid w:val="006058C8"/>
    <w:rsid w:val="00605D76"/>
    <w:rsid w:val="00605F18"/>
    <w:rsid w:val="00605F7D"/>
    <w:rsid w:val="00606120"/>
    <w:rsid w:val="006062A2"/>
    <w:rsid w:val="006067AF"/>
    <w:rsid w:val="00606804"/>
    <w:rsid w:val="006070C5"/>
    <w:rsid w:val="0060725D"/>
    <w:rsid w:val="006076BB"/>
    <w:rsid w:val="006079E1"/>
    <w:rsid w:val="00607AB5"/>
    <w:rsid w:val="00607AF5"/>
    <w:rsid w:val="00607BAD"/>
    <w:rsid w:val="00607C2C"/>
    <w:rsid w:val="00607EC3"/>
    <w:rsid w:val="00610250"/>
    <w:rsid w:val="0061140E"/>
    <w:rsid w:val="006119C9"/>
    <w:rsid w:val="00611CBE"/>
    <w:rsid w:val="00611FF8"/>
    <w:rsid w:val="006121B4"/>
    <w:rsid w:val="00612D76"/>
    <w:rsid w:val="00613144"/>
    <w:rsid w:val="00613B87"/>
    <w:rsid w:val="00613BA2"/>
    <w:rsid w:val="00613FFC"/>
    <w:rsid w:val="006143B6"/>
    <w:rsid w:val="0061483F"/>
    <w:rsid w:val="00614953"/>
    <w:rsid w:val="00614F34"/>
    <w:rsid w:val="006155DC"/>
    <w:rsid w:val="0061562B"/>
    <w:rsid w:val="006157AF"/>
    <w:rsid w:val="006164FC"/>
    <w:rsid w:val="006165AF"/>
    <w:rsid w:val="00616CD4"/>
    <w:rsid w:val="00617366"/>
    <w:rsid w:val="0061747E"/>
    <w:rsid w:val="00617514"/>
    <w:rsid w:val="006179CD"/>
    <w:rsid w:val="00617EFC"/>
    <w:rsid w:val="0062007B"/>
    <w:rsid w:val="0062084A"/>
    <w:rsid w:val="00620D07"/>
    <w:rsid w:val="00620E0F"/>
    <w:rsid w:val="006212A3"/>
    <w:rsid w:val="00621434"/>
    <w:rsid w:val="006217C5"/>
    <w:rsid w:val="0062180D"/>
    <w:rsid w:val="0062228A"/>
    <w:rsid w:val="0062271C"/>
    <w:rsid w:val="00622744"/>
    <w:rsid w:val="00622EC1"/>
    <w:rsid w:val="006238C8"/>
    <w:rsid w:val="006239ED"/>
    <w:rsid w:val="00623C9E"/>
    <w:rsid w:val="00624554"/>
    <w:rsid w:val="00625D06"/>
    <w:rsid w:val="00625EBB"/>
    <w:rsid w:val="006262CA"/>
    <w:rsid w:val="006268CD"/>
    <w:rsid w:val="00626E1D"/>
    <w:rsid w:val="00627003"/>
    <w:rsid w:val="00627798"/>
    <w:rsid w:val="006278E2"/>
    <w:rsid w:val="00627E7F"/>
    <w:rsid w:val="00630156"/>
    <w:rsid w:val="006303C5"/>
    <w:rsid w:val="00630403"/>
    <w:rsid w:val="006304F7"/>
    <w:rsid w:val="006306C5"/>
    <w:rsid w:val="00630AC9"/>
    <w:rsid w:val="00630EC6"/>
    <w:rsid w:val="00631335"/>
    <w:rsid w:val="00631984"/>
    <w:rsid w:val="00631B6E"/>
    <w:rsid w:val="00631C0F"/>
    <w:rsid w:val="00632FDE"/>
    <w:rsid w:val="00633A71"/>
    <w:rsid w:val="00633D6C"/>
    <w:rsid w:val="00634424"/>
    <w:rsid w:val="006344F0"/>
    <w:rsid w:val="00634B96"/>
    <w:rsid w:val="00634ED9"/>
    <w:rsid w:val="00635DDC"/>
    <w:rsid w:val="0063629C"/>
    <w:rsid w:val="006363A9"/>
    <w:rsid w:val="0063654A"/>
    <w:rsid w:val="006366DF"/>
    <w:rsid w:val="00637461"/>
    <w:rsid w:val="00637510"/>
    <w:rsid w:val="006377D5"/>
    <w:rsid w:val="00637D02"/>
    <w:rsid w:val="00640090"/>
    <w:rsid w:val="00640399"/>
    <w:rsid w:val="00640F65"/>
    <w:rsid w:val="00640FA5"/>
    <w:rsid w:val="006411EB"/>
    <w:rsid w:val="006430A8"/>
    <w:rsid w:val="00643554"/>
    <w:rsid w:val="006436CE"/>
    <w:rsid w:val="006439CB"/>
    <w:rsid w:val="006446CF"/>
    <w:rsid w:val="00644EC5"/>
    <w:rsid w:val="006452F6"/>
    <w:rsid w:val="00645843"/>
    <w:rsid w:val="00645AFC"/>
    <w:rsid w:val="0064660F"/>
    <w:rsid w:val="00646DC3"/>
    <w:rsid w:val="00646E74"/>
    <w:rsid w:val="00647D38"/>
    <w:rsid w:val="00647D95"/>
    <w:rsid w:val="00647FDD"/>
    <w:rsid w:val="0065013F"/>
    <w:rsid w:val="006504AD"/>
    <w:rsid w:val="0065064E"/>
    <w:rsid w:val="00650C8A"/>
    <w:rsid w:val="00650DD7"/>
    <w:rsid w:val="0065131D"/>
    <w:rsid w:val="00651B33"/>
    <w:rsid w:val="00651F28"/>
    <w:rsid w:val="0065273A"/>
    <w:rsid w:val="006533AC"/>
    <w:rsid w:val="006535C3"/>
    <w:rsid w:val="00653667"/>
    <w:rsid w:val="00653E32"/>
    <w:rsid w:val="00654384"/>
    <w:rsid w:val="00654DCD"/>
    <w:rsid w:val="00655177"/>
    <w:rsid w:val="00655346"/>
    <w:rsid w:val="0065608A"/>
    <w:rsid w:val="00656279"/>
    <w:rsid w:val="006568F5"/>
    <w:rsid w:val="00656A2E"/>
    <w:rsid w:val="00656A42"/>
    <w:rsid w:val="00656F88"/>
    <w:rsid w:val="0065732B"/>
    <w:rsid w:val="0065772E"/>
    <w:rsid w:val="00657CF3"/>
    <w:rsid w:val="00660C1D"/>
    <w:rsid w:val="00661B39"/>
    <w:rsid w:val="00661C2A"/>
    <w:rsid w:val="00661CBA"/>
    <w:rsid w:val="00661EF2"/>
    <w:rsid w:val="00662016"/>
    <w:rsid w:val="00662A3E"/>
    <w:rsid w:val="00662E6D"/>
    <w:rsid w:val="00662EFE"/>
    <w:rsid w:val="0066362E"/>
    <w:rsid w:val="00663A1F"/>
    <w:rsid w:val="00663C90"/>
    <w:rsid w:val="00663F37"/>
    <w:rsid w:val="00664386"/>
    <w:rsid w:val="006644CC"/>
    <w:rsid w:val="0066462A"/>
    <w:rsid w:val="00664711"/>
    <w:rsid w:val="00664769"/>
    <w:rsid w:val="00664A5C"/>
    <w:rsid w:val="00664C3C"/>
    <w:rsid w:val="00665368"/>
    <w:rsid w:val="006678BB"/>
    <w:rsid w:val="0067048E"/>
    <w:rsid w:val="00671258"/>
    <w:rsid w:val="00671419"/>
    <w:rsid w:val="00671506"/>
    <w:rsid w:val="0067167E"/>
    <w:rsid w:val="00671CFF"/>
    <w:rsid w:val="00671F4A"/>
    <w:rsid w:val="006721E2"/>
    <w:rsid w:val="006722C4"/>
    <w:rsid w:val="0067305A"/>
    <w:rsid w:val="006732FE"/>
    <w:rsid w:val="006737B4"/>
    <w:rsid w:val="006738AB"/>
    <w:rsid w:val="00673AD7"/>
    <w:rsid w:val="0067429A"/>
    <w:rsid w:val="006748A9"/>
    <w:rsid w:val="00674B8D"/>
    <w:rsid w:val="00674D5F"/>
    <w:rsid w:val="00675C76"/>
    <w:rsid w:val="006763D9"/>
    <w:rsid w:val="00676C1F"/>
    <w:rsid w:val="00676F2D"/>
    <w:rsid w:val="0067714A"/>
    <w:rsid w:val="00677190"/>
    <w:rsid w:val="00677499"/>
    <w:rsid w:val="00677E4E"/>
    <w:rsid w:val="00677E8A"/>
    <w:rsid w:val="006802CF"/>
    <w:rsid w:val="00680643"/>
    <w:rsid w:val="006806E9"/>
    <w:rsid w:val="00680A81"/>
    <w:rsid w:val="00680B25"/>
    <w:rsid w:val="00681329"/>
    <w:rsid w:val="0068218E"/>
    <w:rsid w:val="00682661"/>
    <w:rsid w:val="006829F4"/>
    <w:rsid w:val="00682E18"/>
    <w:rsid w:val="00683693"/>
    <w:rsid w:val="0068370E"/>
    <w:rsid w:val="00683D87"/>
    <w:rsid w:val="0068471B"/>
    <w:rsid w:val="00685027"/>
    <w:rsid w:val="006856E5"/>
    <w:rsid w:val="0068571E"/>
    <w:rsid w:val="00685A9D"/>
    <w:rsid w:val="00685C36"/>
    <w:rsid w:val="00685F95"/>
    <w:rsid w:val="00686243"/>
    <w:rsid w:val="00686744"/>
    <w:rsid w:val="00686ADF"/>
    <w:rsid w:val="00686F02"/>
    <w:rsid w:val="00687198"/>
    <w:rsid w:val="00687A1A"/>
    <w:rsid w:val="006900E8"/>
    <w:rsid w:val="006901B9"/>
    <w:rsid w:val="006905B0"/>
    <w:rsid w:val="00690961"/>
    <w:rsid w:val="00691B01"/>
    <w:rsid w:val="00691DFD"/>
    <w:rsid w:val="0069221A"/>
    <w:rsid w:val="00692273"/>
    <w:rsid w:val="006922DB"/>
    <w:rsid w:val="00692D94"/>
    <w:rsid w:val="0069376D"/>
    <w:rsid w:val="00693A00"/>
    <w:rsid w:val="00695B1C"/>
    <w:rsid w:val="006962F4"/>
    <w:rsid w:val="006971B0"/>
    <w:rsid w:val="0069761B"/>
    <w:rsid w:val="0069787C"/>
    <w:rsid w:val="006A02D1"/>
    <w:rsid w:val="006A05A4"/>
    <w:rsid w:val="006A0D54"/>
    <w:rsid w:val="006A141D"/>
    <w:rsid w:val="006A2C52"/>
    <w:rsid w:val="006A37FE"/>
    <w:rsid w:val="006A3913"/>
    <w:rsid w:val="006A4916"/>
    <w:rsid w:val="006A4EAB"/>
    <w:rsid w:val="006A564A"/>
    <w:rsid w:val="006A57B7"/>
    <w:rsid w:val="006A6655"/>
    <w:rsid w:val="006A6716"/>
    <w:rsid w:val="006A6CCC"/>
    <w:rsid w:val="006A6F12"/>
    <w:rsid w:val="006A6FB8"/>
    <w:rsid w:val="006A73F4"/>
    <w:rsid w:val="006A761A"/>
    <w:rsid w:val="006A7753"/>
    <w:rsid w:val="006A7A1B"/>
    <w:rsid w:val="006A7D16"/>
    <w:rsid w:val="006B0C1E"/>
    <w:rsid w:val="006B0DC1"/>
    <w:rsid w:val="006B100F"/>
    <w:rsid w:val="006B389C"/>
    <w:rsid w:val="006B39A2"/>
    <w:rsid w:val="006B3B25"/>
    <w:rsid w:val="006B52CE"/>
    <w:rsid w:val="006B55DB"/>
    <w:rsid w:val="006B584F"/>
    <w:rsid w:val="006B58DA"/>
    <w:rsid w:val="006B60EA"/>
    <w:rsid w:val="006B6E65"/>
    <w:rsid w:val="006B79D5"/>
    <w:rsid w:val="006B7ADF"/>
    <w:rsid w:val="006C01A9"/>
    <w:rsid w:val="006C143A"/>
    <w:rsid w:val="006C152A"/>
    <w:rsid w:val="006C1B67"/>
    <w:rsid w:val="006C21DF"/>
    <w:rsid w:val="006C2305"/>
    <w:rsid w:val="006C2627"/>
    <w:rsid w:val="006C2E00"/>
    <w:rsid w:val="006C4131"/>
    <w:rsid w:val="006C4210"/>
    <w:rsid w:val="006C4462"/>
    <w:rsid w:val="006C457D"/>
    <w:rsid w:val="006C4DC2"/>
    <w:rsid w:val="006C5090"/>
    <w:rsid w:val="006C5255"/>
    <w:rsid w:val="006C5443"/>
    <w:rsid w:val="006C5B05"/>
    <w:rsid w:val="006C5EE1"/>
    <w:rsid w:val="006C6957"/>
    <w:rsid w:val="006C69E6"/>
    <w:rsid w:val="006C6E03"/>
    <w:rsid w:val="006C6FAC"/>
    <w:rsid w:val="006C7406"/>
    <w:rsid w:val="006C750A"/>
    <w:rsid w:val="006C7750"/>
    <w:rsid w:val="006C7BCC"/>
    <w:rsid w:val="006D01D8"/>
    <w:rsid w:val="006D0C5D"/>
    <w:rsid w:val="006D1724"/>
    <w:rsid w:val="006D1869"/>
    <w:rsid w:val="006D19D9"/>
    <w:rsid w:val="006D1C9D"/>
    <w:rsid w:val="006D23F9"/>
    <w:rsid w:val="006D2761"/>
    <w:rsid w:val="006D2BDF"/>
    <w:rsid w:val="006D3636"/>
    <w:rsid w:val="006D37C0"/>
    <w:rsid w:val="006D4844"/>
    <w:rsid w:val="006D4F6C"/>
    <w:rsid w:val="006D53B7"/>
    <w:rsid w:val="006D5A00"/>
    <w:rsid w:val="006D5A74"/>
    <w:rsid w:val="006D5A84"/>
    <w:rsid w:val="006D5D91"/>
    <w:rsid w:val="006D70B4"/>
    <w:rsid w:val="006E0A7C"/>
    <w:rsid w:val="006E0B42"/>
    <w:rsid w:val="006E2002"/>
    <w:rsid w:val="006E2084"/>
    <w:rsid w:val="006E296B"/>
    <w:rsid w:val="006E2EE9"/>
    <w:rsid w:val="006E2F7E"/>
    <w:rsid w:val="006E300D"/>
    <w:rsid w:val="006E300E"/>
    <w:rsid w:val="006E3458"/>
    <w:rsid w:val="006E358A"/>
    <w:rsid w:val="006E35A4"/>
    <w:rsid w:val="006E35BA"/>
    <w:rsid w:val="006E37E2"/>
    <w:rsid w:val="006E4968"/>
    <w:rsid w:val="006E4AA0"/>
    <w:rsid w:val="006E53FA"/>
    <w:rsid w:val="006E5596"/>
    <w:rsid w:val="006E5749"/>
    <w:rsid w:val="006E57CE"/>
    <w:rsid w:val="006E60D4"/>
    <w:rsid w:val="006E6472"/>
    <w:rsid w:val="006E67C3"/>
    <w:rsid w:val="006E681D"/>
    <w:rsid w:val="006E696D"/>
    <w:rsid w:val="006E6BCC"/>
    <w:rsid w:val="006E7A35"/>
    <w:rsid w:val="006F0125"/>
    <w:rsid w:val="006F05A7"/>
    <w:rsid w:val="006F0879"/>
    <w:rsid w:val="006F14C0"/>
    <w:rsid w:val="006F15B3"/>
    <w:rsid w:val="006F1B8A"/>
    <w:rsid w:val="006F1FDE"/>
    <w:rsid w:val="006F2099"/>
    <w:rsid w:val="006F23A3"/>
    <w:rsid w:val="006F319E"/>
    <w:rsid w:val="006F387E"/>
    <w:rsid w:val="006F3FC5"/>
    <w:rsid w:val="006F45BE"/>
    <w:rsid w:val="006F5420"/>
    <w:rsid w:val="006F569C"/>
    <w:rsid w:val="006F5882"/>
    <w:rsid w:val="006F5AF3"/>
    <w:rsid w:val="006F710A"/>
    <w:rsid w:val="006F7E52"/>
    <w:rsid w:val="007003F4"/>
    <w:rsid w:val="00700503"/>
    <w:rsid w:val="00700B5B"/>
    <w:rsid w:val="00700F45"/>
    <w:rsid w:val="00701519"/>
    <w:rsid w:val="007015A1"/>
    <w:rsid w:val="007016F0"/>
    <w:rsid w:val="007017A2"/>
    <w:rsid w:val="00701AD6"/>
    <w:rsid w:val="00701D34"/>
    <w:rsid w:val="00701D7E"/>
    <w:rsid w:val="007029D6"/>
    <w:rsid w:val="00702A24"/>
    <w:rsid w:val="00703036"/>
    <w:rsid w:val="0070383F"/>
    <w:rsid w:val="00703CBD"/>
    <w:rsid w:val="00704639"/>
    <w:rsid w:val="00704AED"/>
    <w:rsid w:val="00705952"/>
    <w:rsid w:val="00705B83"/>
    <w:rsid w:val="00705D47"/>
    <w:rsid w:val="00706233"/>
    <w:rsid w:val="00706519"/>
    <w:rsid w:val="0070682A"/>
    <w:rsid w:val="00706CA5"/>
    <w:rsid w:val="007074DD"/>
    <w:rsid w:val="00707C4D"/>
    <w:rsid w:val="00707C82"/>
    <w:rsid w:val="00710106"/>
    <w:rsid w:val="0071031C"/>
    <w:rsid w:val="007105AB"/>
    <w:rsid w:val="00710654"/>
    <w:rsid w:val="00710A32"/>
    <w:rsid w:val="00710EEA"/>
    <w:rsid w:val="00711EA0"/>
    <w:rsid w:val="007125DA"/>
    <w:rsid w:val="007125DE"/>
    <w:rsid w:val="007126FD"/>
    <w:rsid w:val="007129B5"/>
    <w:rsid w:val="00712CC3"/>
    <w:rsid w:val="00713073"/>
    <w:rsid w:val="00713645"/>
    <w:rsid w:val="007138C8"/>
    <w:rsid w:val="00713DA3"/>
    <w:rsid w:val="00713F3D"/>
    <w:rsid w:val="00713F91"/>
    <w:rsid w:val="007146A6"/>
    <w:rsid w:val="00714C72"/>
    <w:rsid w:val="007156DF"/>
    <w:rsid w:val="007157AC"/>
    <w:rsid w:val="00715958"/>
    <w:rsid w:val="00715FC4"/>
    <w:rsid w:val="007160FC"/>
    <w:rsid w:val="0071659E"/>
    <w:rsid w:val="00716826"/>
    <w:rsid w:val="00716892"/>
    <w:rsid w:val="00716BF5"/>
    <w:rsid w:val="00717A73"/>
    <w:rsid w:val="007208D7"/>
    <w:rsid w:val="00721153"/>
    <w:rsid w:val="007211A9"/>
    <w:rsid w:val="007215DD"/>
    <w:rsid w:val="0072219F"/>
    <w:rsid w:val="0072277D"/>
    <w:rsid w:val="00722BD2"/>
    <w:rsid w:val="00722D53"/>
    <w:rsid w:val="00722D76"/>
    <w:rsid w:val="00723826"/>
    <w:rsid w:val="00723C39"/>
    <w:rsid w:val="007245D7"/>
    <w:rsid w:val="00724B00"/>
    <w:rsid w:val="007253F6"/>
    <w:rsid w:val="007255CF"/>
    <w:rsid w:val="00725B41"/>
    <w:rsid w:val="00726691"/>
    <w:rsid w:val="0072690D"/>
    <w:rsid w:val="00726B5D"/>
    <w:rsid w:val="00726CA5"/>
    <w:rsid w:val="007277BA"/>
    <w:rsid w:val="0072782D"/>
    <w:rsid w:val="007301B0"/>
    <w:rsid w:val="007304B1"/>
    <w:rsid w:val="007309E2"/>
    <w:rsid w:val="007316FD"/>
    <w:rsid w:val="007318FE"/>
    <w:rsid w:val="00731BA4"/>
    <w:rsid w:val="00731EF5"/>
    <w:rsid w:val="00731FAE"/>
    <w:rsid w:val="007327D8"/>
    <w:rsid w:val="00732BB7"/>
    <w:rsid w:val="00732DDC"/>
    <w:rsid w:val="00733282"/>
    <w:rsid w:val="007337EC"/>
    <w:rsid w:val="00733910"/>
    <w:rsid w:val="00733953"/>
    <w:rsid w:val="00734A66"/>
    <w:rsid w:val="00734D6D"/>
    <w:rsid w:val="00734E65"/>
    <w:rsid w:val="00734F30"/>
    <w:rsid w:val="00735213"/>
    <w:rsid w:val="00735BC6"/>
    <w:rsid w:val="007361EF"/>
    <w:rsid w:val="00736471"/>
    <w:rsid w:val="00736725"/>
    <w:rsid w:val="00736EA5"/>
    <w:rsid w:val="00737000"/>
    <w:rsid w:val="00737003"/>
    <w:rsid w:val="007371EC"/>
    <w:rsid w:val="007374ED"/>
    <w:rsid w:val="007376F5"/>
    <w:rsid w:val="007378FC"/>
    <w:rsid w:val="00737A6E"/>
    <w:rsid w:val="00737CE6"/>
    <w:rsid w:val="00741206"/>
    <w:rsid w:val="00741A6E"/>
    <w:rsid w:val="00742ABD"/>
    <w:rsid w:val="007430CE"/>
    <w:rsid w:val="00744071"/>
    <w:rsid w:val="00744122"/>
    <w:rsid w:val="00744343"/>
    <w:rsid w:val="007449CE"/>
    <w:rsid w:val="00744EB0"/>
    <w:rsid w:val="0074516B"/>
    <w:rsid w:val="0074549D"/>
    <w:rsid w:val="00745825"/>
    <w:rsid w:val="00745848"/>
    <w:rsid w:val="00745C1E"/>
    <w:rsid w:val="00746829"/>
    <w:rsid w:val="00746C02"/>
    <w:rsid w:val="00747357"/>
    <w:rsid w:val="00747620"/>
    <w:rsid w:val="00747843"/>
    <w:rsid w:val="00747CD9"/>
    <w:rsid w:val="00747EEB"/>
    <w:rsid w:val="00750265"/>
    <w:rsid w:val="00750564"/>
    <w:rsid w:val="0075071A"/>
    <w:rsid w:val="00751640"/>
    <w:rsid w:val="00752A36"/>
    <w:rsid w:val="0075338C"/>
    <w:rsid w:val="007533FC"/>
    <w:rsid w:val="00753EA6"/>
    <w:rsid w:val="00753F3E"/>
    <w:rsid w:val="00754299"/>
    <w:rsid w:val="0075458A"/>
    <w:rsid w:val="0075462D"/>
    <w:rsid w:val="00754CA4"/>
    <w:rsid w:val="00754D69"/>
    <w:rsid w:val="0075599C"/>
    <w:rsid w:val="00756413"/>
    <w:rsid w:val="00756B34"/>
    <w:rsid w:val="00756D14"/>
    <w:rsid w:val="00756F07"/>
    <w:rsid w:val="0075735F"/>
    <w:rsid w:val="007579C1"/>
    <w:rsid w:val="007579F9"/>
    <w:rsid w:val="00757A24"/>
    <w:rsid w:val="00757E4A"/>
    <w:rsid w:val="00760292"/>
    <w:rsid w:val="00760534"/>
    <w:rsid w:val="0076065D"/>
    <w:rsid w:val="007606E1"/>
    <w:rsid w:val="00761087"/>
    <w:rsid w:val="007610EE"/>
    <w:rsid w:val="007610EF"/>
    <w:rsid w:val="00762238"/>
    <w:rsid w:val="00762B14"/>
    <w:rsid w:val="0076343A"/>
    <w:rsid w:val="0076381D"/>
    <w:rsid w:val="00764410"/>
    <w:rsid w:val="00764707"/>
    <w:rsid w:val="00764AC9"/>
    <w:rsid w:val="00764E84"/>
    <w:rsid w:val="00764F0C"/>
    <w:rsid w:val="00764FCD"/>
    <w:rsid w:val="0076566B"/>
    <w:rsid w:val="00765879"/>
    <w:rsid w:val="007658EC"/>
    <w:rsid w:val="00765C34"/>
    <w:rsid w:val="00765F5D"/>
    <w:rsid w:val="007667EF"/>
    <w:rsid w:val="00766AF0"/>
    <w:rsid w:val="00766E06"/>
    <w:rsid w:val="00767894"/>
    <w:rsid w:val="00767B4B"/>
    <w:rsid w:val="007701AF"/>
    <w:rsid w:val="007704B6"/>
    <w:rsid w:val="0077125F"/>
    <w:rsid w:val="00771ECD"/>
    <w:rsid w:val="00772991"/>
    <w:rsid w:val="00772D88"/>
    <w:rsid w:val="00773008"/>
    <w:rsid w:val="00773A37"/>
    <w:rsid w:val="007743E6"/>
    <w:rsid w:val="00774DE0"/>
    <w:rsid w:val="0077588C"/>
    <w:rsid w:val="00775A78"/>
    <w:rsid w:val="00776586"/>
    <w:rsid w:val="00776DBE"/>
    <w:rsid w:val="00776FA5"/>
    <w:rsid w:val="007772BD"/>
    <w:rsid w:val="00777795"/>
    <w:rsid w:val="00777807"/>
    <w:rsid w:val="0077785B"/>
    <w:rsid w:val="00780684"/>
    <w:rsid w:val="007807D9"/>
    <w:rsid w:val="00781CC9"/>
    <w:rsid w:val="00781EDE"/>
    <w:rsid w:val="0078221F"/>
    <w:rsid w:val="0078239C"/>
    <w:rsid w:val="007826CE"/>
    <w:rsid w:val="00782794"/>
    <w:rsid w:val="00783314"/>
    <w:rsid w:val="00783378"/>
    <w:rsid w:val="00783C4D"/>
    <w:rsid w:val="00783DFC"/>
    <w:rsid w:val="00783EA2"/>
    <w:rsid w:val="00784A00"/>
    <w:rsid w:val="00784F92"/>
    <w:rsid w:val="00785D40"/>
    <w:rsid w:val="0078666E"/>
    <w:rsid w:val="007869B2"/>
    <w:rsid w:val="00786E00"/>
    <w:rsid w:val="007873C9"/>
    <w:rsid w:val="0078755D"/>
    <w:rsid w:val="00787813"/>
    <w:rsid w:val="00787BA3"/>
    <w:rsid w:val="00790179"/>
    <w:rsid w:val="00790568"/>
    <w:rsid w:val="00790CA2"/>
    <w:rsid w:val="00790D54"/>
    <w:rsid w:val="00790DD6"/>
    <w:rsid w:val="00790E8D"/>
    <w:rsid w:val="00791193"/>
    <w:rsid w:val="00791302"/>
    <w:rsid w:val="00791775"/>
    <w:rsid w:val="0079191E"/>
    <w:rsid w:val="00791A10"/>
    <w:rsid w:val="00791A32"/>
    <w:rsid w:val="00792361"/>
    <w:rsid w:val="0079286A"/>
    <w:rsid w:val="00792DC4"/>
    <w:rsid w:val="00792EA9"/>
    <w:rsid w:val="007934DD"/>
    <w:rsid w:val="00793E83"/>
    <w:rsid w:val="0079404B"/>
    <w:rsid w:val="00794572"/>
    <w:rsid w:val="007946EE"/>
    <w:rsid w:val="0079488C"/>
    <w:rsid w:val="00794A7F"/>
    <w:rsid w:val="007952A0"/>
    <w:rsid w:val="007954EB"/>
    <w:rsid w:val="00795646"/>
    <w:rsid w:val="00795D39"/>
    <w:rsid w:val="00795F43"/>
    <w:rsid w:val="007965FA"/>
    <w:rsid w:val="00796887"/>
    <w:rsid w:val="00796BD2"/>
    <w:rsid w:val="00796F85"/>
    <w:rsid w:val="007971F3"/>
    <w:rsid w:val="00797A6D"/>
    <w:rsid w:val="00797EEF"/>
    <w:rsid w:val="007A0992"/>
    <w:rsid w:val="007A1467"/>
    <w:rsid w:val="007A14D0"/>
    <w:rsid w:val="007A1796"/>
    <w:rsid w:val="007A1AA4"/>
    <w:rsid w:val="007A1AD9"/>
    <w:rsid w:val="007A1BFC"/>
    <w:rsid w:val="007A2380"/>
    <w:rsid w:val="007A25E3"/>
    <w:rsid w:val="007A2AB9"/>
    <w:rsid w:val="007A4810"/>
    <w:rsid w:val="007A4CFC"/>
    <w:rsid w:val="007A4E75"/>
    <w:rsid w:val="007A5435"/>
    <w:rsid w:val="007A62DA"/>
    <w:rsid w:val="007A6BFA"/>
    <w:rsid w:val="007A7C6A"/>
    <w:rsid w:val="007B0122"/>
    <w:rsid w:val="007B05B3"/>
    <w:rsid w:val="007B10D7"/>
    <w:rsid w:val="007B1BD3"/>
    <w:rsid w:val="007B21B3"/>
    <w:rsid w:val="007B21D5"/>
    <w:rsid w:val="007B268E"/>
    <w:rsid w:val="007B2747"/>
    <w:rsid w:val="007B2A75"/>
    <w:rsid w:val="007B2D64"/>
    <w:rsid w:val="007B3021"/>
    <w:rsid w:val="007B388E"/>
    <w:rsid w:val="007B38D2"/>
    <w:rsid w:val="007B42B2"/>
    <w:rsid w:val="007B6CD8"/>
    <w:rsid w:val="007B6CFA"/>
    <w:rsid w:val="007B6FC3"/>
    <w:rsid w:val="007B7E53"/>
    <w:rsid w:val="007C005E"/>
    <w:rsid w:val="007C018E"/>
    <w:rsid w:val="007C0E48"/>
    <w:rsid w:val="007C0EDE"/>
    <w:rsid w:val="007C133B"/>
    <w:rsid w:val="007C14E8"/>
    <w:rsid w:val="007C184D"/>
    <w:rsid w:val="007C339D"/>
    <w:rsid w:val="007C3720"/>
    <w:rsid w:val="007C3920"/>
    <w:rsid w:val="007C3987"/>
    <w:rsid w:val="007C3F9C"/>
    <w:rsid w:val="007C3FB8"/>
    <w:rsid w:val="007C40CC"/>
    <w:rsid w:val="007C4637"/>
    <w:rsid w:val="007C47B4"/>
    <w:rsid w:val="007C51FE"/>
    <w:rsid w:val="007C5233"/>
    <w:rsid w:val="007C5529"/>
    <w:rsid w:val="007C5789"/>
    <w:rsid w:val="007C5BE3"/>
    <w:rsid w:val="007C5D2C"/>
    <w:rsid w:val="007C6432"/>
    <w:rsid w:val="007C6A01"/>
    <w:rsid w:val="007C6AD1"/>
    <w:rsid w:val="007C6E08"/>
    <w:rsid w:val="007C7438"/>
    <w:rsid w:val="007C7A12"/>
    <w:rsid w:val="007C7A34"/>
    <w:rsid w:val="007C7BD6"/>
    <w:rsid w:val="007C7C14"/>
    <w:rsid w:val="007C7E77"/>
    <w:rsid w:val="007C7F78"/>
    <w:rsid w:val="007D01C5"/>
    <w:rsid w:val="007D055A"/>
    <w:rsid w:val="007D06A1"/>
    <w:rsid w:val="007D0D37"/>
    <w:rsid w:val="007D1025"/>
    <w:rsid w:val="007D143E"/>
    <w:rsid w:val="007D14A1"/>
    <w:rsid w:val="007D24D1"/>
    <w:rsid w:val="007D25A4"/>
    <w:rsid w:val="007D2793"/>
    <w:rsid w:val="007D2CCA"/>
    <w:rsid w:val="007D2DF7"/>
    <w:rsid w:val="007D2EC4"/>
    <w:rsid w:val="007D30E3"/>
    <w:rsid w:val="007D3E73"/>
    <w:rsid w:val="007D4202"/>
    <w:rsid w:val="007D42C9"/>
    <w:rsid w:val="007D44EF"/>
    <w:rsid w:val="007D4CD2"/>
    <w:rsid w:val="007D5D98"/>
    <w:rsid w:val="007D5E80"/>
    <w:rsid w:val="007D5F0C"/>
    <w:rsid w:val="007D63B2"/>
    <w:rsid w:val="007D6539"/>
    <w:rsid w:val="007D6FC0"/>
    <w:rsid w:val="007D7342"/>
    <w:rsid w:val="007D766F"/>
    <w:rsid w:val="007E11E8"/>
    <w:rsid w:val="007E11F7"/>
    <w:rsid w:val="007E17A5"/>
    <w:rsid w:val="007E1B24"/>
    <w:rsid w:val="007E3633"/>
    <w:rsid w:val="007E3D09"/>
    <w:rsid w:val="007E3E82"/>
    <w:rsid w:val="007E411C"/>
    <w:rsid w:val="007E4AAE"/>
    <w:rsid w:val="007E4ED2"/>
    <w:rsid w:val="007E56D7"/>
    <w:rsid w:val="007E5B3C"/>
    <w:rsid w:val="007E6008"/>
    <w:rsid w:val="007E633C"/>
    <w:rsid w:val="007E677D"/>
    <w:rsid w:val="007F0483"/>
    <w:rsid w:val="007F049D"/>
    <w:rsid w:val="007F084B"/>
    <w:rsid w:val="007F0BEB"/>
    <w:rsid w:val="007F0DC6"/>
    <w:rsid w:val="007F0DCF"/>
    <w:rsid w:val="007F114A"/>
    <w:rsid w:val="007F1165"/>
    <w:rsid w:val="007F29F8"/>
    <w:rsid w:val="007F2C48"/>
    <w:rsid w:val="007F358E"/>
    <w:rsid w:val="007F38A5"/>
    <w:rsid w:val="007F3C2F"/>
    <w:rsid w:val="007F3FA9"/>
    <w:rsid w:val="007F4217"/>
    <w:rsid w:val="007F48DF"/>
    <w:rsid w:val="007F4D64"/>
    <w:rsid w:val="007F515E"/>
    <w:rsid w:val="007F5602"/>
    <w:rsid w:val="007F5CBD"/>
    <w:rsid w:val="007F6309"/>
    <w:rsid w:val="007F6B67"/>
    <w:rsid w:val="007F74A7"/>
    <w:rsid w:val="007F7556"/>
    <w:rsid w:val="007F7637"/>
    <w:rsid w:val="007F7982"/>
    <w:rsid w:val="007F7FC5"/>
    <w:rsid w:val="0080014B"/>
    <w:rsid w:val="00800546"/>
    <w:rsid w:val="00801007"/>
    <w:rsid w:val="00801161"/>
    <w:rsid w:val="00801343"/>
    <w:rsid w:val="008023DD"/>
    <w:rsid w:val="0080302F"/>
    <w:rsid w:val="008039F4"/>
    <w:rsid w:val="008041DC"/>
    <w:rsid w:val="00804248"/>
    <w:rsid w:val="008047A9"/>
    <w:rsid w:val="00804A51"/>
    <w:rsid w:val="00804C6A"/>
    <w:rsid w:val="00805098"/>
    <w:rsid w:val="008050ED"/>
    <w:rsid w:val="00806105"/>
    <w:rsid w:val="00806536"/>
    <w:rsid w:val="00806EA2"/>
    <w:rsid w:val="00806ECD"/>
    <w:rsid w:val="00807089"/>
    <w:rsid w:val="00807136"/>
    <w:rsid w:val="00807C2B"/>
    <w:rsid w:val="008101AB"/>
    <w:rsid w:val="0081021D"/>
    <w:rsid w:val="008102EB"/>
    <w:rsid w:val="00810A80"/>
    <w:rsid w:val="00810E7F"/>
    <w:rsid w:val="008112F2"/>
    <w:rsid w:val="00811379"/>
    <w:rsid w:val="008114ED"/>
    <w:rsid w:val="008119B3"/>
    <w:rsid w:val="00811C9D"/>
    <w:rsid w:val="0081222A"/>
    <w:rsid w:val="00813356"/>
    <w:rsid w:val="00813541"/>
    <w:rsid w:val="0081393D"/>
    <w:rsid w:val="00814315"/>
    <w:rsid w:val="008149BF"/>
    <w:rsid w:val="008153DE"/>
    <w:rsid w:val="00816725"/>
    <w:rsid w:val="00816809"/>
    <w:rsid w:val="00816AF4"/>
    <w:rsid w:val="00816B46"/>
    <w:rsid w:val="00816CD4"/>
    <w:rsid w:val="0081706F"/>
    <w:rsid w:val="008172AB"/>
    <w:rsid w:val="0081759A"/>
    <w:rsid w:val="0081773F"/>
    <w:rsid w:val="008177A5"/>
    <w:rsid w:val="00817B77"/>
    <w:rsid w:val="00817BFD"/>
    <w:rsid w:val="00817DB4"/>
    <w:rsid w:val="00817E85"/>
    <w:rsid w:val="008212D7"/>
    <w:rsid w:val="0082156D"/>
    <w:rsid w:val="008216F1"/>
    <w:rsid w:val="00821F34"/>
    <w:rsid w:val="00822653"/>
    <w:rsid w:val="00822822"/>
    <w:rsid w:val="00823240"/>
    <w:rsid w:val="00823288"/>
    <w:rsid w:val="00823426"/>
    <w:rsid w:val="00823904"/>
    <w:rsid w:val="00823E4B"/>
    <w:rsid w:val="00824364"/>
    <w:rsid w:val="0082440A"/>
    <w:rsid w:val="008246CF"/>
    <w:rsid w:val="00824782"/>
    <w:rsid w:val="00824F3D"/>
    <w:rsid w:val="0082533D"/>
    <w:rsid w:val="00825606"/>
    <w:rsid w:val="008256A8"/>
    <w:rsid w:val="008258E8"/>
    <w:rsid w:val="0082603D"/>
    <w:rsid w:val="0082682B"/>
    <w:rsid w:val="00826D7D"/>
    <w:rsid w:val="00827414"/>
    <w:rsid w:val="0082762D"/>
    <w:rsid w:val="00827D92"/>
    <w:rsid w:val="0083027F"/>
    <w:rsid w:val="0083044E"/>
    <w:rsid w:val="00830554"/>
    <w:rsid w:val="00830622"/>
    <w:rsid w:val="008308D4"/>
    <w:rsid w:val="00831018"/>
    <w:rsid w:val="0083157E"/>
    <w:rsid w:val="00832223"/>
    <w:rsid w:val="00832756"/>
    <w:rsid w:val="00832B39"/>
    <w:rsid w:val="00832E15"/>
    <w:rsid w:val="0083315D"/>
    <w:rsid w:val="0083332E"/>
    <w:rsid w:val="008333EC"/>
    <w:rsid w:val="00833B14"/>
    <w:rsid w:val="00833C18"/>
    <w:rsid w:val="00834453"/>
    <w:rsid w:val="00834742"/>
    <w:rsid w:val="00834B9A"/>
    <w:rsid w:val="00834F41"/>
    <w:rsid w:val="00834F5E"/>
    <w:rsid w:val="008352E9"/>
    <w:rsid w:val="00835B02"/>
    <w:rsid w:val="00835C79"/>
    <w:rsid w:val="00835D77"/>
    <w:rsid w:val="00835ED9"/>
    <w:rsid w:val="00835F91"/>
    <w:rsid w:val="00836557"/>
    <w:rsid w:val="008365F1"/>
    <w:rsid w:val="00836604"/>
    <w:rsid w:val="008374D1"/>
    <w:rsid w:val="00837500"/>
    <w:rsid w:val="00837531"/>
    <w:rsid w:val="00837598"/>
    <w:rsid w:val="00837B43"/>
    <w:rsid w:val="00837BE5"/>
    <w:rsid w:val="00837D60"/>
    <w:rsid w:val="00840F0C"/>
    <w:rsid w:val="0084167F"/>
    <w:rsid w:val="008418FF"/>
    <w:rsid w:val="00841B4C"/>
    <w:rsid w:val="00841F16"/>
    <w:rsid w:val="00842C3B"/>
    <w:rsid w:val="00843155"/>
    <w:rsid w:val="00843991"/>
    <w:rsid w:val="00843AEE"/>
    <w:rsid w:val="00843CC9"/>
    <w:rsid w:val="00844453"/>
    <w:rsid w:val="008449B0"/>
    <w:rsid w:val="00844E53"/>
    <w:rsid w:val="0084513C"/>
    <w:rsid w:val="00845580"/>
    <w:rsid w:val="00846519"/>
    <w:rsid w:val="0084674B"/>
    <w:rsid w:val="008467D1"/>
    <w:rsid w:val="00846BC0"/>
    <w:rsid w:val="0084712A"/>
    <w:rsid w:val="00847A81"/>
    <w:rsid w:val="00850143"/>
    <w:rsid w:val="00850414"/>
    <w:rsid w:val="00850A7B"/>
    <w:rsid w:val="00851889"/>
    <w:rsid w:val="00851B01"/>
    <w:rsid w:val="00851C89"/>
    <w:rsid w:val="00852743"/>
    <w:rsid w:val="00852A47"/>
    <w:rsid w:val="00852A59"/>
    <w:rsid w:val="00852F1B"/>
    <w:rsid w:val="00853F7F"/>
    <w:rsid w:val="00854382"/>
    <w:rsid w:val="008549F1"/>
    <w:rsid w:val="00854A6E"/>
    <w:rsid w:val="00854A70"/>
    <w:rsid w:val="00854D0D"/>
    <w:rsid w:val="00854D94"/>
    <w:rsid w:val="008557B1"/>
    <w:rsid w:val="00855AB5"/>
    <w:rsid w:val="00855B8E"/>
    <w:rsid w:val="00855BD0"/>
    <w:rsid w:val="00856150"/>
    <w:rsid w:val="00856413"/>
    <w:rsid w:val="00856567"/>
    <w:rsid w:val="00856B14"/>
    <w:rsid w:val="00856F14"/>
    <w:rsid w:val="00857427"/>
    <w:rsid w:val="00857D73"/>
    <w:rsid w:val="00857DA5"/>
    <w:rsid w:val="00857ED3"/>
    <w:rsid w:val="008600C2"/>
    <w:rsid w:val="00860246"/>
    <w:rsid w:val="00860608"/>
    <w:rsid w:val="00860956"/>
    <w:rsid w:val="00860BB7"/>
    <w:rsid w:val="00860E60"/>
    <w:rsid w:val="008611E0"/>
    <w:rsid w:val="00861DFF"/>
    <w:rsid w:val="008620E9"/>
    <w:rsid w:val="008627FF"/>
    <w:rsid w:val="0086345F"/>
    <w:rsid w:val="00863764"/>
    <w:rsid w:val="00863C33"/>
    <w:rsid w:val="00864769"/>
    <w:rsid w:val="00864E04"/>
    <w:rsid w:val="0086529C"/>
    <w:rsid w:val="008659FD"/>
    <w:rsid w:val="00865C58"/>
    <w:rsid w:val="00865DCA"/>
    <w:rsid w:val="00865E95"/>
    <w:rsid w:val="0086639A"/>
    <w:rsid w:val="00866830"/>
    <w:rsid w:val="00866A47"/>
    <w:rsid w:val="00866AA3"/>
    <w:rsid w:val="00866E90"/>
    <w:rsid w:val="00867739"/>
    <w:rsid w:val="008679C9"/>
    <w:rsid w:val="00867AEA"/>
    <w:rsid w:val="00870852"/>
    <w:rsid w:val="00871174"/>
    <w:rsid w:val="008712A2"/>
    <w:rsid w:val="00872912"/>
    <w:rsid w:val="00873E2A"/>
    <w:rsid w:val="00873F12"/>
    <w:rsid w:val="0087499B"/>
    <w:rsid w:val="00874DE1"/>
    <w:rsid w:val="00874FCB"/>
    <w:rsid w:val="00875147"/>
    <w:rsid w:val="008751BE"/>
    <w:rsid w:val="00875E89"/>
    <w:rsid w:val="0087602E"/>
    <w:rsid w:val="00876039"/>
    <w:rsid w:val="008763EA"/>
    <w:rsid w:val="00876E44"/>
    <w:rsid w:val="00876EDC"/>
    <w:rsid w:val="00877427"/>
    <w:rsid w:val="00877BCA"/>
    <w:rsid w:val="00877C95"/>
    <w:rsid w:val="008802FA"/>
    <w:rsid w:val="00880627"/>
    <w:rsid w:val="00880A02"/>
    <w:rsid w:val="0088213A"/>
    <w:rsid w:val="008821A3"/>
    <w:rsid w:val="008822E5"/>
    <w:rsid w:val="00883095"/>
    <w:rsid w:val="00883AB3"/>
    <w:rsid w:val="00883D82"/>
    <w:rsid w:val="0088412A"/>
    <w:rsid w:val="008846DB"/>
    <w:rsid w:val="00884C78"/>
    <w:rsid w:val="00884F91"/>
    <w:rsid w:val="008852CB"/>
    <w:rsid w:val="00885580"/>
    <w:rsid w:val="00886B96"/>
    <w:rsid w:val="00886C08"/>
    <w:rsid w:val="00886CCE"/>
    <w:rsid w:val="00886D4C"/>
    <w:rsid w:val="00887626"/>
    <w:rsid w:val="00887943"/>
    <w:rsid w:val="00887980"/>
    <w:rsid w:val="00890320"/>
    <w:rsid w:val="00890334"/>
    <w:rsid w:val="00890BC2"/>
    <w:rsid w:val="00890FF4"/>
    <w:rsid w:val="008913C0"/>
    <w:rsid w:val="0089183B"/>
    <w:rsid w:val="00892228"/>
    <w:rsid w:val="0089303C"/>
    <w:rsid w:val="008933F3"/>
    <w:rsid w:val="0089383B"/>
    <w:rsid w:val="00893857"/>
    <w:rsid w:val="00893ECB"/>
    <w:rsid w:val="008944AB"/>
    <w:rsid w:val="00894C30"/>
    <w:rsid w:val="00895598"/>
    <w:rsid w:val="00895BC8"/>
    <w:rsid w:val="008969A4"/>
    <w:rsid w:val="00896C2B"/>
    <w:rsid w:val="008971F2"/>
    <w:rsid w:val="00897265"/>
    <w:rsid w:val="008976D9"/>
    <w:rsid w:val="00897760"/>
    <w:rsid w:val="00897A65"/>
    <w:rsid w:val="00897B96"/>
    <w:rsid w:val="00897EDC"/>
    <w:rsid w:val="008A0005"/>
    <w:rsid w:val="008A01AF"/>
    <w:rsid w:val="008A06AA"/>
    <w:rsid w:val="008A1811"/>
    <w:rsid w:val="008A1BF8"/>
    <w:rsid w:val="008A1C82"/>
    <w:rsid w:val="008A1E45"/>
    <w:rsid w:val="008A25CC"/>
    <w:rsid w:val="008A3285"/>
    <w:rsid w:val="008A4454"/>
    <w:rsid w:val="008A48FD"/>
    <w:rsid w:val="008A4BB7"/>
    <w:rsid w:val="008A5186"/>
    <w:rsid w:val="008A52AF"/>
    <w:rsid w:val="008A5C93"/>
    <w:rsid w:val="008A5F7D"/>
    <w:rsid w:val="008A5FAA"/>
    <w:rsid w:val="008A5FAB"/>
    <w:rsid w:val="008A638D"/>
    <w:rsid w:val="008A6475"/>
    <w:rsid w:val="008A659F"/>
    <w:rsid w:val="008A785B"/>
    <w:rsid w:val="008A7E06"/>
    <w:rsid w:val="008B097A"/>
    <w:rsid w:val="008B0998"/>
    <w:rsid w:val="008B17A3"/>
    <w:rsid w:val="008B1C91"/>
    <w:rsid w:val="008B20F3"/>
    <w:rsid w:val="008B2E13"/>
    <w:rsid w:val="008B2E67"/>
    <w:rsid w:val="008B340B"/>
    <w:rsid w:val="008B3CCB"/>
    <w:rsid w:val="008B3CD2"/>
    <w:rsid w:val="008B4079"/>
    <w:rsid w:val="008B41EA"/>
    <w:rsid w:val="008B4483"/>
    <w:rsid w:val="008B4933"/>
    <w:rsid w:val="008B4AC6"/>
    <w:rsid w:val="008B4D00"/>
    <w:rsid w:val="008B5260"/>
    <w:rsid w:val="008B5827"/>
    <w:rsid w:val="008B5AA5"/>
    <w:rsid w:val="008B5BC5"/>
    <w:rsid w:val="008B625D"/>
    <w:rsid w:val="008B67B3"/>
    <w:rsid w:val="008B67C1"/>
    <w:rsid w:val="008B7293"/>
    <w:rsid w:val="008B76C8"/>
    <w:rsid w:val="008B7A06"/>
    <w:rsid w:val="008B7A7B"/>
    <w:rsid w:val="008B7BCC"/>
    <w:rsid w:val="008B7F01"/>
    <w:rsid w:val="008C0063"/>
    <w:rsid w:val="008C00D8"/>
    <w:rsid w:val="008C06E5"/>
    <w:rsid w:val="008C0DD6"/>
    <w:rsid w:val="008C16F2"/>
    <w:rsid w:val="008C18F8"/>
    <w:rsid w:val="008C1FEA"/>
    <w:rsid w:val="008C2C71"/>
    <w:rsid w:val="008C2F44"/>
    <w:rsid w:val="008C31D7"/>
    <w:rsid w:val="008C3B92"/>
    <w:rsid w:val="008C4126"/>
    <w:rsid w:val="008C4183"/>
    <w:rsid w:val="008C4B44"/>
    <w:rsid w:val="008C4C4A"/>
    <w:rsid w:val="008C4CD3"/>
    <w:rsid w:val="008C4D7A"/>
    <w:rsid w:val="008C4DD5"/>
    <w:rsid w:val="008C5A23"/>
    <w:rsid w:val="008C5DBB"/>
    <w:rsid w:val="008C67C8"/>
    <w:rsid w:val="008C6966"/>
    <w:rsid w:val="008C6A23"/>
    <w:rsid w:val="008C72BB"/>
    <w:rsid w:val="008C77B7"/>
    <w:rsid w:val="008C7AD2"/>
    <w:rsid w:val="008C7C25"/>
    <w:rsid w:val="008C7EE4"/>
    <w:rsid w:val="008D01E6"/>
    <w:rsid w:val="008D01FA"/>
    <w:rsid w:val="008D045B"/>
    <w:rsid w:val="008D0C6A"/>
    <w:rsid w:val="008D0C73"/>
    <w:rsid w:val="008D12C2"/>
    <w:rsid w:val="008D12E2"/>
    <w:rsid w:val="008D162D"/>
    <w:rsid w:val="008D17B1"/>
    <w:rsid w:val="008D18D7"/>
    <w:rsid w:val="008D1C7F"/>
    <w:rsid w:val="008D208D"/>
    <w:rsid w:val="008D28C1"/>
    <w:rsid w:val="008D2EC7"/>
    <w:rsid w:val="008D33F2"/>
    <w:rsid w:val="008D3CD6"/>
    <w:rsid w:val="008D3EEC"/>
    <w:rsid w:val="008D41CE"/>
    <w:rsid w:val="008D4ABD"/>
    <w:rsid w:val="008D5083"/>
    <w:rsid w:val="008D5633"/>
    <w:rsid w:val="008D5B81"/>
    <w:rsid w:val="008D5B94"/>
    <w:rsid w:val="008D5B99"/>
    <w:rsid w:val="008D604C"/>
    <w:rsid w:val="008D6925"/>
    <w:rsid w:val="008D6943"/>
    <w:rsid w:val="008D6983"/>
    <w:rsid w:val="008D71AE"/>
    <w:rsid w:val="008D7264"/>
    <w:rsid w:val="008D7728"/>
    <w:rsid w:val="008E050D"/>
    <w:rsid w:val="008E0989"/>
    <w:rsid w:val="008E0CBA"/>
    <w:rsid w:val="008E0E6D"/>
    <w:rsid w:val="008E0FAB"/>
    <w:rsid w:val="008E102D"/>
    <w:rsid w:val="008E132B"/>
    <w:rsid w:val="008E1885"/>
    <w:rsid w:val="008E194E"/>
    <w:rsid w:val="008E2041"/>
    <w:rsid w:val="008E24DF"/>
    <w:rsid w:val="008E2851"/>
    <w:rsid w:val="008E291E"/>
    <w:rsid w:val="008E3093"/>
    <w:rsid w:val="008E3E68"/>
    <w:rsid w:val="008E42AC"/>
    <w:rsid w:val="008E4758"/>
    <w:rsid w:val="008E5D7A"/>
    <w:rsid w:val="008E65AF"/>
    <w:rsid w:val="008E6866"/>
    <w:rsid w:val="008E6A36"/>
    <w:rsid w:val="008E6F26"/>
    <w:rsid w:val="008E780C"/>
    <w:rsid w:val="008E7FFA"/>
    <w:rsid w:val="008F041C"/>
    <w:rsid w:val="008F0BF2"/>
    <w:rsid w:val="008F0DBC"/>
    <w:rsid w:val="008F0FFC"/>
    <w:rsid w:val="008F1600"/>
    <w:rsid w:val="008F1AF0"/>
    <w:rsid w:val="008F1C11"/>
    <w:rsid w:val="008F1D79"/>
    <w:rsid w:val="008F276F"/>
    <w:rsid w:val="008F2DD5"/>
    <w:rsid w:val="008F2FA1"/>
    <w:rsid w:val="008F3552"/>
    <w:rsid w:val="008F41EF"/>
    <w:rsid w:val="008F4AD1"/>
    <w:rsid w:val="008F4F7E"/>
    <w:rsid w:val="008F5290"/>
    <w:rsid w:val="008F5C0D"/>
    <w:rsid w:val="008F6E0E"/>
    <w:rsid w:val="008F760C"/>
    <w:rsid w:val="008F77B9"/>
    <w:rsid w:val="008F7AC4"/>
    <w:rsid w:val="008F7B00"/>
    <w:rsid w:val="008F7D12"/>
    <w:rsid w:val="0090029F"/>
    <w:rsid w:val="00900D99"/>
    <w:rsid w:val="00901576"/>
    <w:rsid w:val="00901BD2"/>
    <w:rsid w:val="00901E11"/>
    <w:rsid w:val="00902668"/>
    <w:rsid w:val="0090324C"/>
    <w:rsid w:val="00903674"/>
    <w:rsid w:val="00904109"/>
    <w:rsid w:val="0090424E"/>
    <w:rsid w:val="00904A25"/>
    <w:rsid w:val="00904D7C"/>
    <w:rsid w:val="00905242"/>
    <w:rsid w:val="00905480"/>
    <w:rsid w:val="00905523"/>
    <w:rsid w:val="00905C65"/>
    <w:rsid w:val="00905E3A"/>
    <w:rsid w:val="009060B1"/>
    <w:rsid w:val="00906121"/>
    <w:rsid w:val="009064A8"/>
    <w:rsid w:val="009067C4"/>
    <w:rsid w:val="00906F67"/>
    <w:rsid w:val="00907001"/>
    <w:rsid w:val="009103D9"/>
    <w:rsid w:val="00910E6C"/>
    <w:rsid w:val="0091163B"/>
    <w:rsid w:val="00911895"/>
    <w:rsid w:val="00911912"/>
    <w:rsid w:val="00911BB7"/>
    <w:rsid w:val="00911D4C"/>
    <w:rsid w:val="00911E46"/>
    <w:rsid w:val="009122D6"/>
    <w:rsid w:val="00912502"/>
    <w:rsid w:val="009129ED"/>
    <w:rsid w:val="00912DB3"/>
    <w:rsid w:val="00912F77"/>
    <w:rsid w:val="00913744"/>
    <w:rsid w:val="00913977"/>
    <w:rsid w:val="009142A8"/>
    <w:rsid w:val="009144A5"/>
    <w:rsid w:val="00914583"/>
    <w:rsid w:val="00915607"/>
    <w:rsid w:val="00915DD8"/>
    <w:rsid w:val="00916441"/>
    <w:rsid w:val="00916606"/>
    <w:rsid w:val="00917C67"/>
    <w:rsid w:val="009211FF"/>
    <w:rsid w:val="009219CF"/>
    <w:rsid w:val="0092275B"/>
    <w:rsid w:val="00922BFC"/>
    <w:rsid w:val="00922C2B"/>
    <w:rsid w:val="00923274"/>
    <w:rsid w:val="00923509"/>
    <w:rsid w:val="00923801"/>
    <w:rsid w:val="0092392B"/>
    <w:rsid w:val="00923C90"/>
    <w:rsid w:val="00924359"/>
    <w:rsid w:val="00924E36"/>
    <w:rsid w:val="00925323"/>
    <w:rsid w:val="0092613D"/>
    <w:rsid w:val="009267AE"/>
    <w:rsid w:val="00926BB7"/>
    <w:rsid w:val="00927BB3"/>
    <w:rsid w:val="00927C9C"/>
    <w:rsid w:val="00931144"/>
    <w:rsid w:val="0093150D"/>
    <w:rsid w:val="00931D6B"/>
    <w:rsid w:val="00931FA1"/>
    <w:rsid w:val="00932536"/>
    <w:rsid w:val="00932A8D"/>
    <w:rsid w:val="00932AFA"/>
    <w:rsid w:val="00933236"/>
    <w:rsid w:val="009334FA"/>
    <w:rsid w:val="00933980"/>
    <w:rsid w:val="009339BD"/>
    <w:rsid w:val="00934147"/>
    <w:rsid w:val="009342A2"/>
    <w:rsid w:val="009344D2"/>
    <w:rsid w:val="00934F94"/>
    <w:rsid w:val="0093566D"/>
    <w:rsid w:val="00936453"/>
    <w:rsid w:val="00936DDB"/>
    <w:rsid w:val="00937178"/>
    <w:rsid w:val="00940878"/>
    <w:rsid w:val="00941392"/>
    <w:rsid w:val="00941484"/>
    <w:rsid w:val="0094162C"/>
    <w:rsid w:val="00941646"/>
    <w:rsid w:val="00941710"/>
    <w:rsid w:val="00941ADB"/>
    <w:rsid w:val="00941C4A"/>
    <w:rsid w:val="009425AF"/>
    <w:rsid w:val="00942B7C"/>
    <w:rsid w:val="009431D4"/>
    <w:rsid w:val="00943366"/>
    <w:rsid w:val="009434C8"/>
    <w:rsid w:val="00944185"/>
    <w:rsid w:val="009441BC"/>
    <w:rsid w:val="009442D4"/>
    <w:rsid w:val="00944478"/>
    <w:rsid w:val="00944DB9"/>
    <w:rsid w:val="0094631D"/>
    <w:rsid w:val="009463F2"/>
    <w:rsid w:val="00946D64"/>
    <w:rsid w:val="00946E67"/>
    <w:rsid w:val="00947563"/>
    <w:rsid w:val="00947635"/>
    <w:rsid w:val="009503EE"/>
    <w:rsid w:val="00950562"/>
    <w:rsid w:val="009514DC"/>
    <w:rsid w:val="0095154E"/>
    <w:rsid w:val="00951D9E"/>
    <w:rsid w:val="0095241B"/>
    <w:rsid w:val="00952560"/>
    <w:rsid w:val="009528DE"/>
    <w:rsid w:val="00952C7C"/>
    <w:rsid w:val="00952F88"/>
    <w:rsid w:val="00952FBF"/>
    <w:rsid w:val="009536CE"/>
    <w:rsid w:val="009539CE"/>
    <w:rsid w:val="00953F63"/>
    <w:rsid w:val="00954448"/>
    <w:rsid w:val="009549AF"/>
    <w:rsid w:val="00955164"/>
    <w:rsid w:val="00955C1D"/>
    <w:rsid w:val="00955CB8"/>
    <w:rsid w:val="009563C1"/>
    <w:rsid w:val="009567CD"/>
    <w:rsid w:val="00956805"/>
    <w:rsid w:val="00956A28"/>
    <w:rsid w:val="00956D5A"/>
    <w:rsid w:val="00957335"/>
    <w:rsid w:val="009573C5"/>
    <w:rsid w:val="009575C4"/>
    <w:rsid w:val="00957B9E"/>
    <w:rsid w:val="009600DF"/>
    <w:rsid w:val="00960189"/>
    <w:rsid w:val="009603BE"/>
    <w:rsid w:val="00960443"/>
    <w:rsid w:val="00960974"/>
    <w:rsid w:val="00960A10"/>
    <w:rsid w:val="0096114A"/>
    <w:rsid w:val="00961B69"/>
    <w:rsid w:val="009620B9"/>
    <w:rsid w:val="009620DC"/>
    <w:rsid w:val="0096231C"/>
    <w:rsid w:val="009624AB"/>
    <w:rsid w:val="00962DB2"/>
    <w:rsid w:val="00962F2A"/>
    <w:rsid w:val="00962FEA"/>
    <w:rsid w:val="00963D19"/>
    <w:rsid w:val="00964E4E"/>
    <w:rsid w:val="00965D23"/>
    <w:rsid w:val="0096684E"/>
    <w:rsid w:val="00966A8D"/>
    <w:rsid w:val="00966C02"/>
    <w:rsid w:val="00966C5B"/>
    <w:rsid w:val="00966F46"/>
    <w:rsid w:val="00967502"/>
    <w:rsid w:val="0096783E"/>
    <w:rsid w:val="00967C46"/>
    <w:rsid w:val="00967FDB"/>
    <w:rsid w:val="00970137"/>
    <w:rsid w:val="0097055D"/>
    <w:rsid w:val="0097059C"/>
    <w:rsid w:val="00970A9E"/>
    <w:rsid w:val="009713C7"/>
    <w:rsid w:val="00972B2B"/>
    <w:rsid w:val="00972BE0"/>
    <w:rsid w:val="00973564"/>
    <w:rsid w:val="009739A9"/>
    <w:rsid w:val="009739D1"/>
    <w:rsid w:val="00973ABC"/>
    <w:rsid w:val="00973F8D"/>
    <w:rsid w:val="0097476A"/>
    <w:rsid w:val="00974907"/>
    <w:rsid w:val="00974934"/>
    <w:rsid w:val="00974DBB"/>
    <w:rsid w:val="009755D6"/>
    <w:rsid w:val="00975EC8"/>
    <w:rsid w:val="0097661B"/>
    <w:rsid w:val="0097674D"/>
    <w:rsid w:val="00976F86"/>
    <w:rsid w:val="0097735C"/>
    <w:rsid w:val="00977D63"/>
    <w:rsid w:val="00977FBE"/>
    <w:rsid w:val="00980CCA"/>
    <w:rsid w:val="0098158F"/>
    <w:rsid w:val="00981686"/>
    <w:rsid w:val="00981B98"/>
    <w:rsid w:val="00982A36"/>
    <w:rsid w:val="00982A6C"/>
    <w:rsid w:val="00983166"/>
    <w:rsid w:val="009831D0"/>
    <w:rsid w:val="00984126"/>
    <w:rsid w:val="0098417A"/>
    <w:rsid w:val="0098487F"/>
    <w:rsid w:val="00984883"/>
    <w:rsid w:val="00984D19"/>
    <w:rsid w:val="00984DC4"/>
    <w:rsid w:val="00984FBB"/>
    <w:rsid w:val="0098542C"/>
    <w:rsid w:val="0098545E"/>
    <w:rsid w:val="00985801"/>
    <w:rsid w:val="00985F84"/>
    <w:rsid w:val="00986634"/>
    <w:rsid w:val="009879F2"/>
    <w:rsid w:val="00987BD4"/>
    <w:rsid w:val="00990522"/>
    <w:rsid w:val="00990F66"/>
    <w:rsid w:val="009910D7"/>
    <w:rsid w:val="009914AA"/>
    <w:rsid w:val="00991D35"/>
    <w:rsid w:val="009933E9"/>
    <w:rsid w:val="00993889"/>
    <w:rsid w:val="00993951"/>
    <w:rsid w:val="00993E64"/>
    <w:rsid w:val="0099448C"/>
    <w:rsid w:val="009948DD"/>
    <w:rsid w:val="00994E4C"/>
    <w:rsid w:val="00995D98"/>
    <w:rsid w:val="0099658F"/>
    <w:rsid w:val="009966E0"/>
    <w:rsid w:val="009967EB"/>
    <w:rsid w:val="00996862"/>
    <w:rsid w:val="0099687F"/>
    <w:rsid w:val="009969FB"/>
    <w:rsid w:val="00996CC7"/>
    <w:rsid w:val="00996FFB"/>
    <w:rsid w:val="009A01AA"/>
    <w:rsid w:val="009A0C29"/>
    <w:rsid w:val="009A0F0A"/>
    <w:rsid w:val="009A11F7"/>
    <w:rsid w:val="009A1363"/>
    <w:rsid w:val="009A160A"/>
    <w:rsid w:val="009A18F2"/>
    <w:rsid w:val="009A19D4"/>
    <w:rsid w:val="009A1EE0"/>
    <w:rsid w:val="009A20CF"/>
    <w:rsid w:val="009A2A50"/>
    <w:rsid w:val="009A2CA1"/>
    <w:rsid w:val="009A2E58"/>
    <w:rsid w:val="009A3FEA"/>
    <w:rsid w:val="009A4539"/>
    <w:rsid w:val="009A4C3F"/>
    <w:rsid w:val="009A5680"/>
    <w:rsid w:val="009A6C61"/>
    <w:rsid w:val="009A6D8D"/>
    <w:rsid w:val="009A6ED4"/>
    <w:rsid w:val="009A7265"/>
    <w:rsid w:val="009B03D7"/>
    <w:rsid w:val="009B0687"/>
    <w:rsid w:val="009B07B5"/>
    <w:rsid w:val="009B0917"/>
    <w:rsid w:val="009B0C41"/>
    <w:rsid w:val="009B1360"/>
    <w:rsid w:val="009B140F"/>
    <w:rsid w:val="009B1C6F"/>
    <w:rsid w:val="009B203C"/>
    <w:rsid w:val="009B31F9"/>
    <w:rsid w:val="009B322E"/>
    <w:rsid w:val="009B3C36"/>
    <w:rsid w:val="009B3C3C"/>
    <w:rsid w:val="009B4910"/>
    <w:rsid w:val="009B4C77"/>
    <w:rsid w:val="009B50CC"/>
    <w:rsid w:val="009B5894"/>
    <w:rsid w:val="009B5F9C"/>
    <w:rsid w:val="009B61AE"/>
    <w:rsid w:val="009B706D"/>
    <w:rsid w:val="009B7BA4"/>
    <w:rsid w:val="009B7BD1"/>
    <w:rsid w:val="009B7D26"/>
    <w:rsid w:val="009C01D3"/>
    <w:rsid w:val="009C03DC"/>
    <w:rsid w:val="009C14A6"/>
    <w:rsid w:val="009C1801"/>
    <w:rsid w:val="009C1A8E"/>
    <w:rsid w:val="009C1FF1"/>
    <w:rsid w:val="009C26AA"/>
    <w:rsid w:val="009C2AD1"/>
    <w:rsid w:val="009C30D7"/>
    <w:rsid w:val="009C3A29"/>
    <w:rsid w:val="009C3FEB"/>
    <w:rsid w:val="009C425F"/>
    <w:rsid w:val="009C4FDC"/>
    <w:rsid w:val="009C55A0"/>
    <w:rsid w:val="009C56DF"/>
    <w:rsid w:val="009C584C"/>
    <w:rsid w:val="009C5A49"/>
    <w:rsid w:val="009C5D0F"/>
    <w:rsid w:val="009C5D14"/>
    <w:rsid w:val="009C5E9D"/>
    <w:rsid w:val="009C5F04"/>
    <w:rsid w:val="009C698C"/>
    <w:rsid w:val="009D030A"/>
    <w:rsid w:val="009D04CE"/>
    <w:rsid w:val="009D0516"/>
    <w:rsid w:val="009D14FF"/>
    <w:rsid w:val="009D181E"/>
    <w:rsid w:val="009D19A0"/>
    <w:rsid w:val="009D19FC"/>
    <w:rsid w:val="009D201F"/>
    <w:rsid w:val="009D2888"/>
    <w:rsid w:val="009D319C"/>
    <w:rsid w:val="009D36FC"/>
    <w:rsid w:val="009D3F0F"/>
    <w:rsid w:val="009D4581"/>
    <w:rsid w:val="009D478F"/>
    <w:rsid w:val="009D4D2E"/>
    <w:rsid w:val="009D53CB"/>
    <w:rsid w:val="009D64A3"/>
    <w:rsid w:val="009D6904"/>
    <w:rsid w:val="009D72F6"/>
    <w:rsid w:val="009D7792"/>
    <w:rsid w:val="009D798E"/>
    <w:rsid w:val="009D7C36"/>
    <w:rsid w:val="009D7C54"/>
    <w:rsid w:val="009D7CA4"/>
    <w:rsid w:val="009E060D"/>
    <w:rsid w:val="009E0B5E"/>
    <w:rsid w:val="009E0BB9"/>
    <w:rsid w:val="009E1604"/>
    <w:rsid w:val="009E1CFF"/>
    <w:rsid w:val="009E2027"/>
    <w:rsid w:val="009E2186"/>
    <w:rsid w:val="009E22AC"/>
    <w:rsid w:val="009E2BDD"/>
    <w:rsid w:val="009E304E"/>
    <w:rsid w:val="009E32F4"/>
    <w:rsid w:val="009E3722"/>
    <w:rsid w:val="009E3A67"/>
    <w:rsid w:val="009E417B"/>
    <w:rsid w:val="009E4684"/>
    <w:rsid w:val="009E5034"/>
    <w:rsid w:val="009E55BF"/>
    <w:rsid w:val="009E58CF"/>
    <w:rsid w:val="009E5F24"/>
    <w:rsid w:val="009E64C1"/>
    <w:rsid w:val="009E6CEA"/>
    <w:rsid w:val="009E777E"/>
    <w:rsid w:val="009E7FD9"/>
    <w:rsid w:val="009F026B"/>
    <w:rsid w:val="009F0796"/>
    <w:rsid w:val="009F1559"/>
    <w:rsid w:val="009F1908"/>
    <w:rsid w:val="009F1925"/>
    <w:rsid w:val="009F1AC7"/>
    <w:rsid w:val="009F1AE7"/>
    <w:rsid w:val="009F22A8"/>
    <w:rsid w:val="009F252E"/>
    <w:rsid w:val="009F2B13"/>
    <w:rsid w:val="009F307F"/>
    <w:rsid w:val="009F44A1"/>
    <w:rsid w:val="009F491A"/>
    <w:rsid w:val="009F4991"/>
    <w:rsid w:val="009F49DF"/>
    <w:rsid w:val="009F4E45"/>
    <w:rsid w:val="009F5891"/>
    <w:rsid w:val="009F59F9"/>
    <w:rsid w:val="009F602B"/>
    <w:rsid w:val="009F65F5"/>
    <w:rsid w:val="009F6E72"/>
    <w:rsid w:val="009F7025"/>
    <w:rsid w:val="009F7396"/>
    <w:rsid w:val="009F76D2"/>
    <w:rsid w:val="009F7B44"/>
    <w:rsid w:val="009F7C2F"/>
    <w:rsid w:val="00A001A7"/>
    <w:rsid w:val="00A0100E"/>
    <w:rsid w:val="00A021B3"/>
    <w:rsid w:val="00A022F6"/>
    <w:rsid w:val="00A02A50"/>
    <w:rsid w:val="00A02A6C"/>
    <w:rsid w:val="00A02F9C"/>
    <w:rsid w:val="00A03218"/>
    <w:rsid w:val="00A04296"/>
    <w:rsid w:val="00A04889"/>
    <w:rsid w:val="00A04F1C"/>
    <w:rsid w:val="00A04FFA"/>
    <w:rsid w:val="00A052A8"/>
    <w:rsid w:val="00A05736"/>
    <w:rsid w:val="00A059CD"/>
    <w:rsid w:val="00A05AB5"/>
    <w:rsid w:val="00A05CA6"/>
    <w:rsid w:val="00A065AF"/>
    <w:rsid w:val="00A06827"/>
    <w:rsid w:val="00A068DC"/>
    <w:rsid w:val="00A06DB6"/>
    <w:rsid w:val="00A0711A"/>
    <w:rsid w:val="00A07343"/>
    <w:rsid w:val="00A078D6"/>
    <w:rsid w:val="00A108B1"/>
    <w:rsid w:val="00A11981"/>
    <w:rsid w:val="00A122D1"/>
    <w:rsid w:val="00A12306"/>
    <w:rsid w:val="00A12953"/>
    <w:rsid w:val="00A12AEF"/>
    <w:rsid w:val="00A12D89"/>
    <w:rsid w:val="00A14647"/>
    <w:rsid w:val="00A1487B"/>
    <w:rsid w:val="00A14FA3"/>
    <w:rsid w:val="00A15B18"/>
    <w:rsid w:val="00A15B69"/>
    <w:rsid w:val="00A15E0E"/>
    <w:rsid w:val="00A15E8C"/>
    <w:rsid w:val="00A160C6"/>
    <w:rsid w:val="00A1648A"/>
    <w:rsid w:val="00A16491"/>
    <w:rsid w:val="00A16744"/>
    <w:rsid w:val="00A16D62"/>
    <w:rsid w:val="00A16D9B"/>
    <w:rsid w:val="00A170A4"/>
    <w:rsid w:val="00A171C8"/>
    <w:rsid w:val="00A17250"/>
    <w:rsid w:val="00A2023C"/>
    <w:rsid w:val="00A20333"/>
    <w:rsid w:val="00A20869"/>
    <w:rsid w:val="00A20966"/>
    <w:rsid w:val="00A20D3C"/>
    <w:rsid w:val="00A21554"/>
    <w:rsid w:val="00A21668"/>
    <w:rsid w:val="00A21869"/>
    <w:rsid w:val="00A21D70"/>
    <w:rsid w:val="00A21EA2"/>
    <w:rsid w:val="00A22374"/>
    <w:rsid w:val="00A227F3"/>
    <w:rsid w:val="00A22963"/>
    <w:rsid w:val="00A22CBE"/>
    <w:rsid w:val="00A23852"/>
    <w:rsid w:val="00A23E58"/>
    <w:rsid w:val="00A24C38"/>
    <w:rsid w:val="00A24C5B"/>
    <w:rsid w:val="00A24E98"/>
    <w:rsid w:val="00A25033"/>
    <w:rsid w:val="00A25CC5"/>
    <w:rsid w:val="00A25F70"/>
    <w:rsid w:val="00A260F9"/>
    <w:rsid w:val="00A268A7"/>
    <w:rsid w:val="00A26FE9"/>
    <w:rsid w:val="00A277A1"/>
    <w:rsid w:val="00A2792F"/>
    <w:rsid w:val="00A301F3"/>
    <w:rsid w:val="00A302D8"/>
    <w:rsid w:val="00A31142"/>
    <w:rsid w:val="00A315D6"/>
    <w:rsid w:val="00A31700"/>
    <w:rsid w:val="00A32091"/>
    <w:rsid w:val="00A3239B"/>
    <w:rsid w:val="00A327CE"/>
    <w:rsid w:val="00A33B63"/>
    <w:rsid w:val="00A33D98"/>
    <w:rsid w:val="00A34E12"/>
    <w:rsid w:val="00A3509D"/>
    <w:rsid w:val="00A354B5"/>
    <w:rsid w:val="00A35A7A"/>
    <w:rsid w:val="00A35BDF"/>
    <w:rsid w:val="00A3617C"/>
    <w:rsid w:val="00A37065"/>
    <w:rsid w:val="00A37680"/>
    <w:rsid w:val="00A3784B"/>
    <w:rsid w:val="00A37871"/>
    <w:rsid w:val="00A37F7B"/>
    <w:rsid w:val="00A400BE"/>
    <w:rsid w:val="00A4048A"/>
    <w:rsid w:val="00A40738"/>
    <w:rsid w:val="00A407E6"/>
    <w:rsid w:val="00A40851"/>
    <w:rsid w:val="00A41046"/>
    <w:rsid w:val="00A41DFD"/>
    <w:rsid w:val="00A42200"/>
    <w:rsid w:val="00A42353"/>
    <w:rsid w:val="00A4298E"/>
    <w:rsid w:val="00A42BF1"/>
    <w:rsid w:val="00A43889"/>
    <w:rsid w:val="00A43BC8"/>
    <w:rsid w:val="00A4427A"/>
    <w:rsid w:val="00A444C2"/>
    <w:rsid w:val="00A44680"/>
    <w:rsid w:val="00A449B9"/>
    <w:rsid w:val="00A44E5C"/>
    <w:rsid w:val="00A46030"/>
    <w:rsid w:val="00A47109"/>
    <w:rsid w:val="00A47266"/>
    <w:rsid w:val="00A47D7F"/>
    <w:rsid w:val="00A50368"/>
    <w:rsid w:val="00A507F9"/>
    <w:rsid w:val="00A50BEE"/>
    <w:rsid w:val="00A514A9"/>
    <w:rsid w:val="00A51513"/>
    <w:rsid w:val="00A52356"/>
    <w:rsid w:val="00A525C7"/>
    <w:rsid w:val="00A52969"/>
    <w:rsid w:val="00A52A99"/>
    <w:rsid w:val="00A53543"/>
    <w:rsid w:val="00A535BF"/>
    <w:rsid w:val="00A5393B"/>
    <w:rsid w:val="00A54186"/>
    <w:rsid w:val="00A54347"/>
    <w:rsid w:val="00A54FFB"/>
    <w:rsid w:val="00A55156"/>
    <w:rsid w:val="00A55EEF"/>
    <w:rsid w:val="00A56769"/>
    <w:rsid w:val="00A573C8"/>
    <w:rsid w:val="00A573D6"/>
    <w:rsid w:val="00A573FD"/>
    <w:rsid w:val="00A57955"/>
    <w:rsid w:val="00A57BD9"/>
    <w:rsid w:val="00A57CB5"/>
    <w:rsid w:val="00A57E5B"/>
    <w:rsid w:val="00A60A5D"/>
    <w:rsid w:val="00A60BA3"/>
    <w:rsid w:val="00A611D5"/>
    <w:rsid w:val="00A61B3B"/>
    <w:rsid w:val="00A62E6D"/>
    <w:rsid w:val="00A630E2"/>
    <w:rsid w:val="00A63784"/>
    <w:rsid w:val="00A63DFA"/>
    <w:rsid w:val="00A63F97"/>
    <w:rsid w:val="00A6402A"/>
    <w:rsid w:val="00A64D35"/>
    <w:rsid w:val="00A65075"/>
    <w:rsid w:val="00A65669"/>
    <w:rsid w:val="00A65B54"/>
    <w:rsid w:val="00A660D4"/>
    <w:rsid w:val="00A66125"/>
    <w:rsid w:val="00A665FF"/>
    <w:rsid w:val="00A6672D"/>
    <w:rsid w:val="00A66C29"/>
    <w:rsid w:val="00A67C6A"/>
    <w:rsid w:val="00A70235"/>
    <w:rsid w:val="00A7027F"/>
    <w:rsid w:val="00A70C59"/>
    <w:rsid w:val="00A70E2C"/>
    <w:rsid w:val="00A71464"/>
    <w:rsid w:val="00A71E66"/>
    <w:rsid w:val="00A729EA"/>
    <w:rsid w:val="00A72C92"/>
    <w:rsid w:val="00A730EC"/>
    <w:rsid w:val="00A7387A"/>
    <w:rsid w:val="00A739C5"/>
    <w:rsid w:val="00A73BB8"/>
    <w:rsid w:val="00A73EF6"/>
    <w:rsid w:val="00A7472A"/>
    <w:rsid w:val="00A75DDF"/>
    <w:rsid w:val="00A75F2F"/>
    <w:rsid w:val="00A76513"/>
    <w:rsid w:val="00A76DB2"/>
    <w:rsid w:val="00A76EC3"/>
    <w:rsid w:val="00A7735D"/>
    <w:rsid w:val="00A8008E"/>
    <w:rsid w:val="00A803D2"/>
    <w:rsid w:val="00A811DD"/>
    <w:rsid w:val="00A81760"/>
    <w:rsid w:val="00A81DD1"/>
    <w:rsid w:val="00A81F54"/>
    <w:rsid w:val="00A820B8"/>
    <w:rsid w:val="00A8263D"/>
    <w:rsid w:val="00A829AF"/>
    <w:rsid w:val="00A82CE0"/>
    <w:rsid w:val="00A83808"/>
    <w:rsid w:val="00A8382F"/>
    <w:rsid w:val="00A838B1"/>
    <w:rsid w:val="00A8406D"/>
    <w:rsid w:val="00A84537"/>
    <w:rsid w:val="00A845FD"/>
    <w:rsid w:val="00A84FD2"/>
    <w:rsid w:val="00A85640"/>
    <w:rsid w:val="00A8572F"/>
    <w:rsid w:val="00A85979"/>
    <w:rsid w:val="00A86501"/>
    <w:rsid w:val="00A86BF0"/>
    <w:rsid w:val="00A872D7"/>
    <w:rsid w:val="00A874DE"/>
    <w:rsid w:val="00A876BF"/>
    <w:rsid w:val="00A879A9"/>
    <w:rsid w:val="00A87BE1"/>
    <w:rsid w:val="00A909BF"/>
    <w:rsid w:val="00A91046"/>
    <w:rsid w:val="00A911CB"/>
    <w:rsid w:val="00A91467"/>
    <w:rsid w:val="00A91817"/>
    <w:rsid w:val="00A91AD0"/>
    <w:rsid w:val="00A92CB2"/>
    <w:rsid w:val="00A940FC"/>
    <w:rsid w:val="00A94991"/>
    <w:rsid w:val="00A9510D"/>
    <w:rsid w:val="00A953A6"/>
    <w:rsid w:val="00A95517"/>
    <w:rsid w:val="00A956BB"/>
    <w:rsid w:val="00A95755"/>
    <w:rsid w:val="00A95F6E"/>
    <w:rsid w:val="00A96C67"/>
    <w:rsid w:val="00A97C20"/>
    <w:rsid w:val="00A97E58"/>
    <w:rsid w:val="00A97FD6"/>
    <w:rsid w:val="00AA05DC"/>
    <w:rsid w:val="00AA0E98"/>
    <w:rsid w:val="00AA10EC"/>
    <w:rsid w:val="00AA19E1"/>
    <w:rsid w:val="00AA1E3E"/>
    <w:rsid w:val="00AA1F09"/>
    <w:rsid w:val="00AA1F4B"/>
    <w:rsid w:val="00AA22C3"/>
    <w:rsid w:val="00AA241A"/>
    <w:rsid w:val="00AA30F2"/>
    <w:rsid w:val="00AA3805"/>
    <w:rsid w:val="00AA3FAB"/>
    <w:rsid w:val="00AA42F4"/>
    <w:rsid w:val="00AA4857"/>
    <w:rsid w:val="00AA4C8B"/>
    <w:rsid w:val="00AA5A44"/>
    <w:rsid w:val="00AA6729"/>
    <w:rsid w:val="00AA69F0"/>
    <w:rsid w:val="00AA7AA3"/>
    <w:rsid w:val="00AA7D82"/>
    <w:rsid w:val="00AB03BA"/>
    <w:rsid w:val="00AB0D69"/>
    <w:rsid w:val="00AB1129"/>
    <w:rsid w:val="00AB11CF"/>
    <w:rsid w:val="00AB1BC9"/>
    <w:rsid w:val="00AB2A7B"/>
    <w:rsid w:val="00AB2DA2"/>
    <w:rsid w:val="00AB3528"/>
    <w:rsid w:val="00AB393F"/>
    <w:rsid w:val="00AB3C57"/>
    <w:rsid w:val="00AB42E2"/>
    <w:rsid w:val="00AB4C98"/>
    <w:rsid w:val="00AB4F75"/>
    <w:rsid w:val="00AB5460"/>
    <w:rsid w:val="00AB567D"/>
    <w:rsid w:val="00AB597B"/>
    <w:rsid w:val="00AB6879"/>
    <w:rsid w:val="00AB6CDD"/>
    <w:rsid w:val="00AB7275"/>
    <w:rsid w:val="00AB736C"/>
    <w:rsid w:val="00AB75F0"/>
    <w:rsid w:val="00AB7641"/>
    <w:rsid w:val="00AB7F62"/>
    <w:rsid w:val="00AC044C"/>
    <w:rsid w:val="00AC05C3"/>
    <w:rsid w:val="00AC086D"/>
    <w:rsid w:val="00AC0894"/>
    <w:rsid w:val="00AC0E1B"/>
    <w:rsid w:val="00AC1147"/>
    <w:rsid w:val="00AC17B1"/>
    <w:rsid w:val="00AC25E9"/>
    <w:rsid w:val="00AC297E"/>
    <w:rsid w:val="00AC2DE4"/>
    <w:rsid w:val="00AC2E60"/>
    <w:rsid w:val="00AC2FD8"/>
    <w:rsid w:val="00AC452E"/>
    <w:rsid w:val="00AC4AF9"/>
    <w:rsid w:val="00AC4B7A"/>
    <w:rsid w:val="00AC4D8E"/>
    <w:rsid w:val="00AC552A"/>
    <w:rsid w:val="00AC568F"/>
    <w:rsid w:val="00AC5B0D"/>
    <w:rsid w:val="00AC5CFF"/>
    <w:rsid w:val="00AC67E3"/>
    <w:rsid w:val="00AC70DD"/>
    <w:rsid w:val="00AC7311"/>
    <w:rsid w:val="00AD0717"/>
    <w:rsid w:val="00AD0950"/>
    <w:rsid w:val="00AD105B"/>
    <w:rsid w:val="00AD188A"/>
    <w:rsid w:val="00AD1DFB"/>
    <w:rsid w:val="00AD2060"/>
    <w:rsid w:val="00AD21B2"/>
    <w:rsid w:val="00AD25E1"/>
    <w:rsid w:val="00AD2CA8"/>
    <w:rsid w:val="00AD3276"/>
    <w:rsid w:val="00AD353C"/>
    <w:rsid w:val="00AD3BB4"/>
    <w:rsid w:val="00AD3C7B"/>
    <w:rsid w:val="00AD4755"/>
    <w:rsid w:val="00AD4B2F"/>
    <w:rsid w:val="00AD4C81"/>
    <w:rsid w:val="00AD4EDD"/>
    <w:rsid w:val="00AD4F63"/>
    <w:rsid w:val="00AD5EC4"/>
    <w:rsid w:val="00AD62BB"/>
    <w:rsid w:val="00AD6BE7"/>
    <w:rsid w:val="00AD6D36"/>
    <w:rsid w:val="00AD6FD4"/>
    <w:rsid w:val="00AD74F9"/>
    <w:rsid w:val="00AD7B41"/>
    <w:rsid w:val="00AD7B50"/>
    <w:rsid w:val="00AD7ECA"/>
    <w:rsid w:val="00AE046A"/>
    <w:rsid w:val="00AE0C99"/>
    <w:rsid w:val="00AE25AE"/>
    <w:rsid w:val="00AE263E"/>
    <w:rsid w:val="00AE3247"/>
    <w:rsid w:val="00AE332D"/>
    <w:rsid w:val="00AE3B6C"/>
    <w:rsid w:val="00AE3E33"/>
    <w:rsid w:val="00AE4113"/>
    <w:rsid w:val="00AE47D0"/>
    <w:rsid w:val="00AE55F9"/>
    <w:rsid w:val="00AE5906"/>
    <w:rsid w:val="00AE5CA0"/>
    <w:rsid w:val="00AE5E21"/>
    <w:rsid w:val="00AE6BB1"/>
    <w:rsid w:val="00AE6F25"/>
    <w:rsid w:val="00AE7084"/>
    <w:rsid w:val="00AE7102"/>
    <w:rsid w:val="00AE7545"/>
    <w:rsid w:val="00AE77C8"/>
    <w:rsid w:val="00AE7E7F"/>
    <w:rsid w:val="00AF021E"/>
    <w:rsid w:val="00AF049A"/>
    <w:rsid w:val="00AF049E"/>
    <w:rsid w:val="00AF071F"/>
    <w:rsid w:val="00AF077D"/>
    <w:rsid w:val="00AF0869"/>
    <w:rsid w:val="00AF0DD7"/>
    <w:rsid w:val="00AF17D7"/>
    <w:rsid w:val="00AF1A91"/>
    <w:rsid w:val="00AF206B"/>
    <w:rsid w:val="00AF2B70"/>
    <w:rsid w:val="00AF2C35"/>
    <w:rsid w:val="00AF31B1"/>
    <w:rsid w:val="00AF36AB"/>
    <w:rsid w:val="00AF569A"/>
    <w:rsid w:val="00AF5C27"/>
    <w:rsid w:val="00AF5F4A"/>
    <w:rsid w:val="00AF6490"/>
    <w:rsid w:val="00AF69FA"/>
    <w:rsid w:val="00AF6B5E"/>
    <w:rsid w:val="00AF6B98"/>
    <w:rsid w:val="00AF7181"/>
    <w:rsid w:val="00AF7632"/>
    <w:rsid w:val="00B00341"/>
    <w:rsid w:val="00B0096C"/>
    <w:rsid w:val="00B00D30"/>
    <w:rsid w:val="00B00FF0"/>
    <w:rsid w:val="00B00FF2"/>
    <w:rsid w:val="00B01007"/>
    <w:rsid w:val="00B01427"/>
    <w:rsid w:val="00B01B2F"/>
    <w:rsid w:val="00B01BDB"/>
    <w:rsid w:val="00B0269A"/>
    <w:rsid w:val="00B02754"/>
    <w:rsid w:val="00B02B0E"/>
    <w:rsid w:val="00B02D7A"/>
    <w:rsid w:val="00B03166"/>
    <w:rsid w:val="00B038DE"/>
    <w:rsid w:val="00B0428B"/>
    <w:rsid w:val="00B04390"/>
    <w:rsid w:val="00B04C37"/>
    <w:rsid w:val="00B05053"/>
    <w:rsid w:val="00B05175"/>
    <w:rsid w:val="00B05372"/>
    <w:rsid w:val="00B05521"/>
    <w:rsid w:val="00B05A9B"/>
    <w:rsid w:val="00B05C0A"/>
    <w:rsid w:val="00B05D54"/>
    <w:rsid w:val="00B068DA"/>
    <w:rsid w:val="00B06E65"/>
    <w:rsid w:val="00B073C1"/>
    <w:rsid w:val="00B07483"/>
    <w:rsid w:val="00B104FF"/>
    <w:rsid w:val="00B10636"/>
    <w:rsid w:val="00B10836"/>
    <w:rsid w:val="00B1121B"/>
    <w:rsid w:val="00B117B2"/>
    <w:rsid w:val="00B11EE7"/>
    <w:rsid w:val="00B12734"/>
    <w:rsid w:val="00B130F3"/>
    <w:rsid w:val="00B13624"/>
    <w:rsid w:val="00B1397B"/>
    <w:rsid w:val="00B13A17"/>
    <w:rsid w:val="00B13F8D"/>
    <w:rsid w:val="00B14171"/>
    <w:rsid w:val="00B14A79"/>
    <w:rsid w:val="00B15A6A"/>
    <w:rsid w:val="00B164BE"/>
    <w:rsid w:val="00B167A3"/>
    <w:rsid w:val="00B16AD0"/>
    <w:rsid w:val="00B16C70"/>
    <w:rsid w:val="00B17766"/>
    <w:rsid w:val="00B17866"/>
    <w:rsid w:val="00B17A66"/>
    <w:rsid w:val="00B17E64"/>
    <w:rsid w:val="00B17F77"/>
    <w:rsid w:val="00B20503"/>
    <w:rsid w:val="00B20764"/>
    <w:rsid w:val="00B20E71"/>
    <w:rsid w:val="00B21107"/>
    <w:rsid w:val="00B21226"/>
    <w:rsid w:val="00B2184F"/>
    <w:rsid w:val="00B21A89"/>
    <w:rsid w:val="00B21C16"/>
    <w:rsid w:val="00B2258F"/>
    <w:rsid w:val="00B22EFF"/>
    <w:rsid w:val="00B23B58"/>
    <w:rsid w:val="00B23DE1"/>
    <w:rsid w:val="00B24556"/>
    <w:rsid w:val="00B245F3"/>
    <w:rsid w:val="00B2477D"/>
    <w:rsid w:val="00B26001"/>
    <w:rsid w:val="00B2628A"/>
    <w:rsid w:val="00B264B0"/>
    <w:rsid w:val="00B26B26"/>
    <w:rsid w:val="00B2706F"/>
    <w:rsid w:val="00B27392"/>
    <w:rsid w:val="00B279E2"/>
    <w:rsid w:val="00B27B52"/>
    <w:rsid w:val="00B27C84"/>
    <w:rsid w:val="00B301B6"/>
    <w:rsid w:val="00B30291"/>
    <w:rsid w:val="00B30AC8"/>
    <w:rsid w:val="00B31519"/>
    <w:rsid w:val="00B319E0"/>
    <w:rsid w:val="00B31F15"/>
    <w:rsid w:val="00B31F97"/>
    <w:rsid w:val="00B333D4"/>
    <w:rsid w:val="00B3353B"/>
    <w:rsid w:val="00B33B3E"/>
    <w:rsid w:val="00B34A8A"/>
    <w:rsid w:val="00B3511F"/>
    <w:rsid w:val="00B35537"/>
    <w:rsid w:val="00B3561B"/>
    <w:rsid w:val="00B35DC3"/>
    <w:rsid w:val="00B36076"/>
    <w:rsid w:val="00B36233"/>
    <w:rsid w:val="00B3670D"/>
    <w:rsid w:val="00B36D8A"/>
    <w:rsid w:val="00B378CA"/>
    <w:rsid w:val="00B37CCD"/>
    <w:rsid w:val="00B40081"/>
    <w:rsid w:val="00B40D1B"/>
    <w:rsid w:val="00B40D72"/>
    <w:rsid w:val="00B40DA1"/>
    <w:rsid w:val="00B40DE1"/>
    <w:rsid w:val="00B40DEC"/>
    <w:rsid w:val="00B40E6F"/>
    <w:rsid w:val="00B41F0A"/>
    <w:rsid w:val="00B423F7"/>
    <w:rsid w:val="00B42574"/>
    <w:rsid w:val="00B42A11"/>
    <w:rsid w:val="00B4350D"/>
    <w:rsid w:val="00B437EB"/>
    <w:rsid w:val="00B43981"/>
    <w:rsid w:val="00B43A68"/>
    <w:rsid w:val="00B43F47"/>
    <w:rsid w:val="00B4444B"/>
    <w:rsid w:val="00B445A6"/>
    <w:rsid w:val="00B446E7"/>
    <w:rsid w:val="00B4484B"/>
    <w:rsid w:val="00B45233"/>
    <w:rsid w:val="00B452DD"/>
    <w:rsid w:val="00B464F0"/>
    <w:rsid w:val="00B4662D"/>
    <w:rsid w:val="00B47672"/>
    <w:rsid w:val="00B47792"/>
    <w:rsid w:val="00B47AA2"/>
    <w:rsid w:val="00B50CAC"/>
    <w:rsid w:val="00B50FE8"/>
    <w:rsid w:val="00B5113E"/>
    <w:rsid w:val="00B52003"/>
    <w:rsid w:val="00B5220C"/>
    <w:rsid w:val="00B52210"/>
    <w:rsid w:val="00B529B6"/>
    <w:rsid w:val="00B530E1"/>
    <w:rsid w:val="00B53166"/>
    <w:rsid w:val="00B542BC"/>
    <w:rsid w:val="00B54334"/>
    <w:rsid w:val="00B5475F"/>
    <w:rsid w:val="00B55882"/>
    <w:rsid w:val="00B55D14"/>
    <w:rsid w:val="00B56935"/>
    <w:rsid w:val="00B57DDF"/>
    <w:rsid w:val="00B57E91"/>
    <w:rsid w:val="00B60285"/>
    <w:rsid w:val="00B60A84"/>
    <w:rsid w:val="00B60D4B"/>
    <w:rsid w:val="00B60FF3"/>
    <w:rsid w:val="00B610E6"/>
    <w:rsid w:val="00B619FA"/>
    <w:rsid w:val="00B61D73"/>
    <w:rsid w:val="00B622D0"/>
    <w:rsid w:val="00B62348"/>
    <w:rsid w:val="00B63182"/>
    <w:rsid w:val="00B635F2"/>
    <w:rsid w:val="00B63D5D"/>
    <w:rsid w:val="00B64DDB"/>
    <w:rsid w:val="00B650F6"/>
    <w:rsid w:val="00B657E0"/>
    <w:rsid w:val="00B65A0E"/>
    <w:rsid w:val="00B65B40"/>
    <w:rsid w:val="00B65E64"/>
    <w:rsid w:val="00B65E6B"/>
    <w:rsid w:val="00B65F5C"/>
    <w:rsid w:val="00B66958"/>
    <w:rsid w:val="00B66B05"/>
    <w:rsid w:val="00B6799B"/>
    <w:rsid w:val="00B67E00"/>
    <w:rsid w:val="00B70326"/>
    <w:rsid w:val="00B706E8"/>
    <w:rsid w:val="00B708F2"/>
    <w:rsid w:val="00B71452"/>
    <w:rsid w:val="00B71881"/>
    <w:rsid w:val="00B71AB1"/>
    <w:rsid w:val="00B71C0E"/>
    <w:rsid w:val="00B71FB7"/>
    <w:rsid w:val="00B72702"/>
    <w:rsid w:val="00B728C0"/>
    <w:rsid w:val="00B735A4"/>
    <w:rsid w:val="00B73AD4"/>
    <w:rsid w:val="00B742BF"/>
    <w:rsid w:val="00B74599"/>
    <w:rsid w:val="00B747E3"/>
    <w:rsid w:val="00B74DA8"/>
    <w:rsid w:val="00B74E8C"/>
    <w:rsid w:val="00B7549C"/>
    <w:rsid w:val="00B757A9"/>
    <w:rsid w:val="00B76527"/>
    <w:rsid w:val="00B770A9"/>
    <w:rsid w:val="00B77349"/>
    <w:rsid w:val="00B776E4"/>
    <w:rsid w:val="00B77D35"/>
    <w:rsid w:val="00B77E85"/>
    <w:rsid w:val="00B80B4F"/>
    <w:rsid w:val="00B80FCF"/>
    <w:rsid w:val="00B811A3"/>
    <w:rsid w:val="00B817FC"/>
    <w:rsid w:val="00B824D9"/>
    <w:rsid w:val="00B829F3"/>
    <w:rsid w:val="00B82A98"/>
    <w:rsid w:val="00B833B5"/>
    <w:rsid w:val="00B83A3C"/>
    <w:rsid w:val="00B83AEF"/>
    <w:rsid w:val="00B84532"/>
    <w:rsid w:val="00B84E00"/>
    <w:rsid w:val="00B85378"/>
    <w:rsid w:val="00B85E9E"/>
    <w:rsid w:val="00B86095"/>
    <w:rsid w:val="00B867DF"/>
    <w:rsid w:val="00B87134"/>
    <w:rsid w:val="00B87691"/>
    <w:rsid w:val="00B90284"/>
    <w:rsid w:val="00B915FC"/>
    <w:rsid w:val="00B9218D"/>
    <w:rsid w:val="00B9250E"/>
    <w:rsid w:val="00B9261F"/>
    <w:rsid w:val="00B9463E"/>
    <w:rsid w:val="00B94EF1"/>
    <w:rsid w:val="00B9514C"/>
    <w:rsid w:val="00B95223"/>
    <w:rsid w:val="00B95415"/>
    <w:rsid w:val="00B9638D"/>
    <w:rsid w:val="00B96E50"/>
    <w:rsid w:val="00B974BE"/>
    <w:rsid w:val="00B975BB"/>
    <w:rsid w:val="00B9773C"/>
    <w:rsid w:val="00B97ED1"/>
    <w:rsid w:val="00BA0083"/>
    <w:rsid w:val="00BA0C09"/>
    <w:rsid w:val="00BA0DAF"/>
    <w:rsid w:val="00BA0DDE"/>
    <w:rsid w:val="00BA13FE"/>
    <w:rsid w:val="00BA17A0"/>
    <w:rsid w:val="00BA1986"/>
    <w:rsid w:val="00BA1D0E"/>
    <w:rsid w:val="00BA1DF8"/>
    <w:rsid w:val="00BA25A2"/>
    <w:rsid w:val="00BA25BC"/>
    <w:rsid w:val="00BA271B"/>
    <w:rsid w:val="00BA297F"/>
    <w:rsid w:val="00BA2F5A"/>
    <w:rsid w:val="00BA30C3"/>
    <w:rsid w:val="00BA3A4E"/>
    <w:rsid w:val="00BA3B2E"/>
    <w:rsid w:val="00BA415B"/>
    <w:rsid w:val="00BA4BA5"/>
    <w:rsid w:val="00BA5328"/>
    <w:rsid w:val="00BA5817"/>
    <w:rsid w:val="00BA5FFB"/>
    <w:rsid w:val="00BA62DD"/>
    <w:rsid w:val="00BA66BC"/>
    <w:rsid w:val="00BA6A1C"/>
    <w:rsid w:val="00BA6FC0"/>
    <w:rsid w:val="00BA7482"/>
    <w:rsid w:val="00BA74F7"/>
    <w:rsid w:val="00BA786C"/>
    <w:rsid w:val="00BA7CB1"/>
    <w:rsid w:val="00BA7DDC"/>
    <w:rsid w:val="00BB0D11"/>
    <w:rsid w:val="00BB12F0"/>
    <w:rsid w:val="00BB15DC"/>
    <w:rsid w:val="00BB1B05"/>
    <w:rsid w:val="00BB2190"/>
    <w:rsid w:val="00BB2744"/>
    <w:rsid w:val="00BB310A"/>
    <w:rsid w:val="00BB37AB"/>
    <w:rsid w:val="00BB3CCF"/>
    <w:rsid w:val="00BB3F38"/>
    <w:rsid w:val="00BB3FAC"/>
    <w:rsid w:val="00BB4174"/>
    <w:rsid w:val="00BB42D2"/>
    <w:rsid w:val="00BB495D"/>
    <w:rsid w:val="00BB5164"/>
    <w:rsid w:val="00BB52EE"/>
    <w:rsid w:val="00BB535E"/>
    <w:rsid w:val="00BB5C3F"/>
    <w:rsid w:val="00BB60C0"/>
    <w:rsid w:val="00BB76BB"/>
    <w:rsid w:val="00BC04B5"/>
    <w:rsid w:val="00BC0718"/>
    <w:rsid w:val="00BC0AE6"/>
    <w:rsid w:val="00BC1212"/>
    <w:rsid w:val="00BC1B27"/>
    <w:rsid w:val="00BC1D1E"/>
    <w:rsid w:val="00BC1F62"/>
    <w:rsid w:val="00BC2036"/>
    <w:rsid w:val="00BC21EE"/>
    <w:rsid w:val="00BC2875"/>
    <w:rsid w:val="00BC2942"/>
    <w:rsid w:val="00BC2F90"/>
    <w:rsid w:val="00BC4D91"/>
    <w:rsid w:val="00BC5661"/>
    <w:rsid w:val="00BC5821"/>
    <w:rsid w:val="00BC5937"/>
    <w:rsid w:val="00BC5B6A"/>
    <w:rsid w:val="00BC618D"/>
    <w:rsid w:val="00BC6273"/>
    <w:rsid w:val="00BC6293"/>
    <w:rsid w:val="00BC6365"/>
    <w:rsid w:val="00BC65F4"/>
    <w:rsid w:val="00BC77AA"/>
    <w:rsid w:val="00BC7B33"/>
    <w:rsid w:val="00BD0944"/>
    <w:rsid w:val="00BD0EA8"/>
    <w:rsid w:val="00BD1173"/>
    <w:rsid w:val="00BD14B8"/>
    <w:rsid w:val="00BD15C9"/>
    <w:rsid w:val="00BD16B2"/>
    <w:rsid w:val="00BD1ACB"/>
    <w:rsid w:val="00BD1FC5"/>
    <w:rsid w:val="00BD265B"/>
    <w:rsid w:val="00BD2F69"/>
    <w:rsid w:val="00BD36FF"/>
    <w:rsid w:val="00BD3730"/>
    <w:rsid w:val="00BD38DE"/>
    <w:rsid w:val="00BD3A4E"/>
    <w:rsid w:val="00BD42CB"/>
    <w:rsid w:val="00BD467A"/>
    <w:rsid w:val="00BD53EA"/>
    <w:rsid w:val="00BD57E2"/>
    <w:rsid w:val="00BD59AB"/>
    <w:rsid w:val="00BD5DB2"/>
    <w:rsid w:val="00BD6431"/>
    <w:rsid w:val="00BD6981"/>
    <w:rsid w:val="00BD6E9F"/>
    <w:rsid w:val="00BD73E9"/>
    <w:rsid w:val="00BD7462"/>
    <w:rsid w:val="00BE19B0"/>
    <w:rsid w:val="00BE1F22"/>
    <w:rsid w:val="00BE272A"/>
    <w:rsid w:val="00BE2899"/>
    <w:rsid w:val="00BE2ADE"/>
    <w:rsid w:val="00BE311E"/>
    <w:rsid w:val="00BE33A4"/>
    <w:rsid w:val="00BE3A1E"/>
    <w:rsid w:val="00BE3D63"/>
    <w:rsid w:val="00BE3FD2"/>
    <w:rsid w:val="00BE4722"/>
    <w:rsid w:val="00BE495A"/>
    <w:rsid w:val="00BE4A22"/>
    <w:rsid w:val="00BE5C59"/>
    <w:rsid w:val="00BE62AF"/>
    <w:rsid w:val="00BE75C5"/>
    <w:rsid w:val="00BE7B80"/>
    <w:rsid w:val="00BE7BEE"/>
    <w:rsid w:val="00BF09BD"/>
    <w:rsid w:val="00BF09FF"/>
    <w:rsid w:val="00BF0AB5"/>
    <w:rsid w:val="00BF0B5A"/>
    <w:rsid w:val="00BF0DCC"/>
    <w:rsid w:val="00BF0F16"/>
    <w:rsid w:val="00BF0F47"/>
    <w:rsid w:val="00BF1464"/>
    <w:rsid w:val="00BF1A53"/>
    <w:rsid w:val="00BF20DD"/>
    <w:rsid w:val="00BF21CC"/>
    <w:rsid w:val="00BF222A"/>
    <w:rsid w:val="00BF296F"/>
    <w:rsid w:val="00BF2BD6"/>
    <w:rsid w:val="00BF32D8"/>
    <w:rsid w:val="00BF3469"/>
    <w:rsid w:val="00BF3DB5"/>
    <w:rsid w:val="00BF404F"/>
    <w:rsid w:val="00BF4210"/>
    <w:rsid w:val="00BF5872"/>
    <w:rsid w:val="00BF5B53"/>
    <w:rsid w:val="00BF5BE8"/>
    <w:rsid w:val="00BF6C64"/>
    <w:rsid w:val="00BF7738"/>
    <w:rsid w:val="00BF77A1"/>
    <w:rsid w:val="00C00903"/>
    <w:rsid w:val="00C00C23"/>
    <w:rsid w:val="00C011EC"/>
    <w:rsid w:val="00C01492"/>
    <w:rsid w:val="00C016B1"/>
    <w:rsid w:val="00C028A0"/>
    <w:rsid w:val="00C0297A"/>
    <w:rsid w:val="00C029CB"/>
    <w:rsid w:val="00C02C67"/>
    <w:rsid w:val="00C02E55"/>
    <w:rsid w:val="00C02FAF"/>
    <w:rsid w:val="00C02FBD"/>
    <w:rsid w:val="00C03349"/>
    <w:rsid w:val="00C03B0A"/>
    <w:rsid w:val="00C04010"/>
    <w:rsid w:val="00C050AB"/>
    <w:rsid w:val="00C0523B"/>
    <w:rsid w:val="00C0534D"/>
    <w:rsid w:val="00C05395"/>
    <w:rsid w:val="00C061FC"/>
    <w:rsid w:val="00C0645A"/>
    <w:rsid w:val="00C06878"/>
    <w:rsid w:val="00C069BC"/>
    <w:rsid w:val="00C07BF4"/>
    <w:rsid w:val="00C1087B"/>
    <w:rsid w:val="00C11058"/>
    <w:rsid w:val="00C114B2"/>
    <w:rsid w:val="00C11658"/>
    <w:rsid w:val="00C11D08"/>
    <w:rsid w:val="00C1260D"/>
    <w:rsid w:val="00C12D69"/>
    <w:rsid w:val="00C12DAA"/>
    <w:rsid w:val="00C13482"/>
    <w:rsid w:val="00C138B9"/>
    <w:rsid w:val="00C13AD8"/>
    <w:rsid w:val="00C142D7"/>
    <w:rsid w:val="00C155A2"/>
    <w:rsid w:val="00C158CE"/>
    <w:rsid w:val="00C15A22"/>
    <w:rsid w:val="00C16FA4"/>
    <w:rsid w:val="00C1747B"/>
    <w:rsid w:val="00C17ADB"/>
    <w:rsid w:val="00C201D0"/>
    <w:rsid w:val="00C20E6B"/>
    <w:rsid w:val="00C219C5"/>
    <w:rsid w:val="00C21C32"/>
    <w:rsid w:val="00C21F2B"/>
    <w:rsid w:val="00C220A6"/>
    <w:rsid w:val="00C22275"/>
    <w:rsid w:val="00C22657"/>
    <w:rsid w:val="00C22C07"/>
    <w:rsid w:val="00C23109"/>
    <w:rsid w:val="00C23615"/>
    <w:rsid w:val="00C2445C"/>
    <w:rsid w:val="00C24B8A"/>
    <w:rsid w:val="00C257C4"/>
    <w:rsid w:val="00C258F4"/>
    <w:rsid w:val="00C2591B"/>
    <w:rsid w:val="00C2598C"/>
    <w:rsid w:val="00C260AE"/>
    <w:rsid w:val="00C26494"/>
    <w:rsid w:val="00C269A5"/>
    <w:rsid w:val="00C26EB1"/>
    <w:rsid w:val="00C2797C"/>
    <w:rsid w:val="00C27BA6"/>
    <w:rsid w:val="00C30073"/>
    <w:rsid w:val="00C30186"/>
    <w:rsid w:val="00C30194"/>
    <w:rsid w:val="00C30EC3"/>
    <w:rsid w:val="00C3185D"/>
    <w:rsid w:val="00C31B15"/>
    <w:rsid w:val="00C321CA"/>
    <w:rsid w:val="00C3265E"/>
    <w:rsid w:val="00C32719"/>
    <w:rsid w:val="00C32795"/>
    <w:rsid w:val="00C330A1"/>
    <w:rsid w:val="00C3379F"/>
    <w:rsid w:val="00C33CC8"/>
    <w:rsid w:val="00C340DC"/>
    <w:rsid w:val="00C3439B"/>
    <w:rsid w:val="00C34444"/>
    <w:rsid w:val="00C34705"/>
    <w:rsid w:val="00C3471D"/>
    <w:rsid w:val="00C353FF"/>
    <w:rsid w:val="00C35538"/>
    <w:rsid w:val="00C35E92"/>
    <w:rsid w:val="00C365DE"/>
    <w:rsid w:val="00C36994"/>
    <w:rsid w:val="00C36B49"/>
    <w:rsid w:val="00C3750D"/>
    <w:rsid w:val="00C37597"/>
    <w:rsid w:val="00C37606"/>
    <w:rsid w:val="00C378F0"/>
    <w:rsid w:val="00C37FEE"/>
    <w:rsid w:val="00C401F5"/>
    <w:rsid w:val="00C407CB"/>
    <w:rsid w:val="00C4108D"/>
    <w:rsid w:val="00C41600"/>
    <w:rsid w:val="00C41642"/>
    <w:rsid w:val="00C41779"/>
    <w:rsid w:val="00C41891"/>
    <w:rsid w:val="00C41A53"/>
    <w:rsid w:val="00C42DE9"/>
    <w:rsid w:val="00C42E50"/>
    <w:rsid w:val="00C4400D"/>
    <w:rsid w:val="00C44EE3"/>
    <w:rsid w:val="00C45526"/>
    <w:rsid w:val="00C45E3D"/>
    <w:rsid w:val="00C45F20"/>
    <w:rsid w:val="00C45F54"/>
    <w:rsid w:val="00C467A0"/>
    <w:rsid w:val="00C46EDF"/>
    <w:rsid w:val="00C471C5"/>
    <w:rsid w:val="00C476FB"/>
    <w:rsid w:val="00C47BB7"/>
    <w:rsid w:val="00C500A4"/>
    <w:rsid w:val="00C50201"/>
    <w:rsid w:val="00C50221"/>
    <w:rsid w:val="00C503B0"/>
    <w:rsid w:val="00C51025"/>
    <w:rsid w:val="00C51409"/>
    <w:rsid w:val="00C51A14"/>
    <w:rsid w:val="00C52BC3"/>
    <w:rsid w:val="00C5332D"/>
    <w:rsid w:val="00C5335B"/>
    <w:rsid w:val="00C53B2C"/>
    <w:rsid w:val="00C5425F"/>
    <w:rsid w:val="00C5443E"/>
    <w:rsid w:val="00C54A05"/>
    <w:rsid w:val="00C54E99"/>
    <w:rsid w:val="00C5513B"/>
    <w:rsid w:val="00C55DA2"/>
    <w:rsid w:val="00C55E5A"/>
    <w:rsid w:val="00C55E69"/>
    <w:rsid w:val="00C56699"/>
    <w:rsid w:val="00C56A89"/>
    <w:rsid w:val="00C56E27"/>
    <w:rsid w:val="00C573CC"/>
    <w:rsid w:val="00C576D6"/>
    <w:rsid w:val="00C57C1D"/>
    <w:rsid w:val="00C600E0"/>
    <w:rsid w:val="00C60338"/>
    <w:rsid w:val="00C60882"/>
    <w:rsid w:val="00C608BD"/>
    <w:rsid w:val="00C61297"/>
    <w:rsid w:val="00C61325"/>
    <w:rsid w:val="00C62087"/>
    <w:rsid w:val="00C635C8"/>
    <w:rsid w:val="00C63B02"/>
    <w:rsid w:val="00C64142"/>
    <w:rsid w:val="00C645D8"/>
    <w:rsid w:val="00C6479B"/>
    <w:rsid w:val="00C64A32"/>
    <w:rsid w:val="00C64A9A"/>
    <w:rsid w:val="00C6534F"/>
    <w:rsid w:val="00C66ACE"/>
    <w:rsid w:val="00C66D9B"/>
    <w:rsid w:val="00C66E13"/>
    <w:rsid w:val="00C66F12"/>
    <w:rsid w:val="00C67C06"/>
    <w:rsid w:val="00C67C8C"/>
    <w:rsid w:val="00C706F7"/>
    <w:rsid w:val="00C720EC"/>
    <w:rsid w:val="00C72916"/>
    <w:rsid w:val="00C72EF2"/>
    <w:rsid w:val="00C7354F"/>
    <w:rsid w:val="00C73954"/>
    <w:rsid w:val="00C73B2B"/>
    <w:rsid w:val="00C74465"/>
    <w:rsid w:val="00C74AEE"/>
    <w:rsid w:val="00C74B89"/>
    <w:rsid w:val="00C75A68"/>
    <w:rsid w:val="00C76496"/>
    <w:rsid w:val="00C76632"/>
    <w:rsid w:val="00C768E5"/>
    <w:rsid w:val="00C76CBD"/>
    <w:rsid w:val="00C76D97"/>
    <w:rsid w:val="00C76E20"/>
    <w:rsid w:val="00C76FAA"/>
    <w:rsid w:val="00C77A56"/>
    <w:rsid w:val="00C77BF7"/>
    <w:rsid w:val="00C77D17"/>
    <w:rsid w:val="00C80447"/>
    <w:rsid w:val="00C806C7"/>
    <w:rsid w:val="00C808A3"/>
    <w:rsid w:val="00C80DD4"/>
    <w:rsid w:val="00C80EBC"/>
    <w:rsid w:val="00C80F36"/>
    <w:rsid w:val="00C817A3"/>
    <w:rsid w:val="00C81A71"/>
    <w:rsid w:val="00C81D7A"/>
    <w:rsid w:val="00C82245"/>
    <w:rsid w:val="00C82637"/>
    <w:rsid w:val="00C83053"/>
    <w:rsid w:val="00C83CB9"/>
    <w:rsid w:val="00C83E23"/>
    <w:rsid w:val="00C83EF0"/>
    <w:rsid w:val="00C84A5A"/>
    <w:rsid w:val="00C85120"/>
    <w:rsid w:val="00C85D66"/>
    <w:rsid w:val="00C85FB8"/>
    <w:rsid w:val="00C8610D"/>
    <w:rsid w:val="00C869DE"/>
    <w:rsid w:val="00C86F28"/>
    <w:rsid w:val="00C87498"/>
    <w:rsid w:val="00C8760B"/>
    <w:rsid w:val="00C87616"/>
    <w:rsid w:val="00C87E1F"/>
    <w:rsid w:val="00C905AF"/>
    <w:rsid w:val="00C908F5"/>
    <w:rsid w:val="00C90A58"/>
    <w:rsid w:val="00C911F4"/>
    <w:rsid w:val="00C91C02"/>
    <w:rsid w:val="00C927A3"/>
    <w:rsid w:val="00C939E9"/>
    <w:rsid w:val="00C9540E"/>
    <w:rsid w:val="00C95AA2"/>
    <w:rsid w:val="00C960CA"/>
    <w:rsid w:val="00C9611C"/>
    <w:rsid w:val="00C9613F"/>
    <w:rsid w:val="00C963B6"/>
    <w:rsid w:val="00C963C2"/>
    <w:rsid w:val="00C966EA"/>
    <w:rsid w:val="00C96B27"/>
    <w:rsid w:val="00C96B2F"/>
    <w:rsid w:val="00C96E98"/>
    <w:rsid w:val="00C96F1B"/>
    <w:rsid w:val="00C96F21"/>
    <w:rsid w:val="00C96FBA"/>
    <w:rsid w:val="00C97AD8"/>
    <w:rsid w:val="00CA0158"/>
    <w:rsid w:val="00CA06F1"/>
    <w:rsid w:val="00CA0B64"/>
    <w:rsid w:val="00CA0E77"/>
    <w:rsid w:val="00CA1264"/>
    <w:rsid w:val="00CA151B"/>
    <w:rsid w:val="00CA1894"/>
    <w:rsid w:val="00CA18D2"/>
    <w:rsid w:val="00CA1E9A"/>
    <w:rsid w:val="00CA2AD2"/>
    <w:rsid w:val="00CA2CAF"/>
    <w:rsid w:val="00CA40FB"/>
    <w:rsid w:val="00CA4476"/>
    <w:rsid w:val="00CA485D"/>
    <w:rsid w:val="00CA4943"/>
    <w:rsid w:val="00CA5619"/>
    <w:rsid w:val="00CA57A1"/>
    <w:rsid w:val="00CA595F"/>
    <w:rsid w:val="00CA5BE9"/>
    <w:rsid w:val="00CA741A"/>
    <w:rsid w:val="00CA7B6C"/>
    <w:rsid w:val="00CA7D26"/>
    <w:rsid w:val="00CB0150"/>
    <w:rsid w:val="00CB01BA"/>
    <w:rsid w:val="00CB05A1"/>
    <w:rsid w:val="00CB0D01"/>
    <w:rsid w:val="00CB0D23"/>
    <w:rsid w:val="00CB1965"/>
    <w:rsid w:val="00CB1CDF"/>
    <w:rsid w:val="00CB2255"/>
    <w:rsid w:val="00CB2F19"/>
    <w:rsid w:val="00CB3843"/>
    <w:rsid w:val="00CB544D"/>
    <w:rsid w:val="00CB5578"/>
    <w:rsid w:val="00CB5B4C"/>
    <w:rsid w:val="00CB649B"/>
    <w:rsid w:val="00CB7129"/>
    <w:rsid w:val="00CB7825"/>
    <w:rsid w:val="00CC0C2A"/>
    <w:rsid w:val="00CC0D34"/>
    <w:rsid w:val="00CC133E"/>
    <w:rsid w:val="00CC15A9"/>
    <w:rsid w:val="00CC1964"/>
    <w:rsid w:val="00CC1DA3"/>
    <w:rsid w:val="00CC1FF3"/>
    <w:rsid w:val="00CC2870"/>
    <w:rsid w:val="00CC288F"/>
    <w:rsid w:val="00CC2ADE"/>
    <w:rsid w:val="00CC38EB"/>
    <w:rsid w:val="00CC3FCE"/>
    <w:rsid w:val="00CC4F08"/>
    <w:rsid w:val="00CC5CA3"/>
    <w:rsid w:val="00CC60ED"/>
    <w:rsid w:val="00CC6B7A"/>
    <w:rsid w:val="00CC6D91"/>
    <w:rsid w:val="00CC73C2"/>
    <w:rsid w:val="00CC77D0"/>
    <w:rsid w:val="00CC7B17"/>
    <w:rsid w:val="00CD14AB"/>
    <w:rsid w:val="00CD14F0"/>
    <w:rsid w:val="00CD1925"/>
    <w:rsid w:val="00CD2411"/>
    <w:rsid w:val="00CD2438"/>
    <w:rsid w:val="00CD243F"/>
    <w:rsid w:val="00CD3010"/>
    <w:rsid w:val="00CD398C"/>
    <w:rsid w:val="00CD3E47"/>
    <w:rsid w:val="00CD402D"/>
    <w:rsid w:val="00CD4AE8"/>
    <w:rsid w:val="00CD4D16"/>
    <w:rsid w:val="00CD4DC5"/>
    <w:rsid w:val="00CD55B5"/>
    <w:rsid w:val="00CD5D04"/>
    <w:rsid w:val="00CD5DA4"/>
    <w:rsid w:val="00CD5E8C"/>
    <w:rsid w:val="00CD61D5"/>
    <w:rsid w:val="00CD66C3"/>
    <w:rsid w:val="00CD705E"/>
    <w:rsid w:val="00CD78F6"/>
    <w:rsid w:val="00CD7A02"/>
    <w:rsid w:val="00CD7B3D"/>
    <w:rsid w:val="00CD7F98"/>
    <w:rsid w:val="00CE019F"/>
    <w:rsid w:val="00CE05A9"/>
    <w:rsid w:val="00CE080D"/>
    <w:rsid w:val="00CE0C52"/>
    <w:rsid w:val="00CE0F12"/>
    <w:rsid w:val="00CE1819"/>
    <w:rsid w:val="00CE1921"/>
    <w:rsid w:val="00CE1A39"/>
    <w:rsid w:val="00CE1FAF"/>
    <w:rsid w:val="00CE20EB"/>
    <w:rsid w:val="00CE29C9"/>
    <w:rsid w:val="00CE2D27"/>
    <w:rsid w:val="00CE2E7B"/>
    <w:rsid w:val="00CE31FE"/>
    <w:rsid w:val="00CE3577"/>
    <w:rsid w:val="00CE36A5"/>
    <w:rsid w:val="00CE37F3"/>
    <w:rsid w:val="00CE3E65"/>
    <w:rsid w:val="00CE4CAE"/>
    <w:rsid w:val="00CE4D4E"/>
    <w:rsid w:val="00CE55DD"/>
    <w:rsid w:val="00CE58CE"/>
    <w:rsid w:val="00CE5CD1"/>
    <w:rsid w:val="00CE61D7"/>
    <w:rsid w:val="00CE696E"/>
    <w:rsid w:val="00CE6C4D"/>
    <w:rsid w:val="00CE7BE6"/>
    <w:rsid w:val="00CF033C"/>
    <w:rsid w:val="00CF035B"/>
    <w:rsid w:val="00CF0549"/>
    <w:rsid w:val="00CF0F8C"/>
    <w:rsid w:val="00CF0F91"/>
    <w:rsid w:val="00CF1334"/>
    <w:rsid w:val="00CF191C"/>
    <w:rsid w:val="00CF1FB5"/>
    <w:rsid w:val="00CF35D9"/>
    <w:rsid w:val="00CF3AA6"/>
    <w:rsid w:val="00CF3C5D"/>
    <w:rsid w:val="00CF3C66"/>
    <w:rsid w:val="00CF3E40"/>
    <w:rsid w:val="00CF65F0"/>
    <w:rsid w:val="00CF6AF1"/>
    <w:rsid w:val="00CF7503"/>
    <w:rsid w:val="00CF7650"/>
    <w:rsid w:val="00CF783B"/>
    <w:rsid w:val="00CF7A8B"/>
    <w:rsid w:val="00CF7D86"/>
    <w:rsid w:val="00D002D0"/>
    <w:rsid w:val="00D00CBB"/>
    <w:rsid w:val="00D00E34"/>
    <w:rsid w:val="00D011D8"/>
    <w:rsid w:val="00D015FB"/>
    <w:rsid w:val="00D01DAB"/>
    <w:rsid w:val="00D0220B"/>
    <w:rsid w:val="00D022A9"/>
    <w:rsid w:val="00D02969"/>
    <w:rsid w:val="00D02F83"/>
    <w:rsid w:val="00D03071"/>
    <w:rsid w:val="00D0345C"/>
    <w:rsid w:val="00D04096"/>
    <w:rsid w:val="00D04A4F"/>
    <w:rsid w:val="00D04C0D"/>
    <w:rsid w:val="00D04DC8"/>
    <w:rsid w:val="00D05850"/>
    <w:rsid w:val="00D05A1C"/>
    <w:rsid w:val="00D05ED4"/>
    <w:rsid w:val="00D0607A"/>
    <w:rsid w:val="00D0685C"/>
    <w:rsid w:val="00D06BB8"/>
    <w:rsid w:val="00D06BD8"/>
    <w:rsid w:val="00D07F51"/>
    <w:rsid w:val="00D1041B"/>
    <w:rsid w:val="00D10DEB"/>
    <w:rsid w:val="00D10F5A"/>
    <w:rsid w:val="00D10FE3"/>
    <w:rsid w:val="00D11008"/>
    <w:rsid w:val="00D113B1"/>
    <w:rsid w:val="00D12173"/>
    <w:rsid w:val="00D123EC"/>
    <w:rsid w:val="00D126F4"/>
    <w:rsid w:val="00D126F6"/>
    <w:rsid w:val="00D1327D"/>
    <w:rsid w:val="00D13294"/>
    <w:rsid w:val="00D13840"/>
    <w:rsid w:val="00D138BB"/>
    <w:rsid w:val="00D13900"/>
    <w:rsid w:val="00D13B2F"/>
    <w:rsid w:val="00D14393"/>
    <w:rsid w:val="00D146C3"/>
    <w:rsid w:val="00D1496C"/>
    <w:rsid w:val="00D1513E"/>
    <w:rsid w:val="00D1552B"/>
    <w:rsid w:val="00D15C14"/>
    <w:rsid w:val="00D16470"/>
    <w:rsid w:val="00D16F5C"/>
    <w:rsid w:val="00D17223"/>
    <w:rsid w:val="00D174E8"/>
    <w:rsid w:val="00D17F2B"/>
    <w:rsid w:val="00D201A6"/>
    <w:rsid w:val="00D20410"/>
    <w:rsid w:val="00D207EE"/>
    <w:rsid w:val="00D209CE"/>
    <w:rsid w:val="00D20A34"/>
    <w:rsid w:val="00D21058"/>
    <w:rsid w:val="00D218A7"/>
    <w:rsid w:val="00D21F94"/>
    <w:rsid w:val="00D22843"/>
    <w:rsid w:val="00D228AA"/>
    <w:rsid w:val="00D22907"/>
    <w:rsid w:val="00D22A5A"/>
    <w:rsid w:val="00D22B35"/>
    <w:rsid w:val="00D22C24"/>
    <w:rsid w:val="00D22DFC"/>
    <w:rsid w:val="00D22F75"/>
    <w:rsid w:val="00D23326"/>
    <w:rsid w:val="00D23581"/>
    <w:rsid w:val="00D237BC"/>
    <w:rsid w:val="00D23A93"/>
    <w:rsid w:val="00D23AB0"/>
    <w:rsid w:val="00D23BF9"/>
    <w:rsid w:val="00D24B1B"/>
    <w:rsid w:val="00D25054"/>
    <w:rsid w:val="00D2507E"/>
    <w:rsid w:val="00D25433"/>
    <w:rsid w:val="00D2581B"/>
    <w:rsid w:val="00D25929"/>
    <w:rsid w:val="00D259A7"/>
    <w:rsid w:val="00D26674"/>
    <w:rsid w:val="00D26B53"/>
    <w:rsid w:val="00D275D1"/>
    <w:rsid w:val="00D278AD"/>
    <w:rsid w:val="00D30746"/>
    <w:rsid w:val="00D30F93"/>
    <w:rsid w:val="00D30FF1"/>
    <w:rsid w:val="00D31C15"/>
    <w:rsid w:val="00D32E0A"/>
    <w:rsid w:val="00D338D4"/>
    <w:rsid w:val="00D33C3D"/>
    <w:rsid w:val="00D33E5C"/>
    <w:rsid w:val="00D34382"/>
    <w:rsid w:val="00D343C7"/>
    <w:rsid w:val="00D347C6"/>
    <w:rsid w:val="00D34841"/>
    <w:rsid w:val="00D35943"/>
    <w:rsid w:val="00D35FC8"/>
    <w:rsid w:val="00D3670E"/>
    <w:rsid w:val="00D36820"/>
    <w:rsid w:val="00D368BC"/>
    <w:rsid w:val="00D37215"/>
    <w:rsid w:val="00D37C8C"/>
    <w:rsid w:val="00D37E5C"/>
    <w:rsid w:val="00D402AB"/>
    <w:rsid w:val="00D410B9"/>
    <w:rsid w:val="00D4135B"/>
    <w:rsid w:val="00D413CF"/>
    <w:rsid w:val="00D41703"/>
    <w:rsid w:val="00D41B60"/>
    <w:rsid w:val="00D42909"/>
    <w:rsid w:val="00D42A8A"/>
    <w:rsid w:val="00D42DDA"/>
    <w:rsid w:val="00D42E0C"/>
    <w:rsid w:val="00D43C4B"/>
    <w:rsid w:val="00D43C84"/>
    <w:rsid w:val="00D43CF6"/>
    <w:rsid w:val="00D43F62"/>
    <w:rsid w:val="00D45530"/>
    <w:rsid w:val="00D455B2"/>
    <w:rsid w:val="00D4582A"/>
    <w:rsid w:val="00D4588B"/>
    <w:rsid w:val="00D45AC8"/>
    <w:rsid w:val="00D469C9"/>
    <w:rsid w:val="00D46BCB"/>
    <w:rsid w:val="00D4704B"/>
    <w:rsid w:val="00D471A7"/>
    <w:rsid w:val="00D47622"/>
    <w:rsid w:val="00D47D84"/>
    <w:rsid w:val="00D502A4"/>
    <w:rsid w:val="00D50345"/>
    <w:rsid w:val="00D50601"/>
    <w:rsid w:val="00D51619"/>
    <w:rsid w:val="00D51DEF"/>
    <w:rsid w:val="00D52628"/>
    <w:rsid w:val="00D52A97"/>
    <w:rsid w:val="00D52DA9"/>
    <w:rsid w:val="00D52ECE"/>
    <w:rsid w:val="00D53182"/>
    <w:rsid w:val="00D53454"/>
    <w:rsid w:val="00D539A6"/>
    <w:rsid w:val="00D539BE"/>
    <w:rsid w:val="00D53C52"/>
    <w:rsid w:val="00D54FB5"/>
    <w:rsid w:val="00D5507B"/>
    <w:rsid w:val="00D551E0"/>
    <w:rsid w:val="00D55802"/>
    <w:rsid w:val="00D55908"/>
    <w:rsid w:val="00D55968"/>
    <w:rsid w:val="00D559E4"/>
    <w:rsid w:val="00D55A0D"/>
    <w:rsid w:val="00D56041"/>
    <w:rsid w:val="00D56178"/>
    <w:rsid w:val="00D5680A"/>
    <w:rsid w:val="00D56C0D"/>
    <w:rsid w:val="00D57228"/>
    <w:rsid w:val="00D5731D"/>
    <w:rsid w:val="00D5748B"/>
    <w:rsid w:val="00D57954"/>
    <w:rsid w:val="00D57989"/>
    <w:rsid w:val="00D57D7E"/>
    <w:rsid w:val="00D57F13"/>
    <w:rsid w:val="00D60071"/>
    <w:rsid w:val="00D604D2"/>
    <w:rsid w:val="00D608E0"/>
    <w:rsid w:val="00D609AC"/>
    <w:rsid w:val="00D60CFE"/>
    <w:rsid w:val="00D611FB"/>
    <w:rsid w:val="00D615A6"/>
    <w:rsid w:val="00D61B55"/>
    <w:rsid w:val="00D61C21"/>
    <w:rsid w:val="00D626E4"/>
    <w:rsid w:val="00D627CE"/>
    <w:rsid w:val="00D62ADF"/>
    <w:rsid w:val="00D639F2"/>
    <w:rsid w:val="00D63C4D"/>
    <w:rsid w:val="00D64228"/>
    <w:rsid w:val="00D65DB6"/>
    <w:rsid w:val="00D66DFC"/>
    <w:rsid w:val="00D67CA7"/>
    <w:rsid w:val="00D67F75"/>
    <w:rsid w:val="00D703CF"/>
    <w:rsid w:val="00D7091F"/>
    <w:rsid w:val="00D70A82"/>
    <w:rsid w:val="00D70B1A"/>
    <w:rsid w:val="00D70D96"/>
    <w:rsid w:val="00D70E1A"/>
    <w:rsid w:val="00D70F22"/>
    <w:rsid w:val="00D712B6"/>
    <w:rsid w:val="00D7150D"/>
    <w:rsid w:val="00D717FC"/>
    <w:rsid w:val="00D722E1"/>
    <w:rsid w:val="00D72FEE"/>
    <w:rsid w:val="00D730A8"/>
    <w:rsid w:val="00D74075"/>
    <w:rsid w:val="00D746B0"/>
    <w:rsid w:val="00D74A6D"/>
    <w:rsid w:val="00D74E7C"/>
    <w:rsid w:val="00D75053"/>
    <w:rsid w:val="00D7525E"/>
    <w:rsid w:val="00D75418"/>
    <w:rsid w:val="00D7559B"/>
    <w:rsid w:val="00D7582E"/>
    <w:rsid w:val="00D75905"/>
    <w:rsid w:val="00D7655A"/>
    <w:rsid w:val="00D76600"/>
    <w:rsid w:val="00D77F7C"/>
    <w:rsid w:val="00D8036E"/>
    <w:rsid w:val="00D806AE"/>
    <w:rsid w:val="00D809FE"/>
    <w:rsid w:val="00D80BF1"/>
    <w:rsid w:val="00D81A84"/>
    <w:rsid w:val="00D8216B"/>
    <w:rsid w:val="00D8258C"/>
    <w:rsid w:val="00D82876"/>
    <w:rsid w:val="00D830AA"/>
    <w:rsid w:val="00D83C98"/>
    <w:rsid w:val="00D83E21"/>
    <w:rsid w:val="00D84105"/>
    <w:rsid w:val="00D847CB"/>
    <w:rsid w:val="00D8492C"/>
    <w:rsid w:val="00D84CE5"/>
    <w:rsid w:val="00D84DFB"/>
    <w:rsid w:val="00D84E6E"/>
    <w:rsid w:val="00D8581B"/>
    <w:rsid w:val="00D85D7B"/>
    <w:rsid w:val="00D86075"/>
    <w:rsid w:val="00D86424"/>
    <w:rsid w:val="00D86A65"/>
    <w:rsid w:val="00D86BFD"/>
    <w:rsid w:val="00D86F8A"/>
    <w:rsid w:val="00D87B8D"/>
    <w:rsid w:val="00D905BA"/>
    <w:rsid w:val="00D9098E"/>
    <w:rsid w:val="00D913CD"/>
    <w:rsid w:val="00D91A89"/>
    <w:rsid w:val="00D9209A"/>
    <w:rsid w:val="00D92121"/>
    <w:rsid w:val="00D92431"/>
    <w:rsid w:val="00D928A5"/>
    <w:rsid w:val="00D93171"/>
    <w:rsid w:val="00D939F9"/>
    <w:rsid w:val="00D94813"/>
    <w:rsid w:val="00D94A48"/>
    <w:rsid w:val="00D95008"/>
    <w:rsid w:val="00D95290"/>
    <w:rsid w:val="00D952C3"/>
    <w:rsid w:val="00D95591"/>
    <w:rsid w:val="00D95DC2"/>
    <w:rsid w:val="00D95DED"/>
    <w:rsid w:val="00D95E97"/>
    <w:rsid w:val="00D96105"/>
    <w:rsid w:val="00D96856"/>
    <w:rsid w:val="00D96BE1"/>
    <w:rsid w:val="00D972FC"/>
    <w:rsid w:val="00D97F55"/>
    <w:rsid w:val="00DA00EC"/>
    <w:rsid w:val="00DA0D74"/>
    <w:rsid w:val="00DA0FB6"/>
    <w:rsid w:val="00DA0FFD"/>
    <w:rsid w:val="00DA104F"/>
    <w:rsid w:val="00DA1122"/>
    <w:rsid w:val="00DA11C3"/>
    <w:rsid w:val="00DA1514"/>
    <w:rsid w:val="00DA1975"/>
    <w:rsid w:val="00DA1D56"/>
    <w:rsid w:val="00DA1E3F"/>
    <w:rsid w:val="00DA2048"/>
    <w:rsid w:val="00DA239F"/>
    <w:rsid w:val="00DA23C5"/>
    <w:rsid w:val="00DA23C7"/>
    <w:rsid w:val="00DA24A0"/>
    <w:rsid w:val="00DA24F2"/>
    <w:rsid w:val="00DA2BEB"/>
    <w:rsid w:val="00DA2C16"/>
    <w:rsid w:val="00DA3743"/>
    <w:rsid w:val="00DA3D15"/>
    <w:rsid w:val="00DA4221"/>
    <w:rsid w:val="00DA488D"/>
    <w:rsid w:val="00DA4F59"/>
    <w:rsid w:val="00DA506C"/>
    <w:rsid w:val="00DA51C7"/>
    <w:rsid w:val="00DA56BC"/>
    <w:rsid w:val="00DA5D51"/>
    <w:rsid w:val="00DA6421"/>
    <w:rsid w:val="00DA6508"/>
    <w:rsid w:val="00DA7A0E"/>
    <w:rsid w:val="00DA7BA1"/>
    <w:rsid w:val="00DA7E61"/>
    <w:rsid w:val="00DB03C5"/>
    <w:rsid w:val="00DB0A7A"/>
    <w:rsid w:val="00DB0B55"/>
    <w:rsid w:val="00DB1721"/>
    <w:rsid w:val="00DB1CB8"/>
    <w:rsid w:val="00DB20B1"/>
    <w:rsid w:val="00DB256F"/>
    <w:rsid w:val="00DB27FC"/>
    <w:rsid w:val="00DB34F5"/>
    <w:rsid w:val="00DB3971"/>
    <w:rsid w:val="00DB3B44"/>
    <w:rsid w:val="00DB3B64"/>
    <w:rsid w:val="00DB4396"/>
    <w:rsid w:val="00DB473D"/>
    <w:rsid w:val="00DB49EC"/>
    <w:rsid w:val="00DB5625"/>
    <w:rsid w:val="00DB5F19"/>
    <w:rsid w:val="00DB6200"/>
    <w:rsid w:val="00DB639C"/>
    <w:rsid w:val="00DB65A6"/>
    <w:rsid w:val="00DB66DF"/>
    <w:rsid w:val="00DB6C32"/>
    <w:rsid w:val="00DB7388"/>
    <w:rsid w:val="00DB7B1B"/>
    <w:rsid w:val="00DC016B"/>
    <w:rsid w:val="00DC01D6"/>
    <w:rsid w:val="00DC0268"/>
    <w:rsid w:val="00DC027B"/>
    <w:rsid w:val="00DC0322"/>
    <w:rsid w:val="00DC03F3"/>
    <w:rsid w:val="00DC06F3"/>
    <w:rsid w:val="00DC0A0E"/>
    <w:rsid w:val="00DC25E9"/>
    <w:rsid w:val="00DC283C"/>
    <w:rsid w:val="00DC2850"/>
    <w:rsid w:val="00DC2F39"/>
    <w:rsid w:val="00DC30C8"/>
    <w:rsid w:val="00DC344D"/>
    <w:rsid w:val="00DC35B0"/>
    <w:rsid w:val="00DC38B1"/>
    <w:rsid w:val="00DC38FD"/>
    <w:rsid w:val="00DC48E8"/>
    <w:rsid w:val="00DC4C2D"/>
    <w:rsid w:val="00DC6635"/>
    <w:rsid w:val="00DC6C02"/>
    <w:rsid w:val="00DC71E5"/>
    <w:rsid w:val="00DC72F8"/>
    <w:rsid w:val="00DC74E7"/>
    <w:rsid w:val="00DC7559"/>
    <w:rsid w:val="00DC76A3"/>
    <w:rsid w:val="00DC7B2B"/>
    <w:rsid w:val="00DC7BD8"/>
    <w:rsid w:val="00DD030E"/>
    <w:rsid w:val="00DD0664"/>
    <w:rsid w:val="00DD070E"/>
    <w:rsid w:val="00DD0E0C"/>
    <w:rsid w:val="00DD1090"/>
    <w:rsid w:val="00DD110A"/>
    <w:rsid w:val="00DD132A"/>
    <w:rsid w:val="00DD157B"/>
    <w:rsid w:val="00DD23A8"/>
    <w:rsid w:val="00DD277F"/>
    <w:rsid w:val="00DD2E45"/>
    <w:rsid w:val="00DD2F05"/>
    <w:rsid w:val="00DD30CC"/>
    <w:rsid w:val="00DD337D"/>
    <w:rsid w:val="00DD3464"/>
    <w:rsid w:val="00DD4825"/>
    <w:rsid w:val="00DD5344"/>
    <w:rsid w:val="00DD57B0"/>
    <w:rsid w:val="00DD57E1"/>
    <w:rsid w:val="00DD605C"/>
    <w:rsid w:val="00DD6C41"/>
    <w:rsid w:val="00DD6E44"/>
    <w:rsid w:val="00DD7002"/>
    <w:rsid w:val="00DD7367"/>
    <w:rsid w:val="00DD7475"/>
    <w:rsid w:val="00DD7564"/>
    <w:rsid w:val="00DE0657"/>
    <w:rsid w:val="00DE06CC"/>
    <w:rsid w:val="00DE07C8"/>
    <w:rsid w:val="00DE0AEE"/>
    <w:rsid w:val="00DE100C"/>
    <w:rsid w:val="00DE1033"/>
    <w:rsid w:val="00DE1C64"/>
    <w:rsid w:val="00DE27B7"/>
    <w:rsid w:val="00DE2D66"/>
    <w:rsid w:val="00DE39A7"/>
    <w:rsid w:val="00DE3A2D"/>
    <w:rsid w:val="00DE3D30"/>
    <w:rsid w:val="00DE41B1"/>
    <w:rsid w:val="00DE4421"/>
    <w:rsid w:val="00DE4494"/>
    <w:rsid w:val="00DE4541"/>
    <w:rsid w:val="00DE4F92"/>
    <w:rsid w:val="00DE509F"/>
    <w:rsid w:val="00DE52BD"/>
    <w:rsid w:val="00DE5E7C"/>
    <w:rsid w:val="00DE6377"/>
    <w:rsid w:val="00DE6EB5"/>
    <w:rsid w:val="00DE6EB8"/>
    <w:rsid w:val="00DE6FDC"/>
    <w:rsid w:val="00DE7115"/>
    <w:rsid w:val="00DE7432"/>
    <w:rsid w:val="00DF0281"/>
    <w:rsid w:val="00DF02D4"/>
    <w:rsid w:val="00DF0E32"/>
    <w:rsid w:val="00DF0E90"/>
    <w:rsid w:val="00DF14FF"/>
    <w:rsid w:val="00DF1716"/>
    <w:rsid w:val="00DF209B"/>
    <w:rsid w:val="00DF2C0A"/>
    <w:rsid w:val="00DF2DA2"/>
    <w:rsid w:val="00DF3268"/>
    <w:rsid w:val="00DF35FF"/>
    <w:rsid w:val="00DF40A8"/>
    <w:rsid w:val="00DF501F"/>
    <w:rsid w:val="00DF549D"/>
    <w:rsid w:val="00DF6BCD"/>
    <w:rsid w:val="00DF75B8"/>
    <w:rsid w:val="00DF76D1"/>
    <w:rsid w:val="00DF7774"/>
    <w:rsid w:val="00DF7863"/>
    <w:rsid w:val="00E003FE"/>
    <w:rsid w:val="00E00508"/>
    <w:rsid w:val="00E005BD"/>
    <w:rsid w:val="00E008F2"/>
    <w:rsid w:val="00E01C87"/>
    <w:rsid w:val="00E01F6F"/>
    <w:rsid w:val="00E022F7"/>
    <w:rsid w:val="00E02DAF"/>
    <w:rsid w:val="00E03020"/>
    <w:rsid w:val="00E030CB"/>
    <w:rsid w:val="00E034B7"/>
    <w:rsid w:val="00E03F90"/>
    <w:rsid w:val="00E04112"/>
    <w:rsid w:val="00E046E5"/>
    <w:rsid w:val="00E0482C"/>
    <w:rsid w:val="00E05453"/>
    <w:rsid w:val="00E05527"/>
    <w:rsid w:val="00E056A3"/>
    <w:rsid w:val="00E0599A"/>
    <w:rsid w:val="00E05B32"/>
    <w:rsid w:val="00E05FD6"/>
    <w:rsid w:val="00E06111"/>
    <w:rsid w:val="00E06870"/>
    <w:rsid w:val="00E06E4D"/>
    <w:rsid w:val="00E06F22"/>
    <w:rsid w:val="00E07646"/>
    <w:rsid w:val="00E07777"/>
    <w:rsid w:val="00E10125"/>
    <w:rsid w:val="00E10492"/>
    <w:rsid w:val="00E10F8A"/>
    <w:rsid w:val="00E11164"/>
    <w:rsid w:val="00E112B8"/>
    <w:rsid w:val="00E11D3B"/>
    <w:rsid w:val="00E11E58"/>
    <w:rsid w:val="00E11EC6"/>
    <w:rsid w:val="00E12198"/>
    <w:rsid w:val="00E122FB"/>
    <w:rsid w:val="00E1277E"/>
    <w:rsid w:val="00E12871"/>
    <w:rsid w:val="00E12890"/>
    <w:rsid w:val="00E129D0"/>
    <w:rsid w:val="00E12AE9"/>
    <w:rsid w:val="00E12B15"/>
    <w:rsid w:val="00E12D6C"/>
    <w:rsid w:val="00E12F07"/>
    <w:rsid w:val="00E1312E"/>
    <w:rsid w:val="00E134F0"/>
    <w:rsid w:val="00E14740"/>
    <w:rsid w:val="00E14FAF"/>
    <w:rsid w:val="00E15143"/>
    <w:rsid w:val="00E15227"/>
    <w:rsid w:val="00E1544B"/>
    <w:rsid w:val="00E15F06"/>
    <w:rsid w:val="00E164F6"/>
    <w:rsid w:val="00E165DC"/>
    <w:rsid w:val="00E17A68"/>
    <w:rsid w:val="00E17AC6"/>
    <w:rsid w:val="00E17E6D"/>
    <w:rsid w:val="00E20036"/>
    <w:rsid w:val="00E20236"/>
    <w:rsid w:val="00E20268"/>
    <w:rsid w:val="00E20C5A"/>
    <w:rsid w:val="00E20CE1"/>
    <w:rsid w:val="00E21B44"/>
    <w:rsid w:val="00E21DC9"/>
    <w:rsid w:val="00E21E39"/>
    <w:rsid w:val="00E220EB"/>
    <w:rsid w:val="00E22522"/>
    <w:rsid w:val="00E2285B"/>
    <w:rsid w:val="00E22DBC"/>
    <w:rsid w:val="00E232CE"/>
    <w:rsid w:val="00E23713"/>
    <w:rsid w:val="00E238F8"/>
    <w:rsid w:val="00E24776"/>
    <w:rsid w:val="00E25A54"/>
    <w:rsid w:val="00E25C49"/>
    <w:rsid w:val="00E25D41"/>
    <w:rsid w:val="00E2661F"/>
    <w:rsid w:val="00E26F7C"/>
    <w:rsid w:val="00E27BCA"/>
    <w:rsid w:val="00E27BE0"/>
    <w:rsid w:val="00E27D58"/>
    <w:rsid w:val="00E27F8C"/>
    <w:rsid w:val="00E302D1"/>
    <w:rsid w:val="00E30B8E"/>
    <w:rsid w:val="00E30C73"/>
    <w:rsid w:val="00E311AC"/>
    <w:rsid w:val="00E313C3"/>
    <w:rsid w:val="00E3142F"/>
    <w:rsid w:val="00E31FBC"/>
    <w:rsid w:val="00E328CF"/>
    <w:rsid w:val="00E32DE9"/>
    <w:rsid w:val="00E33476"/>
    <w:rsid w:val="00E33516"/>
    <w:rsid w:val="00E33687"/>
    <w:rsid w:val="00E33EE4"/>
    <w:rsid w:val="00E341C9"/>
    <w:rsid w:val="00E34810"/>
    <w:rsid w:val="00E3482C"/>
    <w:rsid w:val="00E34BE6"/>
    <w:rsid w:val="00E34E7E"/>
    <w:rsid w:val="00E35B27"/>
    <w:rsid w:val="00E35CC6"/>
    <w:rsid w:val="00E35E54"/>
    <w:rsid w:val="00E363B9"/>
    <w:rsid w:val="00E36CAF"/>
    <w:rsid w:val="00E37323"/>
    <w:rsid w:val="00E37D41"/>
    <w:rsid w:val="00E401A7"/>
    <w:rsid w:val="00E401BA"/>
    <w:rsid w:val="00E40DB6"/>
    <w:rsid w:val="00E418CF"/>
    <w:rsid w:val="00E41A8F"/>
    <w:rsid w:val="00E428EE"/>
    <w:rsid w:val="00E42B1A"/>
    <w:rsid w:val="00E42B7F"/>
    <w:rsid w:val="00E432D9"/>
    <w:rsid w:val="00E433F1"/>
    <w:rsid w:val="00E438A3"/>
    <w:rsid w:val="00E4481A"/>
    <w:rsid w:val="00E44BC8"/>
    <w:rsid w:val="00E44DE1"/>
    <w:rsid w:val="00E463B4"/>
    <w:rsid w:val="00E46475"/>
    <w:rsid w:val="00E46CA4"/>
    <w:rsid w:val="00E46F11"/>
    <w:rsid w:val="00E47287"/>
    <w:rsid w:val="00E47891"/>
    <w:rsid w:val="00E47A8E"/>
    <w:rsid w:val="00E50709"/>
    <w:rsid w:val="00E51CE3"/>
    <w:rsid w:val="00E51E94"/>
    <w:rsid w:val="00E51F08"/>
    <w:rsid w:val="00E52873"/>
    <w:rsid w:val="00E52942"/>
    <w:rsid w:val="00E52FF8"/>
    <w:rsid w:val="00E5357E"/>
    <w:rsid w:val="00E536A7"/>
    <w:rsid w:val="00E542FA"/>
    <w:rsid w:val="00E551AA"/>
    <w:rsid w:val="00E553F6"/>
    <w:rsid w:val="00E55DD8"/>
    <w:rsid w:val="00E56567"/>
    <w:rsid w:val="00E56A51"/>
    <w:rsid w:val="00E56C84"/>
    <w:rsid w:val="00E56D25"/>
    <w:rsid w:val="00E57172"/>
    <w:rsid w:val="00E57178"/>
    <w:rsid w:val="00E57646"/>
    <w:rsid w:val="00E57668"/>
    <w:rsid w:val="00E57A5C"/>
    <w:rsid w:val="00E57AA8"/>
    <w:rsid w:val="00E57F87"/>
    <w:rsid w:val="00E60329"/>
    <w:rsid w:val="00E61045"/>
    <w:rsid w:val="00E61105"/>
    <w:rsid w:val="00E61E62"/>
    <w:rsid w:val="00E6208C"/>
    <w:rsid w:val="00E62D96"/>
    <w:rsid w:val="00E636CC"/>
    <w:rsid w:val="00E63F40"/>
    <w:rsid w:val="00E64052"/>
    <w:rsid w:val="00E641B6"/>
    <w:rsid w:val="00E64212"/>
    <w:rsid w:val="00E6454A"/>
    <w:rsid w:val="00E6466B"/>
    <w:rsid w:val="00E64BCB"/>
    <w:rsid w:val="00E64ED9"/>
    <w:rsid w:val="00E6528B"/>
    <w:rsid w:val="00E655D8"/>
    <w:rsid w:val="00E65941"/>
    <w:rsid w:val="00E66276"/>
    <w:rsid w:val="00E668E6"/>
    <w:rsid w:val="00E66902"/>
    <w:rsid w:val="00E66C88"/>
    <w:rsid w:val="00E671E7"/>
    <w:rsid w:val="00E67A5E"/>
    <w:rsid w:val="00E67AF9"/>
    <w:rsid w:val="00E67DEE"/>
    <w:rsid w:val="00E70E73"/>
    <w:rsid w:val="00E7134B"/>
    <w:rsid w:val="00E713F8"/>
    <w:rsid w:val="00E71467"/>
    <w:rsid w:val="00E715E2"/>
    <w:rsid w:val="00E716A8"/>
    <w:rsid w:val="00E71824"/>
    <w:rsid w:val="00E71952"/>
    <w:rsid w:val="00E71A57"/>
    <w:rsid w:val="00E71DCA"/>
    <w:rsid w:val="00E71E92"/>
    <w:rsid w:val="00E72A09"/>
    <w:rsid w:val="00E731A4"/>
    <w:rsid w:val="00E73528"/>
    <w:rsid w:val="00E7382E"/>
    <w:rsid w:val="00E73E70"/>
    <w:rsid w:val="00E75DA9"/>
    <w:rsid w:val="00E75F59"/>
    <w:rsid w:val="00E76754"/>
    <w:rsid w:val="00E76915"/>
    <w:rsid w:val="00E76A53"/>
    <w:rsid w:val="00E77350"/>
    <w:rsid w:val="00E7785A"/>
    <w:rsid w:val="00E77AB5"/>
    <w:rsid w:val="00E77DA6"/>
    <w:rsid w:val="00E77F6D"/>
    <w:rsid w:val="00E80089"/>
    <w:rsid w:val="00E806B9"/>
    <w:rsid w:val="00E80A34"/>
    <w:rsid w:val="00E8183E"/>
    <w:rsid w:val="00E81DA1"/>
    <w:rsid w:val="00E81DB9"/>
    <w:rsid w:val="00E8256B"/>
    <w:rsid w:val="00E8293D"/>
    <w:rsid w:val="00E82D7B"/>
    <w:rsid w:val="00E82EEE"/>
    <w:rsid w:val="00E83094"/>
    <w:rsid w:val="00E8385F"/>
    <w:rsid w:val="00E83966"/>
    <w:rsid w:val="00E83D88"/>
    <w:rsid w:val="00E84625"/>
    <w:rsid w:val="00E8477A"/>
    <w:rsid w:val="00E84D7F"/>
    <w:rsid w:val="00E84DDA"/>
    <w:rsid w:val="00E84E1F"/>
    <w:rsid w:val="00E85161"/>
    <w:rsid w:val="00E85BDB"/>
    <w:rsid w:val="00E86069"/>
    <w:rsid w:val="00E8698A"/>
    <w:rsid w:val="00E86CDF"/>
    <w:rsid w:val="00E86E87"/>
    <w:rsid w:val="00E8707A"/>
    <w:rsid w:val="00E87839"/>
    <w:rsid w:val="00E90161"/>
    <w:rsid w:val="00E907BB"/>
    <w:rsid w:val="00E90D3A"/>
    <w:rsid w:val="00E91B81"/>
    <w:rsid w:val="00E9219D"/>
    <w:rsid w:val="00E932D9"/>
    <w:rsid w:val="00E93928"/>
    <w:rsid w:val="00E9396D"/>
    <w:rsid w:val="00E93BA0"/>
    <w:rsid w:val="00E943EB"/>
    <w:rsid w:val="00E94B34"/>
    <w:rsid w:val="00E94FF6"/>
    <w:rsid w:val="00E9515F"/>
    <w:rsid w:val="00E9583D"/>
    <w:rsid w:val="00E96149"/>
    <w:rsid w:val="00E96159"/>
    <w:rsid w:val="00E9618F"/>
    <w:rsid w:val="00E96D88"/>
    <w:rsid w:val="00E97052"/>
    <w:rsid w:val="00E970C1"/>
    <w:rsid w:val="00E97528"/>
    <w:rsid w:val="00E976DE"/>
    <w:rsid w:val="00E97A11"/>
    <w:rsid w:val="00E97C10"/>
    <w:rsid w:val="00EA094F"/>
    <w:rsid w:val="00EA0B65"/>
    <w:rsid w:val="00EA1714"/>
    <w:rsid w:val="00EA183E"/>
    <w:rsid w:val="00EA18A8"/>
    <w:rsid w:val="00EA196B"/>
    <w:rsid w:val="00EA2A1D"/>
    <w:rsid w:val="00EA2F4F"/>
    <w:rsid w:val="00EA39A2"/>
    <w:rsid w:val="00EA419A"/>
    <w:rsid w:val="00EA42B5"/>
    <w:rsid w:val="00EA4635"/>
    <w:rsid w:val="00EA4E33"/>
    <w:rsid w:val="00EA5658"/>
    <w:rsid w:val="00EA5CCC"/>
    <w:rsid w:val="00EA6069"/>
    <w:rsid w:val="00EA60DC"/>
    <w:rsid w:val="00EA619D"/>
    <w:rsid w:val="00EA6356"/>
    <w:rsid w:val="00EA63BA"/>
    <w:rsid w:val="00EA6715"/>
    <w:rsid w:val="00EA769A"/>
    <w:rsid w:val="00EA7B33"/>
    <w:rsid w:val="00EB1107"/>
    <w:rsid w:val="00EB14CF"/>
    <w:rsid w:val="00EB165E"/>
    <w:rsid w:val="00EB22C5"/>
    <w:rsid w:val="00EB2C45"/>
    <w:rsid w:val="00EB2CAE"/>
    <w:rsid w:val="00EB2E08"/>
    <w:rsid w:val="00EB307E"/>
    <w:rsid w:val="00EB3184"/>
    <w:rsid w:val="00EB3452"/>
    <w:rsid w:val="00EB3FD9"/>
    <w:rsid w:val="00EB4165"/>
    <w:rsid w:val="00EB4489"/>
    <w:rsid w:val="00EB45A0"/>
    <w:rsid w:val="00EB4719"/>
    <w:rsid w:val="00EB4E79"/>
    <w:rsid w:val="00EB4F50"/>
    <w:rsid w:val="00EB58A4"/>
    <w:rsid w:val="00EB59D8"/>
    <w:rsid w:val="00EB5CC0"/>
    <w:rsid w:val="00EB6664"/>
    <w:rsid w:val="00EB6B2C"/>
    <w:rsid w:val="00EB6B82"/>
    <w:rsid w:val="00EB6C09"/>
    <w:rsid w:val="00EB6EE8"/>
    <w:rsid w:val="00EB7D25"/>
    <w:rsid w:val="00EB7E96"/>
    <w:rsid w:val="00EB7F1A"/>
    <w:rsid w:val="00EC0825"/>
    <w:rsid w:val="00EC085E"/>
    <w:rsid w:val="00EC104A"/>
    <w:rsid w:val="00EC175E"/>
    <w:rsid w:val="00EC178C"/>
    <w:rsid w:val="00EC19DB"/>
    <w:rsid w:val="00EC1F21"/>
    <w:rsid w:val="00EC2A16"/>
    <w:rsid w:val="00EC3255"/>
    <w:rsid w:val="00EC3265"/>
    <w:rsid w:val="00EC34A1"/>
    <w:rsid w:val="00EC35EB"/>
    <w:rsid w:val="00EC361E"/>
    <w:rsid w:val="00EC3680"/>
    <w:rsid w:val="00EC3881"/>
    <w:rsid w:val="00EC3E90"/>
    <w:rsid w:val="00EC3F89"/>
    <w:rsid w:val="00EC435D"/>
    <w:rsid w:val="00EC45AC"/>
    <w:rsid w:val="00EC4750"/>
    <w:rsid w:val="00EC4B7A"/>
    <w:rsid w:val="00EC525F"/>
    <w:rsid w:val="00EC588D"/>
    <w:rsid w:val="00EC5D16"/>
    <w:rsid w:val="00EC5E23"/>
    <w:rsid w:val="00EC5EDE"/>
    <w:rsid w:val="00EC6AC1"/>
    <w:rsid w:val="00EC6BFF"/>
    <w:rsid w:val="00EC6C37"/>
    <w:rsid w:val="00EC74C8"/>
    <w:rsid w:val="00EC77D5"/>
    <w:rsid w:val="00EC7A19"/>
    <w:rsid w:val="00EC7CFB"/>
    <w:rsid w:val="00ED0AEE"/>
    <w:rsid w:val="00ED0C31"/>
    <w:rsid w:val="00ED1171"/>
    <w:rsid w:val="00ED11A1"/>
    <w:rsid w:val="00ED12BD"/>
    <w:rsid w:val="00ED1592"/>
    <w:rsid w:val="00ED1C0B"/>
    <w:rsid w:val="00ED1E96"/>
    <w:rsid w:val="00ED2FAC"/>
    <w:rsid w:val="00ED39F4"/>
    <w:rsid w:val="00ED3B85"/>
    <w:rsid w:val="00ED4C31"/>
    <w:rsid w:val="00ED4CDF"/>
    <w:rsid w:val="00ED5150"/>
    <w:rsid w:val="00ED6413"/>
    <w:rsid w:val="00ED64DD"/>
    <w:rsid w:val="00ED6E26"/>
    <w:rsid w:val="00ED72E8"/>
    <w:rsid w:val="00ED7454"/>
    <w:rsid w:val="00EE02ED"/>
    <w:rsid w:val="00EE0484"/>
    <w:rsid w:val="00EE0CD0"/>
    <w:rsid w:val="00EE152D"/>
    <w:rsid w:val="00EE16CC"/>
    <w:rsid w:val="00EE1C2C"/>
    <w:rsid w:val="00EE319C"/>
    <w:rsid w:val="00EE3207"/>
    <w:rsid w:val="00EE349D"/>
    <w:rsid w:val="00EE37AF"/>
    <w:rsid w:val="00EE3BC6"/>
    <w:rsid w:val="00EE3E45"/>
    <w:rsid w:val="00EE4A7E"/>
    <w:rsid w:val="00EE4B4E"/>
    <w:rsid w:val="00EE4DCB"/>
    <w:rsid w:val="00EE4F00"/>
    <w:rsid w:val="00EE6433"/>
    <w:rsid w:val="00EE6B6D"/>
    <w:rsid w:val="00EF0149"/>
    <w:rsid w:val="00EF0386"/>
    <w:rsid w:val="00EF04EB"/>
    <w:rsid w:val="00EF0511"/>
    <w:rsid w:val="00EF1290"/>
    <w:rsid w:val="00EF1339"/>
    <w:rsid w:val="00EF163E"/>
    <w:rsid w:val="00EF165E"/>
    <w:rsid w:val="00EF1ACF"/>
    <w:rsid w:val="00EF1AEE"/>
    <w:rsid w:val="00EF1BA5"/>
    <w:rsid w:val="00EF1ECB"/>
    <w:rsid w:val="00EF1F08"/>
    <w:rsid w:val="00EF2115"/>
    <w:rsid w:val="00EF2214"/>
    <w:rsid w:val="00EF2371"/>
    <w:rsid w:val="00EF2BEF"/>
    <w:rsid w:val="00EF2D1E"/>
    <w:rsid w:val="00EF2D21"/>
    <w:rsid w:val="00EF3352"/>
    <w:rsid w:val="00EF34DB"/>
    <w:rsid w:val="00EF3C3B"/>
    <w:rsid w:val="00EF4872"/>
    <w:rsid w:val="00EF49B1"/>
    <w:rsid w:val="00EF501C"/>
    <w:rsid w:val="00EF51ED"/>
    <w:rsid w:val="00EF5C71"/>
    <w:rsid w:val="00EF6BB5"/>
    <w:rsid w:val="00EF7056"/>
    <w:rsid w:val="00EF7490"/>
    <w:rsid w:val="00EF763B"/>
    <w:rsid w:val="00F001DB"/>
    <w:rsid w:val="00F0103F"/>
    <w:rsid w:val="00F020B0"/>
    <w:rsid w:val="00F02681"/>
    <w:rsid w:val="00F02683"/>
    <w:rsid w:val="00F02A5E"/>
    <w:rsid w:val="00F02EE4"/>
    <w:rsid w:val="00F03987"/>
    <w:rsid w:val="00F04E36"/>
    <w:rsid w:val="00F05C97"/>
    <w:rsid w:val="00F0613B"/>
    <w:rsid w:val="00F061F0"/>
    <w:rsid w:val="00F061F4"/>
    <w:rsid w:val="00F07729"/>
    <w:rsid w:val="00F077FF"/>
    <w:rsid w:val="00F07A1E"/>
    <w:rsid w:val="00F07CEC"/>
    <w:rsid w:val="00F101AB"/>
    <w:rsid w:val="00F10733"/>
    <w:rsid w:val="00F10852"/>
    <w:rsid w:val="00F10B22"/>
    <w:rsid w:val="00F11288"/>
    <w:rsid w:val="00F11641"/>
    <w:rsid w:val="00F1170A"/>
    <w:rsid w:val="00F11B35"/>
    <w:rsid w:val="00F11BB0"/>
    <w:rsid w:val="00F11D6D"/>
    <w:rsid w:val="00F122F3"/>
    <w:rsid w:val="00F124BD"/>
    <w:rsid w:val="00F12528"/>
    <w:rsid w:val="00F126CA"/>
    <w:rsid w:val="00F12DD0"/>
    <w:rsid w:val="00F12F28"/>
    <w:rsid w:val="00F1334E"/>
    <w:rsid w:val="00F135F3"/>
    <w:rsid w:val="00F13668"/>
    <w:rsid w:val="00F13F36"/>
    <w:rsid w:val="00F14151"/>
    <w:rsid w:val="00F14528"/>
    <w:rsid w:val="00F149A0"/>
    <w:rsid w:val="00F15A15"/>
    <w:rsid w:val="00F15AE6"/>
    <w:rsid w:val="00F16254"/>
    <w:rsid w:val="00F163BC"/>
    <w:rsid w:val="00F1668D"/>
    <w:rsid w:val="00F16745"/>
    <w:rsid w:val="00F170E4"/>
    <w:rsid w:val="00F1733F"/>
    <w:rsid w:val="00F177B6"/>
    <w:rsid w:val="00F200A7"/>
    <w:rsid w:val="00F20116"/>
    <w:rsid w:val="00F201FE"/>
    <w:rsid w:val="00F2063D"/>
    <w:rsid w:val="00F20A24"/>
    <w:rsid w:val="00F20A93"/>
    <w:rsid w:val="00F210E9"/>
    <w:rsid w:val="00F21413"/>
    <w:rsid w:val="00F21923"/>
    <w:rsid w:val="00F22C1D"/>
    <w:rsid w:val="00F22CC2"/>
    <w:rsid w:val="00F22D02"/>
    <w:rsid w:val="00F2301B"/>
    <w:rsid w:val="00F23473"/>
    <w:rsid w:val="00F23978"/>
    <w:rsid w:val="00F23A7D"/>
    <w:rsid w:val="00F23A80"/>
    <w:rsid w:val="00F24102"/>
    <w:rsid w:val="00F24B42"/>
    <w:rsid w:val="00F24CD2"/>
    <w:rsid w:val="00F253B9"/>
    <w:rsid w:val="00F25801"/>
    <w:rsid w:val="00F25AD5"/>
    <w:rsid w:val="00F25B05"/>
    <w:rsid w:val="00F260BA"/>
    <w:rsid w:val="00F26267"/>
    <w:rsid w:val="00F26571"/>
    <w:rsid w:val="00F267FE"/>
    <w:rsid w:val="00F26C6D"/>
    <w:rsid w:val="00F26D9A"/>
    <w:rsid w:val="00F26DF1"/>
    <w:rsid w:val="00F26FB6"/>
    <w:rsid w:val="00F27935"/>
    <w:rsid w:val="00F27961"/>
    <w:rsid w:val="00F27D7E"/>
    <w:rsid w:val="00F3073B"/>
    <w:rsid w:val="00F3078A"/>
    <w:rsid w:val="00F31E17"/>
    <w:rsid w:val="00F324D5"/>
    <w:rsid w:val="00F328B8"/>
    <w:rsid w:val="00F33F29"/>
    <w:rsid w:val="00F33F7D"/>
    <w:rsid w:val="00F342A1"/>
    <w:rsid w:val="00F34604"/>
    <w:rsid w:val="00F34883"/>
    <w:rsid w:val="00F34B4E"/>
    <w:rsid w:val="00F35185"/>
    <w:rsid w:val="00F35A8D"/>
    <w:rsid w:val="00F37146"/>
    <w:rsid w:val="00F37888"/>
    <w:rsid w:val="00F37940"/>
    <w:rsid w:val="00F40330"/>
    <w:rsid w:val="00F408B3"/>
    <w:rsid w:val="00F40932"/>
    <w:rsid w:val="00F40B8B"/>
    <w:rsid w:val="00F40E05"/>
    <w:rsid w:val="00F40E9D"/>
    <w:rsid w:val="00F41D86"/>
    <w:rsid w:val="00F42722"/>
    <w:rsid w:val="00F42DB9"/>
    <w:rsid w:val="00F435AB"/>
    <w:rsid w:val="00F43683"/>
    <w:rsid w:val="00F43A31"/>
    <w:rsid w:val="00F43BA6"/>
    <w:rsid w:val="00F44908"/>
    <w:rsid w:val="00F454DB"/>
    <w:rsid w:val="00F459EA"/>
    <w:rsid w:val="00F46168"/>
    <w:rsid w:val="00F46842"/>
    <w:rsid w:val="00F46CD7"/>
    <w:rsid w:val="00F475DB"/>
    <w:rsid w:val="00F5003F"/>
    <w:rsid w:val="00F504C3"/>
    <w:rsid w:val="00F50581"/>
    <w:rsid w:val="00F506E1"/>
    <w:rsid w:val="00F512A3"/>
    <w:rsid w:val="00F52986"/>
    <w:rsid w:val="00F52D2A"/>
    <w:rsid w:val="00F52EEB"/>
    <w:rsid w:val="00F536D3"/>
    <w:rsid w:val="00F53702"/>
    <w:rsid w:val="00F53C10"/>
    <w:rsid w:val="00F53CF8"/>
    <w:rsid w:val="00F54129"/>
    <w:rsid w:val="00F54538"/>
    <w:rsid w:val="00F546A1"/>
    <w:rsid w:val="00F54A5D"/>
    <w:rsid w:val="00F54D54"/>
    <w:rsid w:val="00F55046"/>
    <w:rsid w:val="00F55392"/>
    <w:rsid w:val="00F553B3"/>
    <w:rsid w:val="00F568C8"/>
    <w:rsid w:val="00F5706C"/>
    <w:rsid w:val="00F570CD"/>
    <w:rsid w:val="00F572D3"/>
    <w:rsid w:val="00F575D9"/>
    <w:rsid w:val="00F577DC"/>
    <w:rsid w:val="00F57D20"/>
    <w:rsid w:val="00F57D95"/>
    <w:rsid w:val="00F60038"/>
    <w:rsid w:val="00F6038E"/>
    <w:rsid w:val="00F60608"/>
    <w:rsid w:val="00F60839"/>
    <w:rsid w:val="00F60901"/>
    <w:rsid w:val="00F60B81"/>
    <w:rsid w:val="00F60D5C"/>
    <w:rsid w:val="00F6197F"/>
    <w:rsid w:val="00F6198D"/>
    <w:rsid w:val="00F61E80"/>
    <w:rsid w:val="00F6268B"/>
    <w:rsid w:val="00F62F0A"/>
    <w:rsid w:val="00F63334"/>
    <w:rsid w:val="00F63A57"/>
    <w:rsid w:val="00F64B3E"/>
    <w:rsid w:val="00F65730"/>
    <w:rsid w:val="00F65C02"/>
    <w:rsid w:val="00F66445"/>
    <w:rsid w:val="00F66679"/>
    <w:rsid w:val="00F66A79"/>
    <w:rsid w:val="00F6786A"/>
    <w:rsid w:val="00F67CD8"/>
    <w:rsid w:val="00F67FFA"/>
    <w:rsid w:val="00F70509"/>
    <w:rsid w:val="00F7161C"/>
    <w:rsid w:val="00F716D8"/>
    <w:rsid w:val="00F72211"/>
    <w:rsid w:val="00F723E1"/>
    <w:rsid w:val="00F72D15"/>
    <w:rsid w:val="00F72EC8"/>
    <w:rsid w:val="00F7310C"/>
    <w:rsid w:val="00F73170"/>
    <w:rsid w:val="00F73546"/>
    <w:rsid w:val="00F73D2E"/>
    <w:rsid w:val="00F73FFE"/>
    <w:rsid w:val="00F7416E"/>
    <w:rsid w:val="00F742A1"/>
    <w:rsid w:val="00F74CE8"/>
    <w:rsid w:val="00F75B8C"/>
    <w:rsid w:val="00F75E35"/>
    <w:rsid w:val="00F75F04"/>
    <w:rsid w:val="00F75FC4"/>
    <w:rsid w:val="00F76451"/>
    <w:rsid w:val="00F76BB9"/>
    <w:rsid w:val="00F770D1"/>
    <w:rsid w:val="00F7711E"/>
    <w:rsid w:val="00F7717F"/>
    <w:rsid w:val="00F7719D"/>
    <w:rsid w:val="00F7735F"/>
    <w:rsid w:val="00F77E3C"/>
    <w:rsid w:val="00F802DC"/>
    <w:rsid w:val="00F80C54"/>
    <w:rsid w:val="00F80DA9"/>
    <w:rsid w:val="00F81625"/>
    <w:rsid w:val="00F817D0"/>
    <w:rsid w:val="00F817E0"/>
    <w:rsid w:val="00F81D36"/>
    <w:rsid w:val="00F822B0"/>
    <w:rsid w:val="00F82873"/>
    <w:rsid w:val="00F83434"/>
    <w:rsid w:val="00F83746"/>
    <w:rsid w:val="00F8402D"/>
    <w:rsid w:val="00F84932"/>
    <w:rsid w:val="00F85244"/>
    <w:rsid w:val="00F85635"/>
    <w:rsid w:val="00F86190"/>
    <w:rsid w:val="00F865B2"/>
    <w:rsid w:val="00F865DB"/>
    <w:rsid w:val="00F8660F"/>
    <w:rsid w:val="00F87041"/>
    <w:rsid w:val="00F87A87"/>
    <w:rsid w:val="00F87B13"/>
    <w:rsid w:val="00F87C31"/>
    <w:rsid w:val="00F87EAC"/>
    <w:rsid w:val="00F90801"/>
    <w:rsid w:val="00F90FAE"/>
    <w:rsid w:val="00F911A3"/>
    <w:rsid w:val="00F915D2"/>
    <w:rsid w:val="00F91705"/>
    <w:rsid w:val="00F91D25"/>
    <w:rsid w:val="00F928B4"/>
    <w:rsid w:val="00F93C5F"/>
    <w:rsid w:val="00F93E7A"/>
    <w:rsid w:val="00F93FAE"/>
    <w:rsid w:val="00F94179"/>
    <w:rsid w:val="00F943ED"/>
    <w:rsid w:val="00F94477"/>
    <w:rsid w:val="00F94BEA"/>
    <w:rsid w:val="00F94EA6"/>
    <w:rsid w:val="00F950C7"/>
    <w:rsid w:val="00F95A4E"/>
    <w:rsid w:val="00F95FE9"/>
    <w:rsid w:val="00F96198"/>
    <w:rsid w:val="00F968F3"/>
    <w:rsid w:val="00F97BD3"/>
    <w:rsid w:val="00F97C3F"/>
    <w:rsid w:val="00F97EFA"/>
    <w:rsid w:val="00FA0115"/>
    <w:rsid w:val="00FA013E"/>
    <w:rsid w:val="00FA0776"/>
    <w:rsid w:val="00FA0D4E"/>
    <w:rsid w:val="00FA137D"/>
    <w:rsid w:val="00FA181B"/>
    <w:rsid w:val="00FA1E45"/>
    <w:rsid w:val="00FA2004"/>
    <w:rsid w:val="00FA203A"/>
    <w:rsid w:val="00FA2A87"/>
    <w:rsid w:val="00FA2A9A"/>
    <w:rsid w:val="00FA3CFE"/>
    <w:rsid w:val="00FA3DFF"/>
    <w:rsid w:val="00FA3F34"/>
    <w:rsid w:val="00FA422E"/>
    <w:rsid w:val="00FA4E7D"/>
    <w:rsid w:val="00FA56D2"/>
    <w:rsid w:val="00FA5C13"/>
    <w:rsid w:val="00FA5CBE"/>
    <w:rsid w:val="00FA6B14"/>
    <w:rsid w:val="00FA6BBB"/>
    <w:rsid w:val="00FA6E7A"/>
    <w:rsid w:val="00FA6F5B"/>
    <w:rsid w:val="00FA7530"/>
    <w:rsid w:val="00FB02F1"/>
    <w:rsid w:val="00FB03B9"/>
    <w:rsid w:val="00FB048B"/>
    <w:rsid w:val="00FB0A3F"/>
    <w:rsid w:val="00FB0B7B"/>
    <w:rsid w:val="00FB0DCE"/>
    <w:rsid w:val="00FB0E67"/>
    <w:rsid w:val="00FB0EC5"/>
    <w:rsid w:val="00FB1B0D"/>
    <w:rsid w:val="00FB1FDA"/>
    <w:rsid w:val="00FB21BD"/>
    <w:rsid w:val="00FB2529"/>
    <w:rsid w:val="00FB25BC"/>
    <w:rsid w:val="00FB260B"/>
    <w:rsid w:val="00FB27AB"/>
    <w:rsid w:val="00FB2DFB"/>
    <w:rsid w:val="00FB35DF"/>
    <w:rsid w:val="00FB36E1"/>
    <w:rsid w:val="00FB4675"/>
    <w:rsid w:val="00FB507A"/>
    <w:rsid w:val="00FB578A"/>
    <w:rsid w:val="00FB589F"/>
    <w:rsid w:val="00FB5A97"/>
    <w:rsid w:val="00FB5C57"/>
    <w:rsid w:val="00FB5EB0"/>
    <w:rsid w:val="00FB60D7"/>
    <w:rsid w:val="00FB6181"/>
    <w:rsid w:val="00FB62D2"/>
    <w:rsid w:val="00FB63D6"/>
    <w:rsid w:val="00FB701B"/>
    <w:rsid w:val="00FB7311"/>
    <w:rsid w:val="00FB7338"/>
    <w:rsid w:val="00FB796F"/>
    <w:rsid w:val="00FB7DC3"/>
    <w:rsid w:val="00FC0096"/>
    <w:rsid w:val="00FC0C9D"/>
    <w:rsid w:val="00FC19A9"/>
    <w:rsid w:val="00FC27C4"/>
    <w:rsid w:val="00FC2CE0"/>
    <w:rsid w:val="00FC32BE"/>
    <w:rsid w:val="00FC355F"/>
    <w:rsid w:val="00FC35E3"/>
    <w:rsid w:val="00FC3F53"/>
    <w:rsid w:val="00FC4068"/>
    <w:rsid w:val="00FC487A"/>
    <w:rsid w:val="00FC4A5B"/>
    <w:rsid w:val="00FC50A5"/>
    <w:rsid w:val="00FC6216"/>
    <w:rsid w:val="00FC7535"/>
    <w:rsid w:val="00FC773F"/>
    <w:rsid w:val="00FC7B85"/>
    <w:rsid w:val="00FD0CE4"/>
    <w:rsid w:val="00FD18B3"/>
    <w:rsid w:val="00FD2442"/>
    <w:rsid w:val="00FD2793"/>
    <w:rsid w:val="00FD3323"/>
    <w:rsid w:val="00FD3678"/>
    <w:rsid w:val="00FD3B48"/>
    <w:rsid w:val="00FD4184"/>
    <w:rsid w:val="00FD46D8"/>
    <w:rsid w:val="00FD55C9"/>
    <w:rsid w:val="00FD607E"/>
    <w:rsid w:val="00FD6892"/>
    <w:rsid w:val="00FD6B53"/>
    <w:rsid w:val="00FD6FD2"/>
    <w:rsid w:val="00FD76E1"/>
    <w:rsid w:val="00FE1107"/>
    <w:rsid w:val="00FE118D"/>
    <w:rsid w:val="00FE1276"/>
    <w:rsid w:val="00FE1BCD"/>
    <w:rsid w:val="00FE1D71"/>
    <w:rsid w:val="00FE1EB8"/>
    <w:rsid w:val="00FE2C32"/>
    <w:rsid w:val="00FE2E88"/>
    <w:rsid w:val="00FE2EC9"/>
    <w:rsid w:val="00FE3104"/>
    <w:rsid w:val="00FE333C"/>
    <w:rsid w:val="00FE3343"/>
    <w:rsid w:val="00FE34D2"/>
    <w:rsid w:val="00FE40EA"/>
    <w:rsid w:val="00FE41BA"/>
    <w:rsid w:val="00FE4B43"/>
    <w:rsid w:val="00FE4ECE"/>
    <w:rsid w:val="00FE5756"/>
    <w:rsid w:val="00FE5AB1"/>
    <w:rsid w:val="00FE5D78"/>
    <w:rsid w:val="00FE6539"/>
    <w:rsid w:val="00FE69D2"/>
    <w:rsid w:val="00FE6E90"/>
    <w:rsid w:val="00FE6E92"/>
    <w:rsid w:val="00FE7154"/>
    <w:rsid w:val="00FE7904"/>
    <w:rsid w:val="00FE7A43"/>
    <w:rsid w:val="00FE7E55"/>
    <w:rsid w:val="00FF0289"/>
    <w:rsid w:val="00FF03EB"/>
    <w:rsid w:val="00FF05CB"/>
    <w:rsid w:val="00FF11A0"/>
    <w:rsid w:val="00FF129D"/>
    <w:rsid w:val="00FF17E0"/>
    <w:rsid w:val="00FF1824"/>
    <w:rsid w:val="00FF1983"/>
    <w:rsid w:val="00FF2019"/>
    <w:rsid w:val="00FF20A4"/>
    <w:rsid w:val="00FF25C1"/>
    <w:rsid w:val="00FF2902"/>
    <w:rsid w:val="00FF31D3"/>
    <w:rsid w:val="00FF382A"/>
    <w:rsid w:val="00FF39CA"/>
    <w:rsid w:val="00FF3CC0"/>
    <w:rsid w:val="00FF3E80"/>
    <w:rsid w:val="00FF3F1E"/>
    <w:rsid w:val="00FF41E0"/>
    <w:rsid w:val="00FF4BB1"/>
    <w:rsid w:val="00FF4E8D"/>
    <w:rsid w:val="00FF4EB8"/>
    <w:rsid w:val="00FF4ED5"/>
    <w:rsid w:val="00FF4EDA"/>
    <w:rsid w:val="00FF5E9B"/>
    <w:rsid w:val="00FF6473"/>
    <w:rsid w:val="00FF6CB1"/>
    <w:rsid w:val="00FF74BA"/>
    <w:rsid w:val="00FF799C"/>
    <w:rsid w:val="00FF7B4F"/>
  </w:rsids>
  <m:mathPr>
    <m:mathFont m:val="Cambria Math"/>
    <m:brkBin m:val="before"/>
    <m:brkBinSub m:val="--"/>
    <m:smallFrac/>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e5ea18"/>
    </o:shapedefaults>
    <o:shapelayout v:ext="edit">
      <o:idmap v:ext="edit" data="1"/>
    </o:shapelayout>
  </w:shapeDefaults>
  <w:doNotEmbedSmartTags/>
  <w:decimalSymbol w:val=","/>
  <w:listSeparator w:val=";"/>
  <w14:docId w14:val="650151F2"/>
  <w15:docId w15:val="{C50EB865-D680-4DD0-ABA7-6E744B6BFA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943ED"/>
    <w:rPr>
      <w:noProof/>
      <w:sz w:val="24"/>
      <w:szCs w:val="24"/>
      <w:lang w:val="tr-TR" w:eastAsia="tr-TR"/>
    </w:rPr>
  </w:style>
  <w:style w:type="paragraph" w:styleId="Balk1">
    <w:name w:val="heading 1"/>
    <w:basedOn w:val="Normal"/>
    <w:next w:val="Normal"/>
    <w:qFormat/>
    <w:rsid w:val="002275EA"/>
    <w:pPr>
      <w:keepNext/>
      <w:spacing w:before="240" w:after="60"/>
      <w:outlineLvl w:val="0"/>
    </w:pPr>
    <w:rPr>
      <w:rFonts w:ascii="Arial" w:hAnsi="Arial" w:cs="Arial"/>
      <w:b/>
      <w:bCs/>
      <w:noProof w:val="0"/>
      <w:kern w:val="32"/>
      <w:sz w:val="32"/>
      <w:szCs w:val="32"/>
      <w:lang w:eastAsia="en-US"/>
    </w:rPr>
  </w:style>
  <w:style w:type="paragraph" w:styleId="Balk2">
    <w:name w:val="heading 2"/>
    <w:basedOn w:val="Normal"/>
    <w:next w:val="GOVDE"/>
    <w:qFormat/>
    <w:rsid w:val="002275EA"/>
    <w:pPr>
      <w:keepNext/>
      <w:spacing w:before="240" w:after="60"/>
      <w:outlineLvl w:val="1"/>
    </w:pPr>
    <w:rPr>
      <w:rFonts w:ascii="Arial" w:hAnsi="Arial" w:cs="Arial"/>
      <w:b/>
      <w:bCs/>
      <w:i/>
      <w:iCs/>
      <w:noProof w:val="0"/>
      <w:sz w:val="28"/>
      <w:szCs w:val="28"/>
      <w:lang w:eastAsia="en-US"/>
    </w:rPr>
  </w:style>
  <w:style w:type="paragraph" w:styleId="Balk3">
    <w:name w:val="heading 3"/>
    <w:basedOn w:val="Normal"/>
    <w:next w:val="GOVDE"/>
    <w:qFormat/>
    <w:rsid w:val="002275EA"/>
    <w:pPr>
      <w:keepNext/>
      <w:spacing w:before="240" w:after="60"/>
      <w:outlineLvl w:val="2"/>
    </w:pPr>
    <w:rPr>
      <w:rFonts w:ascii="Arial" w:hAnsi="Arial" w:cs="Arial"/>
      <w:b/>
      <w:bCs/>
      <w:noProof w:val="0"/>
      <w:sz w:val="26"/>
      <w:szCs w:val="26"/>
      <w:lang w:eastAsia="en-US"/>
    </w:rPr>
  </w:style>
  <w:style w:type="paragraph" w:styleId="Balk4">
    <w:name w:val="heading 4"/>
    <w:basedOn w:val="Normal"/>
    <w:next w:val="Normal"/>
    <w:qFormat/>
    <w:rsid w:val="002275EA"/>
    <w:pPr>
      <w:keepNext/>
      <w:spacing w:before="240" w:after="60"/>
      <w:outlineLvl w:val="3"/>
    </w:pPr>
    <w:rPr>
      <w:b/>
      <w:bCs/>
      <w:noProof w:val="0"/>
      <w:sz w:val="28"/>
      <w:szCs w:val="28"/>
      <w:lang w:eastAsia="en-US"/>
    </w:rPr>
  </w:style>
  <w:style w:type="paragraph" w:styleId="Balk5">
    <w:name w:val="heading 5"/>
    <w:basedOn w:val="Normal"/>
    <w:next w:val="Normal"/>
    <w:qFormat/>
    <w:rsid w:val="002275EA"/>
    <w:pPr>
      <w:spacing w:before="240" w:after="60"/>
      <w:outlineLvl w:val="4"/>
    </w:pPr>
    <w:rPr>
      <w:b/>
      <w:bCs/>
      <w:i/>
      <w:iCs/>
      <w:noProof w:val="0"/>
      <w:sz w:val="26"/>
      <w:szCs w:val="26"/>
      <w:lang w:eastAsia="en-US"/>
    </w:rPr>
  </w:style>
  <w:style w:type="paragraph" w:styleId="Balk6">
    <w:name w:val="heading 6"/>
    <w:basedOn w:val="Normal"/>
    <w:next w:val="Normal"/>
    <w:qFormat/>
    <w:rsid w:val="002275EA"/>
    <w:pPr>
      <w:numPr>
        <w:ilvl w:val="5"/>
        <w:numId w:val="3"/>
      </w:numPr>
      <w:spacing w:before="240" w:after="60"/>
      <w:outlineLvl w:val="5"/>
    </w:pPr>
    <w:rPr>
      <w:b/>
      <w:bCs/>
      <w:sz w:val="22"/>
      <w:szCs w:val="22"/>
    </w:rPr>
  </w:style>
  <w:style w:type="paragraph" w:styleId="Balk7">
    <w:name w:val="heading 7"/>
    <w:basedOn w:val="Normal"/>
    <w:next w:val="Normal"/>
    <w:qFormat/>
    <w:rsid w:val="002275EA"/>
    <w:pPr>
      <w:numPr>
        <w:ilvl w:val="6"/>
        <w:numId w:val="3"/>
      </w:numPr>
      <w:spacing w:before="240" w:after="60"/>
      <w:outlineLvl w:val="6"/>
    </w:pPr>
  </w:style>
  <w:style w:type="paragraph" w:styleId="Balk8">
    <w:name w:val="heading 8"/>
    <w:basedOn w:val="Normal"/>
    <w:next w:val="Normal"/>
    <w:qFormat/>
    <w:rsid w:val="002275EA"/>
    <w:pPr>
      <w:numPr>
        <w:ilvl w:val="7"/>
        <w:numId w:val="3"/>
      </w:numPr>
      <w:spacing w:before="240" w:after="60"/>
      <w:outlineLvl w:val="7"/>
    </w:pPr>
    <w:rPr>
      <w:i/>
      <w:iCs/>
    </w:rPr>
  </w:style>
  <w:style w:type="paragraph" w:styleId="Balk9">
    <w:name w:val="heading 9"/>
    <w:basedOn w:val="Normal"/>
    <w:next w:val="Normal"/>
    <w:qFormat/>
    <w:rsid w:val="002275EA"/>
    <w:pPr>
      <w:numPr>
        <w:ilvl w:val="8"/>
        <w:numId w:val="3"/>
      </w:numPr>
      <w:spacing w:before="240" w:after="60"/>
      <w:outlineLvl w:val="8"/>
    </w:pPr>
    <w:rPr>
      <w:rFonts w:ascii="Arial" w:hAnsi="Arial" w:cs="Arial"/>
      <w:sz w:val="22"/>
      <w:szCs w:val="22"/>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Altbilgi">
    <w:name w:val="footer"/>
    <w:basedOn w:val="Normal"/>
    <w:link w:val="AltbilgiChar"/>
    <w:uiPriority w:val="99"/>
    <w:rsid w:val="002275EA"/>
    <w:pPr>
      <w:tabs>
        <w:tab w:val="center" w:pos="4536"/>
        <w:tab w:val="right" w:pos="9072"/>
      </w:tabs>
    </w:pPr>
  </w:style>
  <w:style w:type="character" w:customStyle="1" w:styleId="AltbilgiChar">
    <w:name w:val="Altbilgi Char"/>
    <w:link w:val="Altbilgi"/>
    <w:uiPriority w:val="99"/>
    <w:rsid w:val="002275EA"/>
    <w:rPr>
      <w:noProof/>
      <w:sz w:val="24"/>
      <w:szCs w:val="24"/>
    </w:rPr>
  </w:style>
  <w:style w:type="paragraph" w:styleId="BalonMetni">
    <w:name w:val="Balloon Text"/>
    <w:basedOn w:val="Normal"/>
    <w:link w:val="BalonMetniChar"/>
    <w:rsid w:val="002275EA"/>
    <w:rPr>
      <w:rFonts w:ascii="Tahoma" w:hAnsi="Tahoma" w:cs="Tahoma"/>
      <w:noProof w:val="0"/>
      <w:sz w:val="16"/>
      <w:szCs w:val="16"/>
      <w:lang w:eastAsia="en-US"/>
    </w:rPr>
  </w:style>
  <w:style w:type="character" w:customStyle="1" w:styleId="BalonMetniChar">
    <w:name w:val="Balon Metni Char"/>
    <w:link w:val="BalonMetni"/>
    <w:rsid w:val="002275EA"/>
    <w:rPr>
      <w:rFonts w:ascii="Tahoma" w:hAnsi="Tahoma" w:cs="Tahoma"/>
      <w:sz w:val="16"/>
      <w:szCs w:val="16"/>
      <w:lang w:eastAsia="en-US"/>
    </w:rPr>
  </w:style>
  <w:style w:type="paragraph" w:customStyle="1" w:styleId="BASLIK1">
    <w:name w:val="BASLIK1"/>
    <w:basedOn w:val="Normal"/>
    <w:next w:val="GOVDE"/>
    <w:rsid w:val="002275EA"/>
    <w:pPr>
      <w:numPr>
        <w:numId w:val="3"/>
      </w:numPr>
      <w:tabs>
        <w:tab w:val="left" w:pos="-2835"/>
      </w:tabs>
      <w:spacing w:before="1440" w:after="360" w:line="360" w:lineRule="auto"/>
    </w:pPr>
    <w:rPr>
      <w:rFonts w:eastAsia="Batang"/>
      <w:b/>
    </w:rPr>
  </w:style>
  <w:style w:type="paragraph" w:customStyle="1" w:styleId="BASLIK2">
    <w:name w:val="BASLIK2"/>
    <w:basedOn w:val="Normal"/>
    <w:link w:val="BASLIK2Char"/>
    <w:rsid w:val="002275EA"/>
    <w:pPr>
      <w:keepNext/>
      <w:numPr>
        <w:ilvl w:val="1"/>
        <w:numId w:val="3"/>
      </w:numPr>
      <w:spacing w:before="360" w:after="240" w:line="360" w:lineRule="auto"/>
    </w:pPr>
    <w:rPr>
      <w:rFonts w:eastAsia="Batang"/>
      <w:b/>
    </w:rPr>
  </w:style>
  <w:style w:type="character" w:customStyle="1" w:styleId="BASLIK2Char">
    <w:name w:val="BASLIK2 Char"/>
    <w:link w:val="BASLIK2"/>
    <w:rsid w:val="002275EA"/>
    <w:rPr>
      <w:rFonts w:eastAsia="Batang"/>
      <w:b/>
      <w:noProof/>
      <w:sz w:val="24"/>
      <w:szCs w:val="24"/>
    </w:rPr>
  </w:style>
  <w:style w:type="paragraph" w:customStyle="1" w:styleId="BASLIK3">
    <w:name w:val="BASLIK3"/>
    <w:basedOn w:val="Normal"/>
    <w:autoRedefine/>
    <w:rsid w:val="00592D09"/>
    <w:pPr>
      <w:keepNext/>
      <w:numPr>
        <w:ilvl w:val="2"/>
        <w:numId w:val="3"/>
      </w:numPr>
      <w:spacing w:before="240" w:after="120" w:line="360" w:lineRule="auto"/>
    </w:pPr>
    <w:rPr>
      <w:b/>
      <w:lang w:val="en-US"/>
    </w:rPr>
  </w:style>
  <w:style w:type="paragraph" w:customStyle="1" w:styleId="BASLIK4">
    <w:name w:val="BASLIK4"/>
    <w:basedOn w:val="Normal"/>
    <w:autoRedefine/>
    <w:rsid w:val="00592D09"/>
    <w:pPr>
      <w:numPr>
        <w:ilvl w:val="3"/>
        <w:numId w:val="3"/>
      </w:numPr>
      <w:spacing w:before="240" w:after="120" w:line="360" w:lineRule="auto"/>
    </w:pPr>
    <w:rPr>
      <w:b/>
      <w:lang w:val="en-US"/>
    </w:rPr>
  </w:style>
  <w:style w:type="paragraph" w:customStyle="1" w:styleId="BASLIK5">
    <w:name w:val="BASLIK5"/>
    <w:basedOn w:val="Normal"/>
    <w:autoRedefine/>
    <w:rsid w:val="00401212"/>
    <w:rPr>
      <w:b/>
      <w:lang w:val="en-GB"/>
    </w:rPr>
  </w:style>
  <w:style w:type="paragraph" w:customStyle="1" w:styleId="baslik">
    <w:name w:val="baslik"/>
    <w:basedOn w:val="Balk1"/>
    <w:next w:val="Normal"/>
    <w:rsid w:val="002275EA"/>
    <w:pPr>
      <w:spacing w:before="0" w:after="0"/>
      <w:ind w:right="-180"/>
      <w:jc w:val="both"/>
      <w:outlineLvl w:val="9"/>
    </w:pPr>
    <w:rPr>
      <w:rFonts w:ascii="Times New Roman" w:hAnsi="Times New Roman" w:cs="Times New Roman"/>
      <w:bCs w:val="0"/>
      <w:kern w:val="0"/>
      <w:sz w:val="22"/>
      <w:szCs w:val="20"/>
    </w:rPr>
  </w:style>
  <w:style w:type="paragraph" w:styleId="ListeNumaras">
    <w:name w:val="List Number"/>
    <w:basedOn w:val="Normal"/>
    <w:rsid w:val="002275EA"/>
  </w:style>
  <w:style w:type="paragraph" w:customStyle="1" w:styleId="BB-DENKLEM">
    <w:name w:val="BB-DENKLEM"/>
    <w:basedOn w:val="ListeNumaras"/>
    <w:autoRedefine/>
    <w:rsid w:val="002D5D84"/>
    <w:pPr>
      <w:spacing w:before="240" w:after="240"/>
      <w:ind w:left="288"/>
      <w:jc w:val="right"/>
    </w:pPr>
    <w:rPr>
      <w:noProof w:val="0"/>
      <w:lang w:val="en-GB" w:eastAsia="en-US"/>
    </w:rPr>
  </w:style>
  <w:style w:type="paragraph" w:styleId="BelgeBalantlar">
    <w:name w:val="Document Map"/>
    <w:basedOn w:val="Normal"/>
    <w:link w:val="BelgeBalantlarChar"/>
    <w:rsid w:val="002275EA"/>
    <w:pPr>
      <w:shd w:val="clear" w:color="auto" w:fill="000080"/>
    </w:pPr>
    <w:rPr>
      <w:rFonts w:ascii="Tahoma" w:hAnsi="Tahoma" w:cs="Tahoma"/>
      <w:sz w:val="20"/>
      <w:szCs w:val="20"/>
    </w:rPr>
  </w:style>
  <w:style w:type="character" w:customStyle="1" w:styleId="BelgeBalantlarChar">
    <w:name w:val="Belge Bağlantıları Char"/>
    <w:link w:val="BelgeBalantlar"/>
    <w:rsid w:val="002275EA"/>
    <w:rPr>
      <w:rFonts w:ascii="Tahoma" w:hAnsi="Tahoma" w:cs="Tahoma"/>
      <w:noProof/>
      <w:shd w:val="clear" w:color="auto" w:fill="000080"/>
    </w:rPr>
  </w:style>
  <w:style w:type="paragraph" w:customStyle="1" w:styleId="CizelgeFBESablonBolumEKLER">
    <w:name w:val="Cizelge_FBE_Sablon_BolumEKLER"/>
    <w:autoRedefine/>
    <w:rsid w:val="002275EA"/>
    <w:pPr>
      <w:numPr>
        <w:numId w:val="4"/>
      </w:numPr>
      <w:spacing w:before="240" w:after="120"/>
      <w:jc w:val="center"/>
    </w:pPr>
    <w:rPr>
      <w:sz w:val="24"/>
      <w:szCs w:val="24"/>
      <w:lang w:eastAsia="tr-TR"/>
    </w:rPr>
  </w:style>
  <w:style w:type="paragraph" w:customStyle="1" w:styleId="CizelgeFBESablonBolumI">
    <w:name w:val="Cizelge_FBE_Sablon_BolumI"/>
    <w:next w:val="Normal"/>
    <w:autoRedefine/>
    <w:rsid w:val="002275EA"/>
    <w:pPr>
      <w:numPr>
        <w:numId w:val="5"/>
      </w:numPr>
      <w:spacing w:before="240" w:after="120"/>
      <w:jc w:val="center"/>
    </w:pPr>
    <w:rPr>
      <w:noProof/>
      <w:sz w:val="24"/>
      <w:szCs w:val="24"/>
      <w:lang w:val="tr-TR" w:eastAsia="tr-TR"/>
    </w:rPr>
  </w:style>
  <w:style w:type="paragraph" w:customStyle="1" w:styleId="TableTitle1Line">
    <w:name w:val="Table Title 1 Line"/>
    <w:autoRedefine/>
    <w:rsid w:val="002275EA"/>
    <w:pPr>
      <w:keepNext/>
      <w:keepLines/>
      <w:suppressAutoHyphens/>
      <w:spacing w:before="480" w:after="120"/>
      <w:jc w:val="center"/>
    </w:pPr>
    <w:rPr>
      <w:sz w:val="24"/>
      <w:lang w:val="en-US" w:eastAsia="en-US"/>
    </w:rPr>
  </w:style>
  <w:style w:type="paragraph" w:customStyle="1" w:styleId="CizelgeFBESablonBolumII">
    <w:name w:val="Cizelge_FBE_Sablon_BolumII"/>
    <w:basedOn w:val="TableTitle1Line"/>
    <w:autoRedefine/>
    <w:rsid w:val="00BB15DC"/>
    <w:pPr>
      <w:numPr>
        <w:numId w:val="6"/>
      </w:numPr>
      <w:spacing w:before="240"/>
      <w:ind w:left="1276" w:right="110" w:hanging="1276"/>
    </w:pPr>
    <w:rPr>
      <w:lang w:val="en-GB"/>
    </w:rPr>
  </w:style>
  <w:style w:type="paragraph" w:customStyle="1" w:styleId="CizelgeFBESablonBolumIII">
    <w:name w:val="Cizelge_FBE_Sablon_BolumIII"/>
    <w:basedOn w:val="TableTitle1Line"/>
    <w:autoRedefine/>
    <w:rsid w:val="00B87691"/>
    <w:pPr>
      <w:numPr>
        <w:numId w:val="7"/>
      </w:numPr>
      <w:spacing w:before="240"/>
      <w:ind w:left="-2127" w:firstLine="2127"/>
    </w:pPr>
    <w:rPr>
      <w:lang w:val="en-GB"/>
    </w:rPr>
  </w:style>
  <w:style w:type="paragraph" w:customStyle="1" w:styleId="CizelgeFBESablonBolumIV">
    <w:name w:val="Cizelge_FBE_Sablon_BolumIV"/>
    <w:basedOn w:val="Normal"/>
    <w:next w:val="Normal"/>
    <w:autoRedefine/>
    <w:rsid w:val="002275EA"/>
    <w:pPr>
      <w:numPr>
        <w:numId w:val="8"/>
      </w:numPr>
      <w:spacing w:before="240" w:after="120"/>
      <w:jc w:val="center"/>
    </w:pPr>
  </w:style>
  <w:style w:type="paragraph" w:customStyle="1" w:styleId="CizelgeFBESablonBolumV">
    <w:name w:val="Cizelge_FBE_Sablon_BolumV"/>
    <w:next w:val="Normal"/>
    <w:autoRedefine/>
    <w:rsid w:val="002275EA"/>
    <w:pPr>
      <w:numPr>
        <w:numId w:val="9"/>
      </w:numPr>
      <w:spacing w:before="240" w:after="120"/>
      <w:jc w:val="center"/>
    </w:pPr>
    <w:rPr>
      <w:noProof/>
      <w:sz w:val="24"/>
      <w:szCs w:val="24"/>
      <w:lang w:val="tr-TR" w:eastAsia="tr-TR"/>
    </w:rPr>
  </w:style>
  <w:style w:type="paragraph" w:customStyle="1" w:styleId="CizelgeFBESablonBolumVI">
    <w:name w:val="Cizelge_FBE_Sablon_BolumVI"/>
    <w:next w:val="Normal"/>
    <w:autoRedefine/>
    <w:rsid w:val="002275EA"/>
    <w:pPr>
      <w:numPr>
        <w:numId w:val="10"/>
      </w:numPr>
      <w:spacing w:before="240" w:after="120"/>
      <w:jc w:val="center"/>
    </w:pPr>
    <w:rPr>
      <w:noProof/>
      <w:sz w:val="24"/>
      <w:szCs w:val="24"/>
      <w:lang w:val="tr-TR" w:eastAsia="tr-TR"/>
    </w:rPr>
  </w:style>
  <w:style w:type="paragraph" w:customStyle="1" w:styleId="CODE">
    <w:name w:val="CODE"/>
    <w:basedOn w:val="Normal"/>
    <w:rsid w:val="002275EA"/>
    <w:pPr>
      <w:tabs>
        <w:tab w:val="left" w:pos="300"/>
        <w:tab w:val="left" w:pos="600"/>
        <w:tab w:val="left" w:pos="900"/>
        <w:tab w:val="left" w:pos="1200"/>
        <w:tab w:val="left" w:pos="1500"/>
        <w:tab w:val="left" w:pos="1800"/>
        <w:tab w:val="left" w:pos="2100"/>
        <w:tab w:val="left" w:pos="2400"/>
        <w:tab w:val="left" w:pos="2700"/>
        <w:tab w:val="left" w:pos="3000"/>
        <w:tab w:val="left" w:pos="3300"/>
        <w:tab w:val="left" w:pos="3600"/>
        <w:tab w:val="left" w:pos="3900"/>
        <w:tab w:val="left" w:pos="4200"/>
        <w:tab w:val="left" w:pos="4500"/>
        <w:tab w:val="left" w:pos="4800"/>
        <w:tab w:val="left" w:pos="5100"/>
        <w:tab w:val="left" w:pos="5400"/>
        <w:tab w:val="left" w:pos="5700"/>
        <w:tab w:val="left" w:pos="6000"/>
      </w:tabs>
      <w:autoSpaceDE w:val="0"/>
      <w:autoSpaceDN w:val="0"/>
      <w:adjustRightInd w:val="0"/>
    </w:pPr>
    <w:rPr>
      <w:rFonts w:ascii="Courier New" w:hAnsi="Courier New" w:cs="Courier New"/>
      <w:noProof w:val="0"/>
      <w:sz w:val="17"/>
      <w:szCs w:val="17"/>
      <w:lang w:val="en-US" w:eastAsia="en-US"/>
    </w:rPr>
  </w:style>
  <w:style w:type="numbering" w:customStyle="1" w:styleId="CurrentList1">
    <w:name w:val="Current List1"/>
    <w:rsid w:val="002275EA"/>
    <w:pPr>
      <w:numPr>
        <w:numId w:val="11"/>
      </w:numPr>
    </w:pPr>
  </w:style>
  <w:style w:type="paragraph" w:customStyle="1" w:styleId="Default">
    <w:name w:val="Default"/>
    <w:rsid w:val="002275EA"/>
    <w:pPr>
      <w:autoSpaceDE w:val="0"/>
      <w:autoSpaceDN w:val="0"/>
      <w:adjustRightInd w:val="0"/>
    </w:pPr>
    <w:rPr>
      <w:color w:val="000000"/>
      <w:sz w:val="24"/>
      <w:szCs w:val="24"/>
    </w:rPr>
  </w:style>
  <w:style w:type="character" w:styleId="DipnotBavurusu">
    <w:name w:val="footnote reference"/>
    <w:rsid w:val="002275EA"/>
    <w:rPr>
      <w:vertAlign w:val="superscript"/>
    </w:rPr>
  </w:style>
  <w:style w:type="paragraph" w:styleId="DipnotMetni">
    <w:name w:val="footnote text"/>
    <w:basedOn w:val="Normal"/>
    <w:link w:val="DipnotMetniChar"/>
    <w:rsid w:val="002275EA"/>
    <w:rPr>
      <w:noProof w:val="0"/>
      <w:sz w:val="20"/>
      <w:szCs w:val="20"/>
      <w:lang w:eastAsia="en-US"/>
    </w:rPr>
  </w:style>
  <w:style w:type="character" w:customStyle="1" w:styleId="DipnotMetniChar">
    <w:name w:val="Dipnot Metni Char"/>
    <w:link w:val="DipnotMetni"/>
    <w:rsid w:val="002275EA"/>
    <w:rPr>
      <w:lang w:eastAsia="en-US"/>
    </w:rPr>
  </w:style>
  <w:style w:type="paragraph" w:styleId="T1">
    <w:name w:val="toc 1"/>
    <w:basedOn w:val="Normal"/>
    <w:next w:val="Normal"/>
    <w:link w:val="T1Char"/>
    <w:autoRedefine/>
    <w:uiPriority w:val="39"/>
    <w:rsid w:val="00F91705"/>
    <w:pPr>
      <w:tabs>
        <w:tab w:val="right" w:leader="dot" w:pos="8220"/>
      </w:tabs>
      <w:ind w:left="1134" w:hanging="1134"/>
    </w:pPr>
    <w:rPr>
      <w:b/>
      <w:noProof w:val="0"/>
      <w:lang w:eastAsia="en-US"/>
    </w:rPr>
  </w:style>
  <w:style w:type="paragraph" w:styleId="Dizin1">
    <w:name w:val="index 1"/>
    <w:basedOn w:val="T1"/>
    <w:next w:val="Normal"/>
    <w:autoRedefine/>
    <w:rsid w:val="00DA1514"/>
    <w:pPr>
      <w:ind w:left="238" w:hanging="238"/>
    </w:pPr>
  </w:style>
  <w:style w:type="paragraph" w:styleId="Dizin3">
    <w:name w:val="index 3"/>
    <w:basedOn w:val="T1"/>
    <w:next w:val="Normal"/>
    <w:autoRedefine/>
    <w:rsid w:val="0051553A"/>
    <w:pPr>
      <w:tabs>
        <w:tab w:val="clear" w:pos="8220"/>
        <w:tab w:val="left" w:leader="dot" w:pos="8211"/>
      </w:tabs>
    </w:pPr>
    <w:rPr>
      <w:noProof/>
    </w:rPr>
  </w:style>
  <w:style w:type="paragraph" w:customStyle="1" w:styleId="FORMULcuno">
    <w:name w:val="FORMUL_cuno"/>
    <w:basedOn w:val="Normal"/>
    <w:rsid w:val="002275EA"/>
    <w:pPr>
      <w:spacing w:line="360" w:lineRule="auto"/>
      <w:jc w:val="right"/>
    </w:pPr>
    <w:rPr>
      <w:noProof w:val="0"/>
      <w:color w:val="000000"/>
      <w:szCs w:val="20"/>
      <w:lang w:eastAsia="en-US"/>
    </w:rPr>
  </w:style>
  <w:style w:type="paragraph" w:customStyle="1" w:styleId="GOVDE">
    <w:name w:val="GOVDE"/>
    <w:basedOn w:val="Normal"/>
    <w:link w:val="GOVDEChar"/>
    <w:rsid w:val="002275EA"/>
    <w:pPr>
      <w:spacing w:before="120" w:after="120" w:line="360" w:lineRule="auto"/>
      <w:jc w:val="both"/>
    </w:pPr>
    <w:rPr>
      <w:rFonts w:eastAsia="Batang"/>
    </w:rPr>
  </w:style>
  <w:style w:type="character" w:customStyle="1" w:styleId="GOVDEChar">
    <w:name w:val="GOVDE Char"/>
    <w:link w:val="GOVDE"/>
    <w:rsid w:val="002275EA"/>
    <w:rPr>
      <w:rFonts w:eastAsia="Batang"/>
      <w:noProof/>
      <w:sz w:val="24"/>
      <w:szCs w:val="24"/>
    </w:rPr>
  </w:style>
  <w:style w:type="paragraph" w:styleId="GvdeMetni">
    <w:name w:val="Body Text"/>
    <w:aliases w:val="Body Text Char Char Char Char Char"/>
    <w:basedOn w:val="Normal"/>
    <w:link w:val="GvdeMetniChar"/>
    <w:rsid w:val="002275EA"/>
    <w:pPr>
      <w:jc w:val="both"/>
    </w:pPr>
    <w:rPr>
      <w:lang w:eastAsia="en-US"/>
    </w:rPr>
  </w:style>
  <w:style w:type="character" w:customStyle="1" w:styleId="GvdeMetniChar">
    <w:name w:val="Gövde Metni Char"/>
    <w:aliases w:val="Body Text Char Char Char Char Char Char"/>
    <w:link w:val="GvdeMetni"/>
    <w:rsid w:val="002275EA"/>
    <w:rPr>
      <w:noProof/>
      <w:sz w:val="24"/>
      <w:szCs w:val="24"/>
      <w:lang w:eastAsia="en-US"/>
    </w:rPr>
  </w:style>
  <w:style w:type="paragraph" w:styleId="T2">
    <w:name w:val="toc 2"/>
    <w:basedOn w:val="Normal"/>
    <w:next w:val="Normal"/>
    <w:autoRedefine/>
    <w:uiPriority w:val="39"/>
    <w:rsid w:val="002275EA"/>
    <w:pPr>
      <w:tabs>
        <w:tab w:val="right" w:leader="dot" w:pos="8210"/>
      </w:tabs>
      <w:ind w:left="227"/>
    </w:pPr>
    <w:rPr>
      <w:noProof w:val="0"/>
      <w:lang w:eastAsia="en-US"/>
    </w:rPr>
  </w:style>
  <w:style w:type="paragraph" w:styleId="T3">
    <w:name w:val="toc 3"/>
    <w:basedOn w:val="Normal"/>
    <w:next w:val="Normal"/>
    <w:autoRedefine/>
    <w:uiPriority w:val="39"/>
    <w:rsid w:val="002D5E2F"/>
    <w:pPr>
      <w:tabs>
        <w:tab w:val="right" w:leader="dot" w:pos="8211"/>
      </w:tabs>
      <w:ind w:left="482"/>
    </w:pPr>
    <w:rPr>
      <w:noProof w:val="0"/>
      <w:lang w:eastAsia="en-US"/>
    </w:rPr>
  </w:style>
  <w:style w:type="paragraph" w:styleId="T4">
    <w:name w:val="toc 4"/>
    <w:basedOn w:val="Normal"/>
    <w:next w:val="Normal"/>
    <w:autoRedefine/>
    <w:uiPriority w:val="39"/>
    <w:rsid w:val="002275EA"/>
    <w:pPr>
      <w:ind w:left="720"/>
    </w:pPr>
    <w:rPr>
      <w:noProof w:val="0"/>
      <w:lang w:val="en-US" w:eastAsia="en-US"/>
    </w:rPr>
  </w:style>
  <w:style w:type="paragraph" w:styleId="T5">
    <w:name w:val="toc 5"/>
    <w:basedOn w:val="Normal"/>
    <w:next w:val="Normal"/>
    <w:autoRedefine/>
    <w:uiPriority w:val="39"/>
    <w:rsid w:val="002275EA"/>
    <w:pPr>
      <w:ind w:left="960"/>
    </w:pPr>
    <w:rPr>
      <w:noProof w:val="0"/>
      <w:lang w:val="en-US" w:eastAsia="en-US"/>
    </w:rPr>
  </w:style>
  <w:style w:type="paragraph" w:styleId="T6">
    <w:name w:val="toc 6"/>
    <w:basedOn w:val="Normal"/>
    <w:next w:val="Normal"/>
    <w:autoRedefine/>
    <w:rsid w:val="002275EA"/>
    <w:pPr>
      <w:ind w:left="1200"/>
    </w:pPr>
    <w:rPr>
      <w:noProof w:val="0"/>
      <w:lang w:val="en-US" w:eastAsia="en-US"/>
    </w:rPr>
  </w:style>
  <w:style w:type="paragraph" w:styleId="T7">
    <w:name w:val="toc 7"/>
    <w:basedOn w:val="Normal"/>
    <w:next w:val="Normal"/>
    <w:autoRedefine/>
    <w:rsid w:val="002275EA"/>
    <w:pPr>
      <w:ind w:left="1440"/>
    </w:pPr>
    <w:rPr>
      <w:noProof w:val="0"/>
      <w:lang w:val="en-US" w:eastAsia="en-US"/>
    </w:rPr>
  </w:style>
  <w:style w:type="paragraph" w:styleId="T8">
    <w:name w:val="toc 8"/>
    <w:basedOn w:val="Normal"/>
    <w:next w:val="Normal"/>
    <w:autoRedefine/>
    <w:rsid w:val="002275EA"/>
    <w:pPr>
      <w:ind w:left="1680"/>
    </w:pPr>
    <w:rPr>
      <w:noProof w:val="0"/>
      <w:lang w:val="en-US" w:eastAsia="en-US"/>
    </w:rPr>
  </w:style>
  <w:style w:type="paragraph" w:styleId="T9">
    <w:name w:val="toc 9"/>
    <w:basedOn w:val="Normal"/>
    <w:next w:val="Normal"/>
    <w:autoRedefine/>
    <w:rsid w:val="002275EA"/>
    <w:pPr>
      <w:ind w:left="1920"/>
    </w:pPr>
    <w:rPr>
      <w:noProof w:val="0"/>
      <w:lang w:val="en-US" w:eastAsia="en-US"/>
    </w:rPr>
  </w:style>
  <w:style w:type="character" w:styleId="zlenenKpr">
    <w:name w:val="FollowedHyperlink"/>
    <w:rsid w:val="002275EA"/>
    <w:rPr>
      <w:color w:val="800080"/>
      <w:u w:val="single"/>
    </w:rPr>
  </w:style>
  <w:style w:type="paragraph" w:styleId="KaynakaBal">
    <w:name w:val="toa heading"/>
    <w:basedOn w:val="Normal"/>
    <w:next w:val="Normal"/>
    <w:rsid w:val="002275EA"/>
    <w:pPr>
      <w:spacing w:before="120"/>
    </w:pPr>
    <w:rPr>
      <w:rFonts w:ascii="Arial" w:hAnsi="Arial" w:cs="Arial"/>
      <w:b/>
      <w:bCs/>
      <w:noProof w:val="0"/>
      <w:lang w:eastAsia="en-US"/>
    </w:rPr>
  </w:style>
  <w:style w:type="paragraph" w:styleId="KonuBal">
    <w:name w:val="Title"/>
    <w:basedOn w:val="Normal"/>
    <w:link w:val="KonuBalChar"/>
    <w:qFormat/>
    <w:rsid w:val="002275EA"/>
    <w:pPr>
      <w:spacing w:before="1320" w:after="600"/>
      <w:jc w:val="center"/>
    </w:pPr>
    <w:rPr>
      <w:b/>
      <w:noProof w:val="0"/>
    </w:rPr>
  </w:style>
  <w:style w:type="character" w:customStyle="1" w:styleId="KonuBalChar">
    <w:name w:val="Konu Başlığı Char"/>
    <w:link w:val="KonuBal"/>
    <w:rsid w:val="002275EA"/>
    <w:rPr>
      <w:b/>
      <w:sz w:val="24"/>
      <w:szCs w:val="24"/>
    </w:rPr>
  </w:style>
  <w:style w:type="character" w:styleId="Kpr">
    <w:name w:val="Hyperlink"/>
    <w:uiPriority w:val="99"/>
    <w:qFormat/>
    <w:rsid w:val="00C02FBD"/>
    <w:rPr>
      <w:rFonts w:ascii="Times New Roman" w:hAnsi="Times New Roman"/>
      <w:color w:val="auto"/>
      <w:sz w:val="24"/>
      <w:u w:val="none"/>
    </w:rPr>
  </w:style>
  <w:style w:type="character" w:customStyle="1" w:styleId="link-external">
    <w:name w:val="link-external"/>
    <w:rsid w:val="002275EA"/>
  </w:style>
  <w:style w:type="paragraph" w:customStyle="1" w:styleId="MTDisplayEquation">
    <w:name w:val="MTDisplayEquation"/>
    <w:basedOn w:val="GOVDE"/>
    <w:next w:val="Normal"/>
    <w:rsid w:val="002275EA"/>
    <w:pPr>
      <w:keepLines/>
      <w:tabs>
        <w:tab w:val="center" w:pos="4120"/>
        <w:tab w:val="right" w:pos="8220"/>
      </w:tabs>
    </w:pPr>
    <w:rPr>
      <w:noProof w:val="0"/>
      <w:lang w:val="en-US"/>
    </w:rPr>
  </w:style>
  <w:style w:type="character" w:customStyle="1" w:styleId="MTEquationSection">
    <w:name w:val="MTEquationSection"/>
    <w:rsid w:val="002275EA"/>
    <w:rPr>
      <w:b/>
      <w:vanish w:val="0"/>
      <w:color w:val="FF0000"/>
      <w:lang w:val="en-US"/>
    </w:rPr>
  </w:style>
  <w:style w:type="paragraph" w:styleId="NormalWeb">
    <w:name w:val="Normal (Web)"/>
    <w:basedOn w:val="Normal"/>
    <w:uiPriority w:val="99"/>
    <w:rsid w:val="002275EA"/>
    <w:pPr>
      <w:spacing w:before="100" w:beforeAutospacing="1" w:after="100" w:afterAutospacing="1"/>
    </w:pPr>
    <w:rPr>
      <w:noProof w:val="0"/>
      <w:lang w:val="en-GB" w:eastAsia="en-GB"/>
    </w:rPr>
  </w:style>
  <w:style w:type="paragraph" w:customStyle="1" w:styleId="normalgrs">
    <w:name w:val="normalgrs"/>
    <w:basedOn w:val="Normal"/>
    <w:rsid w:val="002275EA"/>
    <w:pPr>
      <w:spacing w:before="120" w:after="120" w:line="360" w:lineRule="auto"/>
      <w:jc w:val="both"/>
    </w:pPr>
    <w:rPr>
      <w:rFonts w:ascii="Arial" w:hAnsi="Arial"/>
      <w:noProof w:val="0"/>
      <w:sz w:val="22"/>
      <w:szCs w:val="20"/>
    </w:rPr>
  </w:style>
  <w:style w:type="paragraph" w:customStyle="1" w:styleId="NumberedList">
    <w:name w:val="Numbered List"/>
    <w:autoRedefine/>
    <w:rsid w:val="002275EA"/>
    <w:pPr>
      <w:keepLines/>
      <w:numPr>
        <w:numId w:val="12"/>
      </w:numPr>
      <w:suppressAutoHyphens/>
      <w:spacing w:line="480" w:lineRule="auto"/>
    </w:pPr>
    <w:rPr>
      <w:sz w:val="24"/>
      <w:lang w:val="en-US" w:eastAsia="en-US"/>
    </w:rPr>
  </w:style>
  <w:style w:type="paragraph" w:customStyle="1" w:styleId="ParagraphText">
    <w:name w:val="Paragraph Text"/>
    <w:autoRedefine/>
    <w:rsid w:val="002275EA"/>
    <w:pPr>
      <w:spacing w:line="480" w:lineRule="auto"/>
      <w:ind w:firstLine="720"/>
    </w:pPr>
    <w:rPr>
      <w:sz w:val="24"/>
      <w:lang w:val="en-US" w:eastAsia="en-US"/>
    </w:rPr>
  </w:style>
  <w:style w:type="paragraph" w:customStyle="1" w:styleId="Pict">
    <w:name w:val="Pict"/>
    <w:basedOn w:val="Normal"/>
    <w:link w:val="PictChar"/>
    <w:rsid w:val="002275EA"/>
    <w:pPr>
      <w:spacing w:before="240" w:after="120" w:line="360" w:lineRule="atLeast"/>
      <w:jc w:val="center"/>
    </w:pPr>
  </w:style>
  <w:style w:type="character" w:customStyle="1" w:styleId="PictChar">
    <w:name w:val="Pict Char"/>
    <w:link w:val="Pict"/>
    <w:rsid w:val="002275EA"/>
    <w:rPr>
      <w:noProof/>
      <w:sz w:val="24"/>
      <w:szCs w:val="24"/>
    </w:rPr>
  </w:style>
  <w:style w:type="paragraph" w:styleId="ResimYazs">
    <w:name w:val="caption"/>
    <w:basedOn w:val="Normal"/>
    <w:next w:val="Normal"/>
    <w:qFormat/>
    <w:rsid w:val="002275EA"/>
    <w:pPr>
      <w:spacing w:before="120" w:after="120"/>
    </w:pPr>
    <w:rPr>
      <w:b/>
      <w:bCs/>
      <w:sz w:val="20"/>
      <w:szCs w:val="20"/>
    </w:rPr>
  </w:style>
  <w:style w:type="character" w:styleId="SayfaNumaras">
    <w:name w:val="page number"/>
    <w:rsid w:val="002275EA"/>
  </w:style>
  <w:style w:type="paragraph" w:customStyle="1" w:styleId="SekilFBESablonBolumI">
    <w:name w:val="Sekil_FBE_Sablon_BolumI"/>
    <w:basedOn w:val="Normal"/>
    <w:autoRedefine/>
    <w:rsid w:val="0053380F"/>
    <w:pPr>
      <w:numPr>
        <w:numId w:val="25"/>
      </w:numPr>
      <w:spacing w:before="120" w:after="240"/>
      <w:jc w:val="center"/>
    </w:pPr>
    <w:rPr>
      <w:rFonts w:eastAsia="Batang"/>
      <w:lang w:val="en-GB"/>
    </w:rPr>
  </w:style>
  <w:style w:type="paragraph" w:customStyle="1" w:styleId="SekilFBESablonBolumII">
    <w:name w:val="Sekil_FBE_Sablon_BolumII"/>
    <w:basedOn w:val="Normal"/>
    <w:autoRedefine/>
    <w:rsid w:val="002275EA"/>
    <w:pPr>
      <w:numPr>
        <w:numId w:val="14"/>
      </w:numPr>
      <w:spacing w:before="120" w:after="240"/>
      <w:jc w:val="center"/>
    </w:pPr>
    <w:rPr>
      <w:szCs w:val="20"/>
      <w:lang w:val="en-US"/>
    </w:rPr>
  </w:style>
  <w:style w:type="paragraph" w:customStyle="1" w:styleId="SekilFBESablonBolumIII">
    <w:name w:val="Sekil_FBE_Sablon_BolumIII"/>
    <w:basedOn w:val="Normal"/>
    <w:autoRedefine/>
    <w:rsid w:val="00E5357E"/>
    <w:pPr>
      <w:numPr>
        <w:numId w:val="15"/>
      </w:numPr>
      <w:spacing w:before="120" w:after="240"/>
      <w:ind w:left="0" w:firstLine="0"/>
      <w:jc w:val="center"/>
    </w:pPr>
    <w:rPr>
      <w:lang w:val="en-US"/>
    </w:rPr>
  </w:style>
  <w:style w:type="paragraph" w:customStyle="1" w:styleId="SekilFBESablonBolumIV">
    <w:name w:val="Sekil_FBE_Sablon_BolumIV"/>
    <w:basedOn w:val="Normal"/>
    <w:next w:val="GOVDE"/>
    <w:autoRedefine/>
    <w:rsid w:val="002275EA"/>
    <w:pPr>
      <w:numPr>
        <w:numId w:val="16"/>
      </w:numPr>
      <w:spacing w:before="120" w:after="240"/>
      <w:jc w:val="center"/>
    </w:pPr>
    <w:rPr>
      <w:rFonts w:ascii="Times New (W1)" w:hAnsi="Times New (W1)"/>
    </w:rPr>
  </w:style>
  <w:style w:type="paragraph" w:customStyle="1" w:styleId="SekilFBESablonBolumV">
    <w:name w:val="Sekil_FBE_Sablon_BolumV"/>
    <w:next w:val="GOVDE"/>
    <w:autoRedefine/>
    <w:rsid w:val="002275EA"/>
    <w:pPr>
      <w:numPr>
        <w:numId w:val="17"/>
      </w:numPr>
      <w:spacing w:before="120" w:after="240"/>
      <w:jc w:val="center"/>
    </w:pPr>
    <w:rPr>
      <w:noProof/>
      <w:sz w:val="24"/>
      <w:szCs w:val="24"/>
      <w:lang w:val="tr-TR" w:eastAsia="tr-TR"/>
    </w:rPr>
  </w:style>
  <w:style w:type="paragraph" w:customStyle="1" w:styleId="SekilFBESablonBolumVI">
    <w:name w:val="Sekil_FBE_Sablon_BolumVI"/>
    <w:next w:val="GOVDE"/>
    <w:autoRedefine/>
    <w:rsid w:val="002275EA"/>
    <w:pPr>
      <w:numPr>
        <w:numId w:val="18"/>
      </w:numPr>
      <w:spacing w:before="120" w:after="240"/>
      <w:jc w:val="center"/>
    </w:pPr>
    <w:rPr>
      <w:noProof/>
      <w:sz w:val="24"/>
      <w:szCs w:val="24"/>
      <w:lang w:val="tr-TR" w:eastAsia="tr-TR"/>
    </w:rPr>
  </w:style>
  <w:style w:type="paragraph" w:customStyle="1" w:styleId="SekilFBESablonEKLER">
    <w:name w:val="Sekil_FBE_Sablon_EKLER"/>
    <w:basedOn w:val="Normal"/>
    <w:next w:val="CizelgeFBESablonBolumVI"/>
    <w:autoRedefine/>
    <w:rsid w:val="002275EA"/>
    <w:pPr>
      <w:numPr>
        <w:numId w:val="19"/>
      </w:numPr>
      <w:spacing w:before="120" w:after="240"/>
      <w:jc w:val="center"/>
    </w:pPr>
    <w:rPr>
      <w:lang w:val="en-GB"/>
    </w:rPr>
  </w:style>
  <w:style w:type="paragraph" w:styleId="ekillerTablosu">
    <w:name w:val="table of figures"/>
    <w:basedOn w:val="Normal"/>
    <w:next w:val="Normal"/>
    <w:uiPriority w:val="99"/>
    <w:rsid w:val="00C02FBD"/>
    <w:pPr>
      <w:ind w:left="482" w:hanging="482"/>
    </w:pPr>
    <w:rPr>
      <w:noProof w:val="0"/>
      <w:lang w:eastAsia="en-US"/>
    </w:rPr>
  </w:style>
  <w:style w:type="paragraph" w:customStyle="1" w:styleId="TableAnchor">
    <w:name w:val="Table Anchor"/>
    <w:autoRedefine/>
    <w:rsid w:val="002275EA"/>
    <w:pPr>
      <w:keepLines/>
      <w:spacing w:after="480"/>
      <w:jc w:val="center"/>
    </w:pPr>
    <w:rPr>
      <w:sz w:val="24"/>
      <w:lang w:val="en-US" w:eastAsia="en-US"/>
    </w:rPr>
  </w:style>
  <w:style w:type="paragraph" w:styleId="Dzeltme">
    <w:name w:val="Revision"/>
    <w:hidden/>
    <w:uiPriority w:val="99"/>
    <w:semiHidden/>
    <w:rsid w:val="004B667B"/>
    <w:pPr>
      <w:spacing w:before="120" w:after="120" w:line="360" w:lineRule="auto"/>
      <w:jc w:val="both"/>
    </w:pPr>
    <w:rPr>
      <w:noProof/>
      <w:sz w:val="24"/>
      <w:szCs w:val="24"/>
      <w:lang w:val="tr-TR" w:eastAsia="tr-TR"/>
    </w:rPr>
  </w:style>
  <w:style w:type="paragraph" w:customStyle="1" w:styleId="TableCaption1Line">
    <w:name w:val="Table Caption 1 Line"/>
    <w:autoRedefine/>
    <w:rsid w:val="002275EA"/>
    <w:pPr>
      <w:keepNext/>
      <w:spacing w:before="360" w:after="120"/>
      <w:jc w:val="center"/>
    </w:pPr>
    <w:rPr>
      <w:sz w:val="24"/>
      <w:lang w:val="en-US" w:eastAsia="en-US"/>
    </w:rPr>
  </w:style>
  <w:style w:type="paragraph" w:customStyle="1" w:styleId="TableColumnHead">
    <w:name w:val="Table Column Head"/>
    <w:autoRedefine/>
    <w:rsid w:val="002275EA"/>
    <w:pPr>
      <w:keepLines/>
      <w:spacing w:before="120" w:after="120"/>
      <w:jc w:val="center"/>
    </w:pPr>
    <w:rPr>
      <w:rFonts w:ascii="Arial" w:hAnsi="Arial"/>
      <w:sz w:val="22"/>
      <w:lang w:val="en-US" w:eastAsia="en-US"/>
    </w:rPr>
  </w:style>
  <w:style w:type="paragraph" w:customStyle="1" w:styleId="TableContentCentered">
    <w:name w:val="Table Content Centered"/>
    <w:autoRedefine/>
    <w:rsid w:val="002275EA"/>
    <w:pPr>
      <w:spacing w:before="120"/>
      <w:jc w:val="center"/>
    </w:pPr>
    <w:rPr>
      <w:rFonts w:ascii="Arial" w:hAnsi="Arial"/>
      <w:sz w:val="22"/>
      <w:lang w:val="en-US" w:eastAsia="en-US"/>
    </w:rPr>
  </w:style>
  <w:style w:type="paragraph" w:customStyle="1" w:styleId="TableContentFlushLeft">
    <w:name w:val="Table Content Flush Left"/>
    <w:autoRedefine/>
    <w:rsid w:val="002275EA"/>
    <w:pPr>
      <w:keepLines/>
      <w:spacing w:before="120"/>
    </w:pPr>
    <w:rPr>
      <w:rFonts w:ascii="Arial" w:hAnsi="Arial"/>
      <w:sz w:val="22"/>
      <w:lang w:val="en-US" w:eastAsia="en-US"/>
    </w:rPr>
  </w:style>
  <w:style w:type="paragraph" w:customStyle="1" w:styleId="TableContentFlushRight">
    <w:name w:val="Table Content Flush Right"/>
    <w:autoRedefine/>
    <w:rsid w:val="002275EA"/>
    <w:pPr>
      <w:spacing w:before="120"/>
      <w:ind w:right="144"/>
      <w:jc w:val="right"/>
    </w:pPr>
    <w:rPr>
      <w:rFonts w:ascii="Arial" w:hAnsi="Arial"/>
      <w:sz w:val="22"/>
      <w:lang w:val="en-US" w:eastAsia="en-US"/>
    </w:rPr>
  </w:style>
  <w:style w:type="paragraph" w:customStyle="1" w:styleId="TableTitle2Line">
    <w:name w:val="Table Title 2 Line"/>
    <w:autoRedefine/>
    <w:rsid w:val="002275EA"/>
    <w:pPr>
      <w:keepNext/>
      <w:keepLines/>
      <w:suppressAutoHyphens/>
      <w:spacing w:before="360" w:after="120"/>
      <w:ind w:left="288" w:hanging="288"/>
    </w:pPr>
    <w:rPr>
      <w:sz w:val="24"/>
      <w:lang w:val="en-US" w:eastAsia="en-US"/>
    </w:rPr>
  </w:style>
  <w:style w:type="paragraph" w:customStyle="1" w:styleId="Tablo">
    <w:name w:val="Tablo"/>
    <w:basedOn w:val="GOVDE"/>
    <w:link w:val="TabloChar"/>
    <w:rsid w:val="002275EA"/>
    <w:pPr>
      <w:framePr w:wrap="notBeside" w:vAnchor="text" w:hAnchor="text" w:y="1"/>
      <w:spacing w:before="240"/>
      <w:jc w:val="left"/>
    </w:pPr>
  </w:style>
  <w:style w:type="character" w:customStyle="1" w:styleId="TabloChar">
    <w:name w:val="Tablo Char"/>
    <w:link w:val="Tablo"/>
    <w:rsid w:val="002275EA"/>
  </w:style>
  <w:style w:type="table" w:styleId="TabloKlavuzu">
    <w:name w:val="Table Grid"/>
    <w:basedOn w:val="NormalTablo"/>
    <w:rsid w:val="002275E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tbilgi">
    <w:name w:val="header"/>
    <w:basedOn w:val="Normal"/>
    <w:link w:val="stbilgiChar"/>
    <w:rsid w:val="002275EA"/>
    <w:pPr>
      <w:tabs>
        <w:tab w:val="center" w:pos="4536"/>
        <w:tab w:val="right" w:pos="9072"/>
      </w:tabs>
    </w:pPr>
  </w:style>
  <w:style w:type="character" w:customStyle="1" w:styleId="stbilgiChar">
    <w:name w:val="Üstbilgi Char"/>
    <w:link w:val="stbilgi"/>
    <w:rsid w:val="002275EA"/>
    <w:rPr>
      <w:noProof/>
      <w:sz w:val="24"/>
      <w:szCs w:val="24"/>
    </w:rPr>
  </w:style>
  <w:style w:type="character" w:styleId="Vurgu">
    <w:name w:val="Emphasis"/>
    <w:uiPriority w:val="20"/>
    <w:qFormat/>
    <w:rsid w:val="002275EA"/>
    <w:rPr>
      <w:i/>
      <w:iCs/>
    </w:rPr>
  </w:style>
  <w:style w:type="character" w:styleId="SatrNumaras">
    <w:name w:val="line number"/>
    <w:basedOn w:val="VarsaylanParagrafYazTipi"/>
    <w:rsid w:val="006034EA"/>
  </w:style>
  <w:style w:type="character" w:styleId="AklamaBavurusu">
    <w:name w:val="annotation reference"/>
    <w:basedOn w:val="VarsaylanParagrafYazTipi"/>
    <w:uiPriority w:val="99"/>
    <w:rsid w:val="00E15F06"/>
    <w:rPr>
      <w:sz w:val="16"/>
      <w:szCs w:val="16"/>
    </w:rPr>
  </w:style>
  <w:style w:type="paragraph" w:styleId="AklamaMetni">
    <w:name w:val="annotation text"/>
    <w:basedOn w:val="Normal"/>
    <w:link w:val="AklamaMetniChar"/>
    <w:uiPriority w:val="99"/>
    <w:rsid w:val="00E15F06"/>
    <w:rPr>
      <w:sz w:val="20"/>
      <w:szCs w:val="20"/>
    </w:rPr>
  </w:style>
  <w:style w:type="character" w:customStyle="1" w:styleId="AklamaMetniChar">
    <w:name w:val="Açıklama Metni Char"/>
    <w:basedOn w:val="VarsaylanParagrafYazTipi"/>
    <w:link w:val="AklamaMetni"/>
    <w:uiPriority w:val="99"/>
    <w:rsid w:val="00E15F06"/>
    <w:rPr>
      <w:noProof/>
      <w:lang w:val="tr-TR" w:eastAsia="tr-TR"/>
    </w:rPr>
  </w:style>
  <w:style w:type="paragraph" w:styleId="AklamaKonusu">
    <w:name w:val="annotation subject"/>
    <w:basedOn w:val="AklamaMetni"/>
    <w:next w:val="AklamaMetni"/>
    <w:link w:val="AklamaKonusuChar"/>
    <w:rsid w:val="00E15F06"/>
    <w:rPr>
      <w:b/>
      <w:bCs/>
    </w:rPr>
  </w:style>
  <w:style w:type="character" w:customStyle="1" w:styleId="AklamaKonusuChar">
    <w:name w:val="Açıklama Konusu Char"/>
    <w:basedOn w:val="AklamaMetniChar"/>
    <w:link w:val="AklamaKonusu"/>
    <w:rsid w:val="00E15F06"/>
    <w:rPr>
      <w:b/>
      <w:bCs/>
      <w:noProof/>
      <w:lang w:val="tr-TR" w:eastAsia="tr-TR"/>
    </w:rPr>
  </w:style>
  <w:style w:type="paragraph" w:styleId="Tarih">
    <w:name w:val="Date"/>
    <w:basedOn w:val="Normal"/>
    <w:next w:val="Normal"/>
    <w:link w:val="TarihChar"/>
    <w:rsid w:val="002712A0"/>
  </w:style>
  <w:style w:type="character" w:customStyle="1" w:styleId="TarihChar">
    <w:name w:val="Tarih Char"/>
    <w:basedOn w:val="VarsaylanParagrafYazTipi"/>
    <w:link w:val="Tarih"/>
    <w:rsid w:val="002712A0"/>
    <w:rPr>
      <w:noProof/>
      <w:sz w:val="24"/>
      <w:szCs w:val="24"/>
      <w:lang w:val="tr-TR" w:eastAsia="tr-TR"/>
    </w:rPr>
  </w:style>
  <w:style w:type="paragraph" w:styleId="ListeParagraf">
    <w:name w:val="List Paragraph"/>
    <w:basedOn w:val="Normal"/>
    <w:uiPriority w:val="34"/>
    <w:qFormat/>
    <w:rsid w:val="00533CE0"/>
    <w:pPr>
      <w:ind w:left="720"/>
      <w:contextualSpacing/>
    </w:pPr>
  </w:style>
  <w:style w:type="paragraph" w:customStyle="1" w:styleId="ttintext">
    <w:name w:val="tt_intext"/>
    <w:basedOn w:val="Normal"/>
    <w:rsid w:val="00017E60"/>
    <w:pPr>
      <w:spacing w:line="480" w:lineRule="auto"/>
      <w:ind w:left="450"/>
    </w:pPr>
    <w:rPr>
      <w:rFonts w:ascii="Arial" w:hAnsi="Arial" w:cs="Arial"/>
      <w:noProof w:val="0"/>
      <w:color w:val="000000"/>
      <w:sz w:val="20"/>
      <w:szCs w:val="20"/>
    </w:rPr>
  </w:style>
  <w:style w:type="paragraph" w:styleId="AralkYok">
    <w:name w:val="No Spacing"/>
    <w:uiPriority w:val="1"/>
    <w:qFormat/>
    <w:rsid w:val="0072690D"/>
    <w:rPr>
      <w:noProof/>
      <w:sz w:val="24"/>
      <w:szCs w:val="24"/>
      <w:lang w:val="tr-TR" w:eastAsia="tr-TR"/>
    </w:rPr>
  </w:style>
  <w:style w:type="paragraph" w:styleId="Altyaz">
    <w:name w:val="Subtitle"/>
    <w:basedOn w:val="Normal"/>
    <w:link w:val="AltyazChar"/>
    <w:qFormat/>
    <w:rsid w:val="004E6AAA"/>
    <w:rPr>
      <w:b/>
      <w:bCs/>
      <w:noProof w:val="0"/>
      <w:lang w:eastAsia="en-US"/>
    </w:rPr>
  </w:style>
  <w:style w:type="character" w:customStyle="1" w:styleId="AltyazChar">
    <w:name w:val="Altyazı Char"/>
    <w:basedOn w:val="VarsaylanParagrafYazTipi"/>
    <w:link w:val="Altyaz"/>
    <w:rsid w:val="004E6AAA"/>
    <w:rPr>
      <w:b/>
      <w:bCs/>
      <w:sz w:val="24"/>
      <w:szCs w:val="24"/>
      <w:lang w:val="tr-TR" w:eastAsia="en-US"/>
    </w:rPr>
  </w:style>
  <w:style w:type="paragraph" w:customStyle="1" w:styleId="izelgeereve">
    <w:name w:val="Çizelge Çerçeve"/>
    <w:basedOn w:val="Normal"/>
    <w:rsid w:val="001D70C1"/>
    <w:pPr>
      <w:framePr w:vSpace="57" w:wrap="notBeside" w:vAnchor="text" w:hAnchor="text" w:y="1"/>
      <w:jc w:val="center"/>
    </w:pPr>
    <w:rPr>
      <w:szCs w:val="20"/>
    </w:rPr>
  </w:style>
  <w:style w:type="paragraph" w:styleId="TBal">
    <w:name w:val="TOC Heading"/>
    <w:basedOn w:val="Balk1"/>
    <w:next w:val="Normal"/>
    <w:uiPriority w:val="39"/>
    <w:unhideWhenUsed/>
    <w:qFormat/>
    <w:rsid w:val="00EB6B2C"/>
    <w:pPr>
      <w:keepLines/>
      <w:spacing w:after="0" w:line="259" w:lineRule="auto"/>
      <w:outlineLvl w:val="9"/>
    </w:pPr>
    <w:rPr>
      <w:rFonts w:asciiTheme="majorHAnsi" w:eastAsiaTheme="majorEastAsia" w:hAnsiTheme="majorHAnsi" w:cstheme="majorBidi"/>
      <w:b w:val="0"/>
      <w:bCs w:val="0"/>
      <w:color w:val="365F91" w:themeColor="accent1" w:themeShade="BF"/>
      <w:kern w:val="0"/>
      <w:lang w:eastAsia="tr-TR"/>
    </w:rPr>
  </w:style>
  <w:style w:type="character" w:customStyle="1" w:styleId="T1Char">
    <w:name w:val="İÇT 1 Char"/>
    <w:basedOn w:val="VarsaylanParagrafYazTipi"/>
    <w:link w:val="T1"/>
    <w:uiPriority w:val="39"/>
    <w:rsid w:val="00F91705"/>
    <w:rPr>
      <w:b/>
      <w:sz w:val="24"/>
      <w:szCs w:val="24"/>
      <w:lang w:val="tr-TR" w:eastAsia="en-US"/>
    </w:rPr>
  </w:style>
  <w:style w:type="numbering" w:customStyle="1" w:styleId="EKLTABLOSU2">
    <w:name w:val="ŞEKİL_TABLOSU_2"/>
    <w:basedOn w:val="ListeYok"/>
    <w:uiPriority w:val="99"/>
    <w:rsid w:val="00271202"/>
    <w:pPr>
      <w:numPr>
        <w:numId w:val="35"/>
      </w:numPr>
    </w:pPr>
  </w:style>
  <w:style w:type="character" w:styleId="Gl">
    <w:name w:val="Strong"/>
    <w:basedOn w:val="VarsaylanParagrafYazTipi"/>
    <w:uiPriority w:val="22"/>
    <w:qFormat/>
    <w:rsid w:val="006E0B42"/>
    <w:rPr>
      <w:b/>
      <w:bCs/>
    </w:rPr>
  </w:style>
  <w:style w:type="table" w:customStyle="1" w:styleId="TabloKlavuzu2">
    <w:name w:val="Tablo Kılavuzu2"/>
    <w:basedOn w:val="NormalTablo"/>
    <w:next w:val="TabloKlavuzu"/>
    <w:uiPriority w:val="59"/>
    <w:rsid w:val="00823E4B"/>
    <w:rPr>
      <w:rFonts w:eastAsiaTheme="minorEastAsia"/>
      <w:sz w:val="24"/>
      <w:szCs w:val="24"/>
      <w:lang w:val="tr-TR" w:eastAsia="tr-TR"/>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TabloKlavuzu3">
    <w:name w:val="Tablo Kılavuzu3"/>
    <w:basedOn w:val="NormalTablo"/>
    <w:next w:val="TabloKlavuzu"/>
    <w:uiPriority w:val="59"/>
    <w:rsid w:val="00823E4B"/>
    <w:rPr>
      <w:rFonts w:eastAsiaTheme="minorEastAsia"/>
      <w:sz w:val="24"/>
      <w:szCs w:val="24"/>
      <w:lang w:val="tr-TR" w:eastAsia="tr-TR"/>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401610">
      <w:bodyDiv w:val="1"/>
      <w:marLeft w:val="0"/>
      <w:marRight w:val="0"/>
      <w:marTop w:val="0"/>
      <w:marBottom w:val="0"/>
      <w:divBdr>
        <w:top w:val="none" w:sz="0" w:space="0" w:color="auto"/>
        <w:left w:val="none" w:sz="0" w:space="0" w:color="auto"/>
        <w:bottom w:val="none" w:sz="0" w:space="0" w:color="auto"/>
        <w:right w:val="none" w:sz="0" w:space="0" w:color="auto"/>
      </w:divBdr>
    </w:div>
    <w:div w:id="43454038">
      <w:bodyDiv w:val="1"/>
      <w:marLeft w:val="0"/>
      <w:marRight w:val="0"/>
      <w:marTop w:val="0"/>
      <w:marBottom w:val="0"/>
      <w:divBdr>
        <w:top w:val="none" w:sz="0" w:space="0" w:color="auto"/>
        <w:left w:val="none" w:sz="0" w:space="0" w:color="auto"/>
        <w:bottom w:val="none" w:sz="0" w:space="0" w:color="auto"/>
        <w:right w:val="none" w:sz="0" w:space="0" w:color="auto"/>
      </w:divBdr>
    </w:div>
    <w:div w:id="246959112">
      <w:bodyDiv w:val="1"/>
      <w:marLeft w:val="0"/>
      <w:marRight w:val="0"/>
      <w:marTop w:val="0"/>
      <w:marBottom w:val="0"/>
      <w:divBdr>
        <w:top w:val="none" w:sz="0" w:space="0" w:color="auto"/>
        <w:left w:val="none" w:sz="0" w:space="0" w:color="auto"/>
        <w:bottom w:val="none" w:sz="0" w:space="0" w:color="auto"/>
        <w:right w:val="none" w:sz="0" w:space="0" w:color="auto"/>
      </w:divBdr>
    </w:div>
    <w:div w:id="447312642">
      <w:bodyDiv w:val="1"/>
      <w:marLeft w:val="0"/>
      <w:marRight w:val="0"/>
      <w:marTop w:val="0"/>
      <w:marBottom w:val="0"/>
      <w:divBdr>
        <w:top w:val="none" w:sz="0" w:space="0" w:color="auto"/>
        <w:left w:val="none" w:sz="0" w:space="0" w:color="auto"/>
        <w:bottom w:val="none" w:sz="0" w:space="0" w:color="auto"/>
        <w:right w:val="none" w:sz="0" w:space="0" w:color="auto"/>
      </w:divBdr>
    </w:div>
    <w:div w:id="736896751">
      <w:bodyDiv w:val="1"/>
      <w:marLeft w:val="0"/>
      <w:marRight w:val="0"/>
      <w:marTop w:val="0"/>
      <w:marBottom w:val="0"/>
      <w:divBdr>
        <w:top w:val="none" w:sz="0" w:space="0" w:color="auto"/>
        <w:left w:val="none" w:sz="0" w:space="0" w:color="auto"/>
        <w:bottom w:val="none" w:sz="0" w:space="0" w:color="auto"/>
        <w:right w:val="none" w:sz="0" w:space="0" w:color="auto"/>
      </w:divBdr>
    </w:div>
    <w:div w:id="848494910">
      <w:bodyDiv w:val="1"/>
      <w:marLeft w:val="0"/>
      <w:marRight w:val="0"/>
      <w:marTop w:val="0"/>
      <w:marBottom w:val="0"/>
      <w:divBdr>
        <w:top w:val="none" w:sz="0" w:space="0" w:color="auto"/>
        <w:left w:val="none" w:sz="0" w:space="0" w:color="auto"/>
        <w:bottom w:val="none" w:sz="0" w:space="0" w:color="auto"/>
        <w:right w:val="none" w:sz="0" w:space="0" w:color="auto"/>
      </w:divBdr>
      <w:divsChild>
        <w:div w:id="1650671438">
          <w:marLeft w:val="0"/>
          <w:marRight w:val="0"/>
          <w:marTop w:val="0"/>
          <w:marBottom w:val="0"/>
          <w:divBdr>
            <w:top w:val="none" w:sz="0" w:space="0" w:color="auto"/>
            <w:left w:val="none" w:sz="0" w:space="0" w:color="auto"/>
            <w:bottom w:val="none" w:sz="0" w:space="0" w:color="auto"/>
            <w:right w:val="none" w:sz="0" w:space="0" w:color="auto"/>
          </w:divBdr>
          <w:divsChild>
            <w:div w:id="1445923970">
              <w:marLeft w:val="0"/>
              <w:marRight w:val="0"/>
              <w:marTop w:val="0"/>
              <w:marBottom w:val="0"/>
              <w:divBdr>
                <w:top w:val="none" w:sz="0" w:space="0" w:color="auto"/>
                <w:left w:val="none" w:sz="0" w:space="0" w:color="auto"/>
                <w:bottom w:val="none" w:sz="0" w:space="0" w:color="auto"/>
                <w:right w:val="none" w:sz="0" w:space="0" w:color="auto"/>
              </w:divBdr>
              <w:divsChild>
                <w:div w:id="2107533355">
                  <w:marLeft w:val="0"/>
                  <w:marRight w:val="0"/>
                  <w:marTop w:val="0"/>
                  <w:marBottom w:val="0"/>
                  <w:divBdr>
                    <w:top w:val="none" w:sz="0" w:space="0" w:color="auto"/>
                    <w:left w:val="none" w:sz="0" w:space="0" w:color="auto"/>
                    <w:bottom w:val="none" w:sz="0" w:space="0" w:color="auto"/>
                    <w:right w:val="none" w:sz="0" w:space="0" w:color="auto"/>
                  </w:divBdr>
                  <w:divsChild>
                    <w:div w:id="2913274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98445554">
      <w:bodyDiv w:val="1"/>
      <w:marLeft w:val="0"/>
      <w:marRight w:val="0"/>
      <w:marTop w:val="0"/>
      <w:marBottom w:val="0"/>
      <w:divBdr>
        <w:top w:val="none" w:sz="0" w:space="0" w:color="auto"/>
        <w:left w:val="none" w:sz="0" w:space="0" w:color="auto"/>
        <w:bottom w:val="none" w:sz="0" w:space="0" w:color="auto"/>
        <w:right w:val="none" w:sz="0" w:space="0" w:color="auto"/>
      </w:divBdr>
    </w:div>
    <w:div w:id="918639699">
      <w:bodyDiv w:val="1"/>
      <w:marLeft w:val="0"/>
      <w:marRight w:val="0"/>
      <w:marTop w:val="0"/>
      <w:marBottom w:val="0"/>
      <w:divBdr>
        <w:top w:val="none" w:sz="0" w:space="0" w:color="auto"/>
        <w:left w:val="none" w:sz="0" w:space="0" w:color="auto"/>
        <w:bottom w:val="none" w:sz="0" w:space="0" w:color="auto"/>
        <w:right w:val="none" w:sz="0" w:space="0" w:color="auto"/>
      </w:divBdr>
    </w:div>
    <w:div w:id="937254103">
      <w:bodyDiv w:val="1"/>
      <w:marLeft w:val="0"/>
      <w:marRight w:val="0"/>
      <w:marTop w:val="0"/>
      <w:marBottom w:val="0"/>
      <w:divBdr>
        <w:top w:val="none" w:sz="0" w:space="0" w:color="auto"/>
        <w:left w:val="none" w:sz="0" w:space="0" w:color="auto"/>
        <w:bottom w:val="none" w:sz="0" w:space="0" w:color="auto"/>
        <w:right w:val="none" w:sz="0" w:space="0" w:color="auto"/>
      </w:divBdr>
    </w:div>
    <w:div w:id="1004431035">
      <w:bodyDiv w:val="1"/>
      <w:marLeft w:val="0"/>
      <w:marRight w:val="0"/>
      <w:marTop w:val="0"/>
      <w:marBottom w:val="0"/>
      <w:divBdr>
        <w:top w:val="none" w:sz="0" w:space="0" w:color="auto"/>
        <w:left w:val="none" w:sz="0" w:space="0" w:color="auto"/>
        <w:bottom w:val="none" w:sz="0" w:space="0" w:color="auto"/>
        <w:right w:val="none" w:sz="0" w:space="0" w:color="auto"/>
      </w:divBdr>
    </w:div>
    <w:div w:id="1357539719">
      <w:bodyDiv w:val="1"/>
      <w:marLeft w:val="0"/>
      <w:marRight w:val="0"/>
      <w:marTop w:val="0"/>
      <w:marBottom w:val="0"/>
      <w:divBdr>
        <w:top w:val="none" w:sz="0" w:space="0" w:color="auto"/>
        <w:left w:val="none" w:sz="0" w:space="0" w:color="auto"/>
        <w:bottom w:val="none" w:sz="0" w:space="0" w:color="auto"/>
        <w:right w:val="none" w:sz="0" w:space="0" w:color="auto"/>
      </w:divBdr>
      <w:divsChild>
        <w:div w:id="1175150364">
          <w:marLeft w:val="0"/>
          <w:marRight w:val="0"/>
          <w:marTop w:val="0"/>
          <w:marBottom w:val="0"/>
          <w:divBdr>
            <w:top w:val="none" w:sz="0" w:space="0" w:color="auto"/>
            <w:left w:val="none" w:sz="0" w:space="0" w:color="auto"/>
            <w:bottom w:val="none" w:sz="0" w:space="0" w:color="auto"/>
            <w:right w:val="none" w:sz="0" w:space="0" w:color="auto"/>
          </w:divBdr>
        </w:div>
      </w:divsChild>
    </w:div>
    <w:div w:id="1673870853">
      <w:bodyDiv w:val="1"/>
      <w:marLeft w:val="0"/>
      <w:marRight w:val="0"/>
      <w:marTop w:val="0"/>
      <w:marBottom w:val="0"/>
      <w:divBdr>
        <w:top w:val="none" w:sz="0" w:space="0" w:color="auto"/>
        <w:left w:val="none" w:sz="0" w:space="0" w:color="auto"/>
        <w:bottom w:val="none" w:sz="0" w:space="0" w:color="auto"/>
        <w:right w:val="none" w:sz="0" w:space="0" w:color="auto"/>
      </w:divBdr>
    </w:div>
    <w:div w:id="1830826280">
      <w:bodyDiv w:val="1"/>
      <w:marLeft w:val="0"/>
      <w:marRight w:val="0"/>
      <w:marTop w:val="0"/>
      <w:marBottom w:val="0"/>
      <w:divBdr>
        <w:top w:val="none" w:sz="0" w:space="0" w:color="auto"/>
        <w:left w:val="none" w:sz="0" w:space="0" w:color="auto"/>
        <w:bottom w:val="none" w:sz="0" w:space="0" w:color="auto"/>
        <w:right w:val="none" w:sz="0" w:space="0" w:color="auto"/>
      </w:divBdr>
    </w:div>
    <w:div w:id="1958944624">
      <w:bodyDiv w:val="1"/>
      <w:marLeft w:val="0"/>
      <w:marRight w:val="0"/>
      <w:marTop w:val="0"/>
      <w:marBottom w:val="0"/>
      <w:divBdr>
        <w:top w:val="none" w:sz="0" w:space="0" w:color="auto"/>
        <w:left w:val="none" w:sz="0" w:space="0" w:color="auto"/>
        <w:bottom w:val="none" w:sz="0" w:space="0" w:color="auto"/>
        <w:right w:val="none" w:sz="0" w:space="0" w:color="auto"/>
      </w:divBdr>
    </w:div>
    <w:div w:id="2005817346">
      <w:bodyDiv w:val="1"/>
      <w:marLeft w:val="0"/>
      <w:marRight w:val="0"/>
      <w:marTop w:val="0"/>
      <w:marBottom w:val="0"/>
      <w:divBdr>
        <w:top w:val="none" w:sz="0" w:space="0" w:color="auto"/>
        <w:left w:val="none" w:sz="0" w:space="0" w:color="auto"/>
        <w:bottom w:val="none" w:sz="0" w:space="0" w:color="auto"/>
        <w:right w:val="none" w:sz="0" w:space="0" w:color="auto"/>
      </w:divBdr>
      <w:divsChild>
        <w:div w:id="2118524079">
          <w:marLeft w:val="0"/>
          <w:marRight w:val="0"/>
          <w:marTop w:val="0"/>
          <w:marBottom w:val="0"/>
          <w:divBdr>
            <w:top w:val="none" w:sz="0" w:space="0" w:color="auto"/>
            <w:left w:val="none" w:sz="0" w:space="0" w:color="auto"/>
            <w:bottom w:val="none" w:sz="0" w:space="0" w:color="auto"/>
            <w:right w:val="none" w:sz="0" w:space="0" w:color="auto"/>
          </w:divBdr>
          <w:divsChild>
            <w:div w:id="1088580352">
              <w:marLeft w:val="0"/>
              <w:marRight w:val="0"/>
              <w:marTop w:val="0"/>
              <w:marBottom w:val="0"/>
              <w:divBdr>
                <w:top w:val="none" w:sz="0" w:space="0" w:color="auto"/>
                <w:left w:val="none" w:sz="0" w:space="0" w:color="auto"/>
                <w:bottom w:val="none" w:sz="0" w:space="0" w:color="auto"/>
                <w:right w:val="none" w:sz="0" w:space="0" w:color="auto"/>
              </w:divBdr>
              <w:divsChild>
                <w:div w:id="1673144191">
                  <w:marLeft w:val="0"/>
                  <w:marRight w:val="0"/>
                  <w:marTop w:val="0"/>
                  <w:marBottom w:val="0"/>
                  <w:divBdr>
                    <w:top w:val="none" w:sz="0" w:space="0" w:color="auto"/>
                    <w:left w:val="none" w:sz="0" w:space="0" w:color="auto"/>
                    <w:bottom w:val="none" w:sz="0" w:space="0" w:color="auto"/>
                    <w:right w:val="none" w:sz="0" w:space="0" w:color="auto"/>
                  </w:divBdr>
                  <w:divsChild>
                    <w:div w:id="38406651">
                      <w:marLeft w:val="0"/>
                      <w:marRight w:val="0"/>
                      <w:marTop w:val="0"/>
                      <w:marBottom w:val="0"/>
                      <w:divBdr>
                        <w:top w:val="none" w:sz="0" w:space="0" w:color="auto"/>
                        <w:left w:val="none" w:sz="0" w:space="0" w:color="auto"/>
                        <w:bottom w:val="none" w:sz="0" w:space="0" w:color="auto"/>
                        <w:right w:val="none" w:sz="0" w:space="0" w:color="auto"/>
                      </w:divBdr>
                      <w:divsChild>
                        <w:div w:id="530341321">
                          <w:marLeft w:val="0"/>
                          <w:marRight w:val="0"/>
                          <w:marTop w:val="0"/>
                          <w:marBottom w:val="0"/>
                          <w:divBdr>
                            <w:top w:val="none" w:sz="0" w:space="0" w:color="auto"/>
                            <w:left w:val="none" w:sz="0" w:space="0" w:color="auto"/>
                            <w:bottom w:val="none" w:sz="0" w:space="0" w:color="auto"/>
                            <w:right w:val="none" w:sz="0" w:space="0" w:color="auto"/>
                          </w:divBdr>
                          <w:divsChild>
                            <w:div w:id="1637294373">
                              <w:marLeft w:val="0"/>
                              <w:marRight w:val="0"/>
                              <w:marTop w:val="0"/>
                              <w:marBottom w:val="0"/>
                              <w:divBdr>
                                <w:top w:val="none" w:sz="0" w:space="0" w:color="auto"/>
                                <w:left w:val="none" w:sz="0" w:space="0" w:color="auto"/>
                                <w:bottom w:val="none" w:sz="0" w:space="0" w:color="auto"/>
                                <w:right w:val="none" w:sz="0" w:space="0" w:color="auto"/>
                              </w:divBdr>
                              <w:divsChild>
                                <w:div w:id="1696423962">
                                  <w:marLeft w:val="400"/>
                                  <w:marRight w:val="400"/>
                                  <w:marTop w:val="200"/>
                                  <w:marBottom w:val="200"/>
                                  <w:divBdr>
                                    <w:top w:val="none" w:sz="0" w:space="0" w:color="auto"/>
                                    <w:left w:val="none" w:sz="0" w:space="0" w:color="auto"/>
                                    <w:bottom w:val="none" w:sz="0" w:space="0" w:color="auto"/>
                                    <w:right w:val="none" w:sz="0" w:space="0" w:color="auto"/>
                                  </w:divBdr>
                                  <w:divsChild>
                                    <w:div w:id="1498576300">
                                      <w:marLeft w:val="0"/>
                                      <w:marRight w:val="0"/>
                                      <w:marTop w:val="0"/>
                                      <w:marBottom w:val="0"/>
                                      <w:divBdr>
                                        <w:top w:val="none" w:sz="0" w:space="0" w:color="auto"/>
                                        <w:left w:val="none" w:sz="0" w:space="0" w:color="auto"/>
                                        <w:bottom w:val="none" w:sz="0" w:space="0" w:color="auto"/>
                                        <w:right w:val="none" w:sz="0" w:space="0" w:color="auto"/>
                                      </w:divBdr>
                                      <w:divsChild>
                                        <w:div w:id="166791434">
                                          <w:marLeft w:val="0"/>
                                          <w:marRight w:val="0"/>
                                          <w:marTop w:val="0"/>
                                          <w:marBottom w:val="0"/>
                                          <w:divBdr>
                                            <w:top w:val="none" w:sz="0" w:space="0" w:color="auto"/>
                                            <w:left w:val="none" w:sz="0" w:space="0" w:color="auto"/>
                                            <w:bottom w:val="none" w:sz="0" w:space="0" w:color="auto"/>
                                            <w:right w:val="none" w:sz="0" w:space="0" w:color="auto"/>
                                          </w:divBdr>
                                          <w:divsChild>
                                            <w:div w:id="16083882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20268565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1" Type="http://schemas.openxmlformats.org/officeDocument/2006/relationships/hyperlink" Target="https://csl.mendeley.com/styles/399643261/apa-tr-2-KMUFBE" TargetMode="External"/></Relationships>
</file>

<file path=word/_rels/document.xml.rels><?xml version="1.0" encoding="UTF-8" standalone="yes"?>
<Relationships xmlns="http://schemas.openxmlformats.org/package/2006/relationships"><Relationship Id="rId13" Type="http://schemas.openxmlformats.org/officeDocument/2006/relationships/footer" Target="footer4.xml"/><Relationship Id="rId18" Type="http://schemas.openxmlformats.org/officeDocument/2006/relationships/footer" Target="footer6.xml"/><Relationship Id="rId26" Type="http://schemas.openxmlformats.org/officeDocument/2006/relationships/footer" Target="footer8.xml"/><Relationship Id="rId39" Type="http://schemas.openxmlformats.org/officeDocument/2006/relationships/image" Target="media/image9.png"/><Relationship Id="rId21" Type="http://schemas.openxmlformats.org/officeDocument/2006/relationships/image" Target="media/image3.wmf"/><Relationship Id="rId34" Type="http://schemas.openxmlformats.org/officeDocument/2006/relationships/image" Target="media/image11.svg"/><Relationship Id="rId42" Type="http://schemas.openxmlformats.org/officeDocument/2006/relationships/image" Target="media/image100.e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2.svg"/><Relationship Id="rId20" Type="http://schemas.openxmlformats.org/officeDocument/2006/relationships/oleObject" Target="embeddings/oleObject1.bin"/><Relationship Id="rId41" Type="http://schemas.openxmlformats.org/officeDocument/2006/relationships/image" Target="media/image10.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header" Target="header1.xml"/><Relationship Id="rId32" Type="http://schemas.openxmlformats.org/officeDocument/2006/relationships/image" Target="media/image9.svg"/><Relationship Id="rId37" Type="http://schemas.openxmlformats.org/officeDocument/2006/relationships/image" Target="media/image8.png"/><Relationship Id="rId40" Type="http://schemas.openxmlformats.org/officeDocument/2006/relationships/image" Target="media/image17.svg"/><Relationship Id="rId45" Type="http://schemas.openxmlformats.org/officeDocument/2006/relationships/theme" Target="theme/theme1.xml"/><Relationship Id="rId5" Type="http://schemas.openxmlformats.org/officeDocument/2006/relationships/webSettings" Target="webSettings.xml"/><Relationship Id="rId23" Type="http://schemas.openxmlformats.org/officeDocument/2006/relationships/hyperlink" Target="https://csl.mendeley.com/styles/399643261/apa-tr-2-KMUFBE" TargetMode="External"/><Relationship Id="rId36" Type="http://schemas.openxmlformats.org/officeDocument/2006/relationships/image" Target="media/image13.svg"/><Relationship Id="rId10" Type="http://schemas.openxmlformats.org/officeDocument/2006/relationships/footer" Target="footer1.xml"/><Relationship Id="rId19" Type="http://schemas.openxmlformats.org/officeDocument/2006/relationships/image" Target="media/image2.wmf"/><Relationship Id="rId31" Type="http://schemas.openxmlformats.org/officeDocument/2006/relationships/image" Target="media/image5.png"/><Relationship Id="rId44" Type="http://schemas.microsoft.com/office/2011/relationships/people" Target="people.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1.png"/><Relationship Id="rId22" Type="http://schemas.openxmlformats.org/officeDocument/2006/relationships/oleObject" Target="embeddings/oleObject2.bin"/><Relationship Id="rId27" Type="http://schemas.openxmlformats.org/officeDocument/2006/relationships/image" Target="media/image4.png"/><Relationship Id="rId30" Type="http://schemas.openxmlformats.org/officeDocument/2006/relationships/image" Target="media/image7.svg"/><Relationship Id="rId35" Type="http://schemas.openxmlformats.org/officeDocument/2006/relationships/image" Target="media/image7.png"/><Relationship Id="rId43" Type="http://schemas.openxmlformats.org/officeDocument/2006/relationships/fontTable" Target="fontTable.xml"/><Relationship Id="rId8" Type="http://schemas.openxmlformats.org/officeDocument/2006/relationships/comments" Target="comments.xml"/><Relationship Id="rId3" Type="http://schemas.openxmlformats.org/officeDocument/2006/relationships/styles" Target="styles.xml"/><Relationship Id="rId12" Type="http://schemas.openxmlformats.org/officeDocument/2006/relationships/footer" Target="footer3.xml"/><Relationship Id="rId17" Type="http://schemas.openxmlformats.org/officeDocument/2006/relationships/footer" Target="footer5.xml"/><Relationship Id="rId25" Type="http://schemas.openxmlformats.org/officeDocument/2006/relationships/footer" Target="footer7.xml"/><Relationship Id="rId33" Type="http://schemas.openxmlformats.org/officeDocument/2006/relationships/image" Target="media/image6.png"/><Relationship Id="rId38" Type="http://schemas.openxmlformats.org/officeDocument/2006/relationships/image" Target="media/image15.svg"/><Relationship Id="rId46" Type="http://schemas.microsoft.com/office/2016/09/relationships/commentsIds" Target="commentsId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33BE815-F6BF-4A16-969F-E3C28A513E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1</TotalTime>
  <Pages>64</Pages>
  <Words>12340</Words>
  <Characters>70339</Characters>
  <Application>Microsoft Office Word</Application>
  <DocSecurity>0</DocSecurity>
  <Lines>586</Lines>
  <Paragraphs>165</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82514</CharactersWithSpaces>
  <SharedDoc>false</SharedDoc>
  <HLinks>
    <vt:vector size="294" baseType="variant">
      <vt:variant>
        <vt:i4>1835067</vt:i4>
      </vt:variant>
      <vt:variant>
        <vt:i4>329</vt:i4>
      </vt:variant>
      <vt:variant>
        <vt:i4>0</vt:i4>
      </vt:variant>
      <vt:variant>
        <vt:i4>5</vt:i4>
      </vt:variant>
      <vt:variant>
        <vt:lpwstr/>
      </vt:variant>
      <vt:variant>
        <vt:lpwstr>_Toc198362434</vt:lpwstr>
      </vt:variant>
      <vt:variant>
        <vt:i4>1966139</vt:i4>
      </vt:variant>
      <vt:variant>
        <vt:i4>293</vt:i4>
      </vt:variant>
      <vt:variant>
        <vt:i4>0</vt:i4>
      </vt:variant>
      <vt:variant>
        <vt:i4>5</vt:i4>
      </vt:variant>
      <vt:variant>
        <vt:lpwstr/>
      </vt:variant>
      <vt:variant>
        <vt:lpwstr>_Toc198362411</vt:lpwstr>
      </vt:variant>
      <vt:variant>
        <vt:i4>1966139</vt:i4>
      </vt:variant>
      <vt:variant>
        <vt:i4>287</vt:i4>
      </vt:variant>
      <vt:variant>
        <vt:i4>0</vt:i4>
      </vt:variant>
      <vt:variant>
        <vt:i4>5</vt:i4>
      </vt:variant>
      <vt:variant>
        <vt:lpwstr/>
      </vt:variant>
      <vt:variant>
        <vt:lpwstr>_Toc198362410</vt:lpwstr>
      </vt:variant>
      <vt:variant>
        <vt:i4>2031675</vt:i4>
      </vt:variant>
      <vt:variant>
        <vt:i4>281</vt:i4>
      </vt:variant>
      <vt:variant>
        <vt:i4>0</vt:i4>
      </vt:variant>
      <vt:variant>
        <vt:i4>5</vt:i4>
      </vt:variant>
      <vt:variant>
        <vt:lpwstr/>
      </vt:variant>
      <vt:variant>
        <vt:lpwstr>_Toc198362409</vt:lpwstr>
      </vt:variant>
      <vt:variant>
        <vt:i4>2031675</vt:i4>
      </vt:variant>
      <vt:variant>
        <vt:i4>275</vt:i4>
      </vt:variant>
      <vt:variant>
        <vt:i4>0</vt:i4>
      </vt:variant>
      <vt:variant>
        <vt:i4>5</vt:i4>
      </vt:variant>
      <vt:variant>
        <vt:lpwstr/>
      </vt:variant>
      <vt:variant>
        <vt:lpwstr>_Toc198362408</vt:lpwstr>
      </vt:variant>
      <vt:variant>
        <vt:i4>1638460</vt:i4>
      </vt:variant>
      <vt:variant>
        <vt:i4>266</vt:i4>
      </vt:variant>
      <vt:variant>
        <vt:i4>0</vt:i4>
      </vt:variant>
      <vt:variant>
        <vt:i4>5</vt:i4>
      </vt:variant>
      <vt:variant>
        <vt:lpwstr/>
      </vt:variant>
      <vt:variant>
        <vt:lpwstr>_Toc198362367</vt:lpwstr>
      </vt:variant>
      <vt:variant>
        <vt:i4>1638460</vt:i4>
      </vt:variant>
      <vt:variant>
        <vt:i4>257</vt:i4>
      </vt:variant>
      <vt:variant>
        <vt:i4>0</vt:i4>
      </vt:variant>
      <vt:variant>
        <vt:i4>5</vt:i4>
      </vt:variant>
      <vt:variant>
        <vt:lpwstr/>
      </vt:variant>
      <vt:variant>
        <vt:lpwstr>_Toc198362363</vt:lpwstr>
      </vt:variant>
      <vt:variant>
        <vt:i4>1441846</vt:i4>
      </vt:variant>
      <vt:variant>
        <vt:i4>248</vt:i4>
      </vt:variant>
      <vt:variant>
        <vt:i4>0</vt:i4>
      </vt:variant>
      <vt:variant>
        <vt:i4>5</vt:i4>
      </vt:variant>
      <vt:variant>
        <vt:lpwstr/>
      </vt:variant>
      <vt:variant>
        <vt:lpwstr>_Toc278897594</vt:lpwstr>
      </vt:variant>
      <vt:variant>
        <vt:i4>1441846</vt:i4>
      </vt:variant>
      <vt:variant>
        <vt:i4>242</vt:i4>
      </vt:variant>
      <vt:variant>
        <vt:i4>0</vt:i4>
      </vt:variant>
      <vt:variant>
        <vt:i4>5</vt:i4>
      </vt:variant>
      <vt:variant>
        <vt:lpwstr/>
      </vt:variant>
      <vt:variant>
        <vt:lpwstr>_Toc278897593</vt:lpwstr>
      </vt:variant>
      <vt:variant>
        <vt:i4>1441846</vt:i4>
      </vt:variant>
      <vt:variant>
        <vt:i4>236</vt:i4>
      </vt:variant>
      <vt:variant>
        <vt:i4>0</vt:i4>
      </vt:variant>
      <vt:variant>
        <vt:i4>5</vt:i4>
      </vt:variant>
      <vt:variant>
        <vt:lpwstr/>
      </vt:variant>
      <vt:variant>
        <vt:lpwstr>_Toc278897592</vt:lpwstr>
      </vt:variant>
      <vt:variant>
        <vt:i4>1441846</vt:i4>
      </vt:variant>
      <vt:variant>
        <vt:i4>230</vt:i4>
      </vt:variant>
      <vt:variant>
        <vt:i4>0</vt:i4>
      </vt:variant>
      <vt:variant>
        <vt:i4>5</vt:i4>
      </vt:variant>
      <vt:variant>
        <vt:lpwstr/>
      </vt:variant>
      <vt:variant>
        <vt:lpwstr>_Toc278897591</vt:lpwstr>
      </vt:variant>
      <vt:variant>
        <vt:i4>1441846</vt:i4>
      </vt:variant>
      <vt:variant>
        <vt:i4>224</vt:i4>
      </vt:variant>
      <vt:variant>
        <vt:i4>0</vt:i4>
      </vt:variant>
      <vt:variant>
        <vt:i4>5</vt:i4>
      </vt:variant>
      <vt:variant>
        <vt:lpwstr/>
      </vt:variant>
      <vt:variant>
        <vt:lpwstr>_Toc278897590</vt:lpwstr>
      </vt:variant>
      <vt:variant>
        <vt:i4>1507382</vt:i4>
      </vt:variant>
      <vt:variant>
        <vt:i4>218</vt:i4>
      </vt:variant>
      <vt:variant>
        <vt:i4>0</vt:i4>
      </vt:variant>
      <vt:variant>
        <vt:i4>5</vt:i4>
      </vt:variant>
      <vt:variant>
        <vt:lpwstr/>
      </vt:variant>
      <vt:variant>
        <vt:lpwstr>_Toc278897589</vt:lpwstr>
      </vt:variant>
      <vt:variant>
        <vt:i4>1507382</vt:i4>
      </vt:variant>
      <vt:variant>
        <vt:i4>212</vt:i4>
      </vt:variant>
      <vt:variant>
        <vt:i4>0</vt:i4>
      </vt:variant>
      <vt:variant>
        <vt:i4>5</vt:i4>
      </vt:variant>
      <vt:variant>
        <vt:lpwstr/>
      </vt:variant>
      <vt:variant>
        <vt:lpwstr>_Toc278897588</vt:lpwstr>
      </vt:variant>
      <vt:variant>
        <vt:i4>1507382</vt:i4>
      </vt:variant>
      <vt:variant>
        <vt:i4>206</vt:i4>
      </vt:variant>
      <vt:variant>
        <vt:i4>0</vt:i4>
      </vt:variant>
      <vt:variant>
        <vt:i4>5</vt:i4>
      </vt:variant>
      <vt:variant>
        <vt:lpwstr/>
      </vt:variant>
      <vt:variant>
        <vt:lpwstr>_Toc278897587</vt:lpwstr>
      </vt:variant>
      <vt:variant>
        <vt:i4>1507382</vt:i4>
      </vt:variant>
      <vt:variant>
        <vt:i4>200</vt:i4>
      </vt:variant>
      <vt:variant>
        <vt:i4>0</vt:i4>
      </vt:variant>
      <vt:variant>
        <vt:i4>5</vt:i4>
      </vt:variant>
      <vt:variant>
        <vt:lpwstr/>
      </vt:variant>
      <vt:variant>
        <vt:lpwstr>_Toc278897586</vt:lpwstr>
      </vt:variant>
      <vt:variant>
        <vt:i4>1507382</vt:i4>
      </vt:variant>
      <vt:variant>
        <vt:i4>194</vt:i4>
      </vt:variant>
      <vt:variant>
        <vt:i4>0</vt:i4>
      </vt:variant>
      <vt:variant>
        <vt:i4>5</vt:i4>
      </vt:variant>
      <vt:variant>
        <vt:lpwstr/>
      </vt:variant>
      <vt:variant>
        <vt:lpwstr>_Toc278897585</vt:lpwstr>
      </vt:variant>
      <vt:variant>
        <vt:i4>1507382</vt:i4>
      </vt:variant>
      <vt:variant>
        <vt:i4>188</vt:i4>
      </vt:variant>
      <vt:variant>
        <vt:i4>0</vt:i4>
      </vt:variant>
      <vt:variant>
        <vt:i4>5</vt:i4>
      </vt:variant>
      <vt:variant>
        <vt:lpwstr/>
      </vt:variant>
      <vt:variant>
        <vt:lpwstr>_Toc278897584</vt:lpwstr>
      </vt:variant>
      <vt:variant>
        <vt:i4>1507382</vt:i4>
      </vt:variant>
      <vt:variant>
        <vt:i4>182</vt:i4>
      </vt:variant>
      <vt:variant>
        <vt:i4>0</vt:i4>
      </vt:variant>
      <vt:variant>
        <vt:i4>5</vt:i4>
      </vt:variant>
      <vt:variant>
        <vt:lpwstr/>
      </vt:variant>
      <vt:variant>
        <vt:lpwstr>_Toc278897583</vt:lpwstr>
      </vt:variant>
      <vt:variant>
        <vt:i4>1507382</vt:i4>
      </vt:variant>
      <vt:variant>
        <vt:i4>176</vt:i4>
      </vt:variant>
      <vt:variant>
        <vt:i4>0</vt:i4>
      </vt:variant>
      <vt:variant>
        <vt:i4>5</vt:i4>
      </vt:variant>
      <vt:variant>
        <vt:lpwstr/>
      </vt:variant>
      <vt:variant>
        <vt:lpwstr>_Toc278897582</vt:lpwstr>
      </vt:variant>
      <vt:variant>
        <vt:i4>1507382</vt:i4>
      </vt:variant>
      <vt:variant>
        <vt:i4>170</vt:i4>
      </vt:variant>
      <vt:variant>
        <vt:i4>0</vt:i4>
      </vt:variant>
      <vt:variant>
        <vt:i4>5</vt:i4>
      </vt:variant>
      <vt:variant>
        <vt:lpwstr/>
      </vt:variant>
      <vt:variant>
        <vt:lpwstr>_Toc278897581</vt:lpwstr>
      </vt:variant>
      <vt:variant>
        <vt:i4>1507382</vt:i4>
      </vt:variant>
      <vt:variant>
        <vt:i4>164</vt:i4>
      </vt:variant>
      <vt:variant>
        <vt:i4>0</vt:i4>
      </vt:variant>
      <vt:variant>
        <vt:i4>5</vt:i4>
      </vt:variant>
      <vt:variant>
        <vt:lpwstr/>
      </vt:variant>
      <vt:variant>
        <vt:lpwstr>_Toc278897580</vt:lpwstr>
      </vt:variant>
      <vt:variant>
        <vt:i4>1572918</vt:i4>
      </vt:variant>
      <vt:variant>
        <vt:i4>158</vt:i4>
      </vt:variant>
      <vt:variant>
        <vt:i4>0</vt:i4>
      </vt:variant>
      <vt:variant>
        <vt:i4>5</vt:i4>
      </vt:variant>
      <vt:variant>
        <vt:lpwstr/>
      </vt:variant>
      <vt:variant>
        <vt:lpwstr>_Toc278897579</vt:lpwstr>
      </vt:variant>
      <vt:variant>
        <vt:i4>1572918</vt:i4>
      </vt:variant>
      <vt:variant>
        <vt:i4>152</vt:i4>
      </vt:variant>
      <vt:variant>
        <vt:i4>0</vt:i4>
      </vt:variant>
      <vt:variant>
        <vt:i4>5</vt:i4>
      </vt:variant>
      <vt:variant>
        <vt:lpwstr/>
      </vt:variant>
      <vt:variant>
        <vt:lpwstr>_Toc278897578</vt:lpwstr>
      </vt:variant>
      <vt:variant>
        <vt:i4>1572918</vt:i4>
      </vt:variant>
      <vt:variant>
        <vt:i4>146</vt:i4>
      </vt:variant>
      <vt:variant>
        <vt:i4>0</vt:i4>
      </vt:variant>
      <vt:variant>
        <vt:i4>5</vt:i4>
      </vt:variant>
      <vt:variant>
        <vt:lpwstr/>
      </vt:variant>
      <vt:variant>
        <vt:lpwstr>_Toc278897577</vt:lpwstr>
      </vt:variant>
      <vt:variant>
        <vt:i4>1572918</vt:i4>
      </vt:variant>
      <vt:variant>
        <vt:i4>140</vt:i4>
      </vt:variant>
      <vt:variant>
        <vt:i4>0</vt:i4>
      </vt:variant>
      <vt:variant>
        <vt:i4>5</vt:i4>
      </vt:variant>
      <vt:variant>
        <vt:lpwstr/>
      </vt:variant>
      <vt:variant>
        <vt:lpwstr>_Toc278897576</vt:lpwstr>
      </vt:variant>
      <vt:variant>
        <vt:i4>1572918</vt:i4>
      </vt:variant>
      <vt:variant>
        <vt:i4>134</vt:i4>
      </vt:variant>
      <vt:variant>
        <vt:i4>0</vt:i4>
      </vt:variant>
      <vt:variant>
        <vt:i4>5</vt:i4>
      </vt:variant>
      <vt:variant>
        <vt:lpwstr/>
      </vt:variant>
      <vt:variant>
        <vt:lpwstr>_Toc278897575</vt:lpwstr>
      </vt:variant>
      <vt:variant>
        <vt:i4>1572918</vt:i4>
      </vt:variant>
      <vt:variant>
        <vt:i4>128</vt:i4>
      </vt:variant>
      <vt:variant>
        <vt:i4>0</vt:i4>
      </vt:variant>
      <vt:variant>
        <vt:i4>5</vt:i4>
      </vt:variant>
      <vt:variant>
        <vt:lpwstr/>
      </vt:variant>
      <vt:variant>
        <vt:lpwstr>_Toc278897574</vt:lpwstr>
      </vt:variant>
      <vt:variant>
        <vt:i4>1572918</vt:i4>
      </vt:variant>
      <vt:variant>
        <vt:i4>122</vt:i4>
      </vt:variant>
      <vt:variant>
        <vt:i4>0</vt:i4>
      </vt:variant>
      <vt:variant>
        <vt:i4>5</vt:i4>
      </vt:variant>
      <vt:variant>
        <vt:lpwstr/>
      </vt:variant>
      <vt:variant>
        <vt:lpwstr>_Toc278897573</vt:lpwstr>
      </vt:variant>
      <vt:variant>
        <vt:i4>1572918</vt:i4>
      </vt:variant>
      <vt:variant>
        <vt:i4>116</vt:i4>
      </vt:variant>
      <vt:variant>
        <vt:i4>0</vt:i4>
      </vt:variant>
      <vt:variant>
        <vt:i4>5</vt:i4>
      </vt:variant>
      <vt:variant>
        <vt:lpwstr/>
      </vt:variant>
      <vt:variant>
        <vt:lpwstr>_Toc278897572</vt:lpwstr>
      </vt:variant>
      <vt:variant>
        <vt:i4>1572918</vt:i4>
      </vt:variant>
      <vt:variant>
        <vt:i4>110</vt:i4>
      </vt:variant>
      <vt:variant>
        <vt:i4>0</vt:i4>
      </vt:variant>
      <vt:variant>
        <vt:i4>5</vt:i4>
      </vt:variant>
      <vt:variant>
        <vt:lpwstr/>
      </vt:variant>
      <vt:variant>
        <vt:lpwstr>_Toc278897571</vt:lpwstr>
      </vt:variant>
      <vt:variant>
        <vt:i4>1572918</vt:i4>
      </vt:variant>
      <vt:variant>
        <vt:i4>104</vt:i4>
      </vt:variant>
      <vt:variant>
        <vt:i4>0</vt:i4>
      </vt:variant>
      <vt:variant>
        <vt:i4>5</vt:i4>
      </vt:variant>
      <vt:variant>
        <vt:lpwstr/>
      </vt:variant>
      <vt:variant>
        <vt:lpwstr>_Toc278897570</vt:lpwstr>
      </vt:variant>
      <vt:variant>
        <vt:i4>1638454</vt:i4>
      </vt:variant>
      <vt:variant>
        <vt:i4>98</vt:i4>
      </vt:variant>
      <vt:variant>
        <vt:i4>0</vt:i4>
      </vt:variant>
      <vt:variant>
        <vt:i4>5</vt:i4>
      </vt:variant>
      <vt:variant>
        <vt:lpwstr/>
      </vt:variant>
      <vt:variant>
        <vt:lpwstr>_Toc278897569</vt:lpwstr>
      </vt:variant>
      <vt:variant>
        <vt:i4>1638454</vt:i4>
      </vt:variant>
      <vt:variant>
        <vt:i4>92</vt:i4>
      </vt:variant>
      <vt:variant>
        <vt:i4>0</vt:i4>
      </vt:variant>
      <vt:variant>
        <vt:i4>5</vt:i4>
      </vt:variant>
      <vt:variant>
        <vt:lpwstr/>
      </vt:variant>
      <vt:variant>
        <vt:lpwstr>_Toc278897568</vt:lpwstr>
      </vt:variant>
      <vt:variant>
        <vt:i4>1638454</vt:i4>
      </vt:variant>
      <vt:variant>
        <vt:i4>86</vt:i4>
      </vt:variant>
      <vt:variant>
        <vt:i4>0</vt:i4>
      </vt:variant>
      <vt:variant>
        <vt:i4>5</vt:i4>
      </vt:variant>
      <vt:variant>
        <vt:lpwstr/>
      </vt:variant>
      <vt:variant>
        <vt:lpwstr>_Toc278897567</vt:lpwstr>
      </vt:variant>
      <vt:variant>
        <vt:i4>1638454</vt:i4>
      </vt:variant>
      <vt:variant>
        <vt:i4>80</vt:i4>
      </vt:variant>
      <vt:variant>
        <vt:i4>0</vt:i4>
      </vt:variant>
      <vt:variant>
        <vt:i4>5</vt:i4>
      </vt:variant>
      <vt:variant>
        <vt:lpwstr/>
      </vt:variant>
      <vt:variant>
        <vt:lpwstr>_Toc278897566</vt:lpwstr>
      </vt:variant>
      <vt:variant>
        <vt:i4>1638454</vt:i4>
      </vt:variant>
      <vt:variant>
        <vt:i4>74</vt:i4>
      </vt:variant>
      <vt:variant>
        <vt:i4>0</vt:i4>
      </vt:variant>
      <vt:variant>
        <vt:i4>5</vt:i4>
      </vt:variant>
      <vt:variant>
        <vt:lpwstr/>
      </vt:variant>
      <vt:variant>
        <vt:lpwstr>_Toc278897565</vt:lpwstr>
      </vt:variant>
      <vt:variant>
        <vt:i4>1638454</vt:i4>
      </vt:variant>
      <vt:variant>
        <vt:i4>68</vt:i4>
      </vt:variant>
      <vt:variant>
        <vt:i4>0</vt:i4>
      </vt:variant>
      <vt:variant>
        <vt:i4>5</vt:i4>
      </vt:variant>
      <vt:variant>
        <vt:lpwstr/>
      </vt:variant>
      <vt:variant>
        <vt:lpwstr>_Toc278897564</vt:lpwstr>
      </vt:variant>
      <vt:variant>
        <vt:i4>1638454</vt:i4>
      </vt:variant>
      <vt:variant>
        <vt:i4>62</vt:i4>
      </vt:variant>
      <vt:variant>
        <vt:i4>0</vt:i4>
      </vt:variant>
      <vt:variant>
        <vt:i4>5</vt:i4>
      </vt:variant>
      <vt:variant>
        <vt:lpwstr/>
      </vt:variant>
      <vt:variant>
        <vt:lpwstr>_Toc278897563</vt:lpwstr>
      </vt:variant>
      <vt:variant>
        <vt:i4>1638454</vt:i4>
      </vt:variant>
      <vt:variant>
        <vt:i4>56</vt:i4>
      </vt:variant>
      <vt:variant>
        <vt:i4>0</vt:i4>
      </vt:variant>
      <vt:variant>
        <vt:i4>5</vt:i4>
      </vt:variant>
      <vt:variant>
        <vt:lpwstr/>
      </vt:variant>
      <vt:variant>
        <vt:lpwstr>_Toc278897562</vt:lpwstr>
      </vt:variant>
      <vt:variant>
        <vt:i4>1638454</vt:i4>
      </vt:variant>
      <vt:variant>
        <vt:i4>50</vt:i4>
      </vt:variant>
      <vt:variant>
        <vt:i4>0</vt:i4>
      </vt:variant>
      <vt:variant>
        <vt:i4>5</vt:i4>
      </vt:variant>
      <vt:variant>
        <vt:lpwstr/>
      </vt:variant>
      <vt:variant>
        <vt:lpwstr>_Toc278897561</vt:lpwstr>
      </vt:variant>
      <vt:variant>
        <vt:i4>1638454</vt:i4>
      </vt:variant>
      <vt:variant>
        <vt:i4>44</vt:i4>
      </vt:variant>
      <vt:variant>
        <vt:i4>0</vt:i4>
      </vt:variant>
      <vt:variant>
        <vt:i4>5</vt:i4>
      </vt:variant>
      <vt:variant>
        <vt:lpwstr/>
      </vt:variant>
      <vt:variant>
        <vt:lpwstr>_Toc278897560</vt:lpwstr>
      </vt:variant>
      <vt:variant>
        <vt:i4>1703990</vt:i4>
      </vt:variant>
      <vt:variant>
        <vt:i4>38</vt:i4>
      </vt:variant>
      <vt:variant>
        <vt:i4>0</vt:i4>
      </vt:variant>
      <vt:variant>
        <vt:i4>5</vt:i4>
      </vt:variant>
      <vt:variant>
        <vt:lpwstr/>
      </vt:variant>
      <vt:variant>
        <vt:lpwstr>_Toc278897559</vt:lpwstr>
      </vt:variant>
      <vt:variant>
        <vt:i4>1703990</vt:i4>
      </vt:variant>
      <vt:variant>
        <vt:i4>32</vt:i4>
      </vt:variant>
      <vt:variant>
        <vt:i4>0</vt:i4>
      </vt:variant>
      <vt:variant>
        <vt:i4>5</vt:i4>
      </vt:variant>
      <vt:variant>
        <vt:lpwstr/>
      </vt:variant>
      <vt:variant>
        <vt:lpwstr>_Toc278897558</vt:lpwstr>
      </vt:variant>
      <vt:variant>
        <vt:i4>1703990</vt:i4>
      </vt:variant>
      <vt:variant>
        <vt:i4>26</vt:i4>
      </vt:variant>
      <vt:variant>
        <vt:i4>0</vt:i4>
      </vt:variant>
      <vt:variant>
        <vt:i4>5</vt:i4>
      </vt:variant>
      <vt:variant>
        <vt:lpwstr/>
      </vt:variant>
      <vt:variant>
        <vt:lpwstr>_Toc278897557</vt:lpwstr>
      </vt:variant>
      <vt:variant>
        <vt:i4>1703990</vt:i4>
      </vt:variant>
      <vt:variant>
        <vt:i4>20</vt:i4>
      </vt:variant>
      <vt:variant>
        <vt:i4>0</vt:i4>
      </vt:variant>
      <vt:variant>
        <vt:i4>5</vt:i4>
      </vt:variant>
      <vt:variant>
        <vt:lpwstr/>
      </vt:variant>
      <vt:variant>
        <vt:lpwstr>_Toc278897556</vt:lpwstr>
      </vt:variant>
      <vt:variant>
        <vt:i4>1703990</vt:i4>
      </vt:variant>
      <vt:variant>
        <vt:i4>14</vt:i4>
      </vt:variant>
      <vt:variant>
        <vt:i4>0</vt:i4>
      </vt:variant>
      <vt:variant>
        <vt:i4>5</vt:i4>
      </vt:variant>
      <vt:variant>
        <vt:lpwstr/>
      </vt:variant>
      <vt:variant>
        <vt:lpwstr>_Toc278897555</vt:lpwstr>
      </vt:variant>
      <vt:variant>
        <vt:i4>1703990</vt:i4>
      </vt:variant>
      <vt:variant>
        <vt:i4>8</vt:i4>
      </vt:variant>
      <vt:variant>
        <vt:i4>0</vt:i4>
      </vt:variant>
      <vt:variant>
        <vt:i4>5</vt:i4>
      </vt:variant>
      <vt:variant>
        <vt:lpwstr/>
      </vt:variant>
      <vt:variant>
        <vt:lpwstr>_Toc278897554</vt:lpwstr>
      </vt:variant>
      <vt:variant>
        <vt:i4>1703990</vt:i4>
      </vt:variant>
      <vt:variant>
        <vt:i4>2</vt:i4>
      </vt:variant>
      <vt:variant>
        <vt:i4>0</vt:i4>
      </vt:variant>
      <vt:variant>
        <vt:i4>5</vt:i4>
      </vt:variant>
      <vt:variant>
        <vt:lpwstr/>
      </vt:variant>
      <vt:variant>
        <vt:lpwstr>_Toc278897553</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TÜ</dc:creator>
  <cp:lastModifiedBy>Windows Kullanıcısı</cp:lastModifiedBy>
  <cp:revision>25</cp:revision>
  <cp:lastPrinted>2022-05-18T11:28:00Z</cp:lastPrinted>
  <dcterms:created xsi:type="dcterms:W3CDTF">2022-01-10T08:21:00Z</dcterms:created>
  <dcterms:modified xsi:type="dcterms:W3CDTF">2022-05-18T11: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y fmtid="{D5CDD505-2E9C-101B-9397-08002B2CF9AE}" pid="5" name="Mendeley Document_1">
    <vt:lpwstr>True</vt:lpwstr>
  </property>
  <property fmtid="{D5CDD505-2E9C-101B-9397-08002B2CF9AE}" pid="6" name="Mendeley Citation Style_1">
    <vt:lpwstr>http://csl.mendeley.com/styles/399643261/apa-tr-2-KMUFBE</vt:lpwstr>
  </property>
  <property fmtid="{D5CDD505-2E9C-101B-9397-08002B2CF9AE}" pid="7" name="Mendeley Unique User Id_1">
    <vt:lpwstr>be17ba65-69e1-39bf-a5c7-56ca1be2f1b5</vt:lpwstr>
  </property>
  <property fmtid="{D5CDD505-2E9C-101B-9397-08002B2CF9AE}" pid="8" name="Mendeley Recent Style Id 0_1">
    <vt:lpwstr>http://www.zotero.org/styles/american-political-science-association</vt:lpwstr>
  </property>
  <property fmtid="{D5CDD505-2E9C-101B-9397-08002B2CF9AE}" pid="9" name="Mendeley Recent Style Name 0_1">
    <vt:lpwstr>American Political Science Association</vt:lpwstr>
  </property>
  <property fmtid="{D5CDD505-2E9C-101B-9397-08002B2CF9AE}" pid="10" name="Mendeley Recent Style Id 1_1">
    <vt:lpwstr>http://csl.mendeley.com/styles/399643261/apa-tr-2-KMUFBE</vt:lpwstr>
  </property>
  <property fmtid="{D5CDD505-2E9C-101B-9397-08002B2CF9AE}" pid="11" name="Mendeley Recent Style Name 1_1">
    <vt:lpwstr>American Psychological Association 6th edition (Turkish) - Assitant Prof. Dr. Sadik Alper Yildizel</vt:lpwstr>
  </property>
  <property fmtid="{D5CDD505-2E9C-101B-9397-08002B2CF9AE}" pid="12" name="Mendeley Recent Style Id 2_1">
    <vt:lpwstr>http://www.zotero.org/styles/construction-and-building-materials</vt:lpwstr>
  </property>
  <property fmtid="{D5CDD505-2E9C-101B-9397-08002B2CF9AE}" pid="13" name="Mendeley Recent Style Name 2_1">
    <vt:lpwstr>Construction and Building Materials</vt:lpwstr>
  </property>
  <property fmtid="{D5CDD505-2E9C-101B-9397-08002B2CF9AE}" pid="14" name="Mendeley Recent Style Id 3_1">
    <vt:lpwstr>http://www.zotero.org/styles/ipag-business-school-apa</vt:lpwstr>
  </property>
  <property fmtid="{D5CDD505-2E9C-101B-9397-08002B2CF9AE}" pid="15" name="Mendeley Recent Style Name 3_1">
    <vt:lpwstr>IPAG Business School - APA</vt:lpwstr>
  </property>
  <property fmtid="{D5CDD505-2E9C-101B-9397-08002B2CF9AE}" pid="16" name="Mendeley Recent Style Id 4_1">
    <vt:lpwstr>http://www.zotero.org/styles/journal-of-cleaner-production</vt:lpwstr>
  </property>
  <property fmtid="{D5CDD505-2E9C-101B-9397-08002B2CF9AE}" pid="17" name="Mendeley Recent Style Name 4_1">
    <vt:lpwstr>Journal of Cleaner Production</vt:lpwstr>
  </property>
  <property fmtid="{D5CDD505-2E9C-101B-9397-08002B2CF9AE}" pid="18" name="Mendeley Recent Style Id 5_1">
    <vt:lpwstr>http://csl.mendeley.com/styles/399643261/journal-of-molecular-signaling-2</vt:lpwstr>
  </property>
  <property fmtid="{D5CDD505-2E9C-101B-9397-08002B2CF9AE}" pid="19" name="Mendeley Recent Style Name 5_1">
    <vt:lpwstr>Journal of Molecular Signaling - Assitant Prof. Dr. Sadik Alper Yildizel</vt:lpwstr>
  </property>
  <property fmtid="{D5CDD505-2E9C-101B-9397-08002B2CF9AE}" pid="20" name="Mendeley Recent Style Id 6_1">
    <vt:lpwstr>http://www.zotero.org/styles/taylor-and-francis-apa</vt:lpwstr>
  </property>
  <property fmtid="{D5CDD505-2E9C-101B-9397-08002B2CF9AE}" pid="21" name="Mendeley Recent Style Name 6_1">
    <vt:lpwstr>Taylor &amp; Francis - APA</vt:lpwstr>
  </property>
  <property fmtid="{D5CDD505-2E9C-101B-9397-08002B2CF9AE}" pid="22" name="Mendeley Recent Style Id 7_1">
    <vt:lpwstr>http://www.zotero.org/styles/thin-walled-structures</vt:lpwstr>
  </property>
  <property fmtid="{D5CDD505-2E9C-101B-9397-08002B2CF9AE}" pid="23" name="Mendeley Recent Style Name 7_1">
    <vt:lpwstr>Thin-Walled Structures</vt:lpwstr>
  </property>
  <property fmtid="{D5CDD505-2E9C-101B-9397-08002B2CF9AE}" pid="24" name="Mendeley Recent Style Id 8_1">
    <vt:lpwstr>http://www.zotero.org/styles/harvard-limerick</vt:lpwstr>
  </property>
  <property fmtid="{D5CDD505-2E9C-101B-9397-08002B2CF9AE}" pid="25" name="Mendeley Recent Style Name 8_1">
    <vt:lpwstr>University of Limerick (Cite it Right) - Harvard</vt:lpwstr>
  </property>
  <property fmtid="{D5CDD505-2E9C-101B-9397-08002B2CF9AE}" pid="26" name="Mendeley Recent Style Id 9_1">
    <vt:lpwstr>http://www.zotero.org/styles/workplace-health-and-safety</vt:lpwstr>
  </property>
  <property fmtid="{D5CDD505-2E9C-101B-9397-08002B2CF9AE}" pid="27" name="Mendeley Recent Style Name 9_1">
    <vt:lpwstr>Workplace Health &amp; Safety</vt:lpwstr>
  </property>
</Properties>
</file>